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30.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3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3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9" r:id="rId4"/>
  </p:sldMasterIdLst>
  <p:notesMasterIdLst>
    <p:notesMasterId r:id="rId37"/>
  </p:notesMasterIdLst>
  <p:sldIdLst>
    <p:sldId id="257" r:id="rId5"/>
    <p:sldId id="1058" r:id="rId6"/>
    <p:sldId id="882" r:id="rId7"/>
    <p:sldId id="1054" r:id="rId8"/>
    <p:sldId id="1030" r:id="rId9"/>
    <p:sldId id="1053" r:id="rId10"/>
    <p:sldId id="976" r:id="rId11"/>
    <p:sldId id="1052" r:id="rId12"/>
    <p:sldId id="1051" r:id="rId13"/>
    <p:sldId id="1050" r:id="rId14"/>
    <p:sldId id="1033" r:id="rId15"/>
    <p:sldId id="981" r:id="rId16"/>
    <p:sldId id="983" r:id="rId17"/>
    <p:sldId id="986" r:id="rId18"/>
    <p:sldId id="988" r:id="rId19"/>
    <p:sldId id="987" r:id="rId20"/>
    <p:sldId id="1055" r:id="rId21"/>
    <p:sldId id="1035" r:id="rId22"/>
    <p:sldId id="1056" r:id="rId23"/>
    <p:sldId id="1038" r:id="rId24"/>
    <p:sldId id="1039" r:id="rId25"/>
    <p:sldId id="1040" r:id="rId26"/>
    <p:sldId id="1041" r:id="rId27"/>
    <p:sldId id="1042" r:id="rId28"/>
    <p:sldId id="1043" r:id="rId29"/>
    <p:sldId id="1057" r:id="rId30"/>
    <p:sldId id="1045" r:id="rId31"/>
    <p:sldId id="1036" r:id="rId32"/>
    <p:sldId id="1046" r:id="rId33"/>
    <p:sldId id="1049" r:id="rId34"/>
    <p:sldId id="1048" r:id="rId35"/>
    <p:sldId id="499"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C8D2DEC-D1FE-480D-BC9F-B9BADA1AAF0E}" v="901" dt="2022-05-28T15:39:54.923"/>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5" autoAdjust="0"/>
    <p:restoredTop sz="79099" autoAdjust="0"/>
  </p:normalViewPr>
  <p:slideViewPr>
    <p:cSldViewPr snapToGrid="0">
      <p:cViewPr varScale="1">
        <p:scale>
          <a:sx n="60" d="100"/>
          <a:sy n="60" d="100"/>
        </p:scale>
        <p:origin x="888" y="2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21" Type="http://schemas.openxmlformats.org/officeDocument/2006/relationships/slide" Target="slides/slide17.xml"/><Relationship Id="rId34" Type="http://schemas.openxmlformats.org/officeDocument/2006/relationships/slide" Target="slides/slide30.xml"/><Relationship Id="rId42"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microsoft.com/office/2015/10/relationships/revisionInfo" Target="revisionInfo.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u yixuan" userId="7a26d4f5eddb62c0" providerId="LiveId" clId="{51F181ED-52AD-4807-987D-25811BC32335}"/>
    <pc:docChg chg="undo custSel modSld">
      <pc:chgData name="hu yixuan" userId="7a26d4f5eddb62c0" providerId="LiveId" clId="{51F181ED-52AD-4807-987D-25811BC32335}" dt="2022-05-24T10:06:41.865" v="1251"/>
      <pc:docMkLst>
        <pc:docMk/>
      </pc:docMkLst>
      <pc:sldChg chg="modSp mod modShow modNotes modNotesTx">
        <pc:chgData name="hu yixuan" userId="7a26d4f5eddb62c0" providerId="LiveId" clId="{51F181ED-52AD-4807-987D-25811BC32335}" dt="2022-05-24T07:47:17.931" v="113" actId="20577"/>
        <pc:sldMkLst>
          <pc:docMk/>
          <pc:sldMk cId="0" sldId="257"/>
        </pc:sldMkLst>
        <pc:spChg chg="mod">
          <ac:chgData name="hu yixuan" userId="7a26d4f5eddb62c0" providerId="LiveId" clId="{51F181ED-52AD-4807-987D-25811BC32335}" dt="2022-05-24T07:30:12.767" v="0"/>
          <ac:spMkLst>
            <pc:docMk/>
            <pc:sldMk cId="0" sldId="257"/>
            <ac:spMk id="4" creationId="{00000000-0000-0000-0000-000000000000}"/>
          </ac:spMkLst>
        </pc:spChg>
        <pc:spChg chg="mod">
          <ac:chgData name="hu yixuan" userId="7a26d4f5eddb62c0" providerId="LiveId" clId="{51F181ED-52AD-4807-987D-25811BC32335}" dt="2022-05-24T07:30:36.398" v="53" actId="20577"/>
          <ac:spMkLst>
            <pc:docMk/>
            <pc:sldMk cId="0" sldId="257"/>
            <ac:spMk id="15" creationId="{00000000-0000-0000-0000-000000000000}"/>
          </ac:spMkLst>
        </pc:spChg>
      </pc:sldChg>
      <pc:sldChg chg="addSp delSp modSp mod">
        <pc:chgData name="hu yixuan" userId="7a26d4f5eddb62c0" providerId="LiveId" clId="{51F181ED-52AD-4807-987D-25811BC32335}" dt="2022-05-24T07:50:12.401" v="162"/>
        <pc:sldMkLst>
          <pc:docMk/>
          <pc:sldMk cId="0" sldId="258"/>
        </pc:sldMkLst>
        <pc:spChg chg="mod">
          <ac:chgData name="hu yixuan" userId="7a26d4f5eddb62c0" providerId="LiveId" clId="{51F181ED-52AD-4807-987D-25811BC32335}" dt="2022-05-24T07:49:27.598" v="160" actId="20577"/>
          <ac:spMkLst>
            <pc:docMk/>
            <pc:sldMk cId="0" sldId="258"/>
            <ac:spMk id="16" creationId="{51ACF61B-C02A-C840-970C-9B479E8C9D7A}"/>
          </ac:spMkLst>
        </pc:spChg>
        <pc:spChg chg="mod">
          <ac:chgData name="hu yixuan" userId="7a26d4f5eddb62c0" providerId="LiveId" clId="{51F181ED-52AD-4807-987D-25811BC32335}" dt="2022-05-24T07:49:52.999" v="161"/>
          <ac:spMkLst>
            <pc:docMk/>
            <pc:sldMk cId="0" sldId="258"/>
            <ac:spMk id="18" creationId="{31F6EB4C-05FC-0246-BF3A-641A6C9FBD74}"/>
          </ac:spMkLst>
        </pc:spChg>
        <pc:spChg chg="mod">
          <ac:chgData name="hu yixuan" userId="7a26d4f5eddb62c0" providerId="LiveId" clId="{51F181ED-52AD-4807-987D-25811BC32335}" dt="2022-05-24T07:50:12.401" v="162"/>
          <ac:spMkLst>
            <pc:docMk/>
            <pc:sldMk cId="0" sldId="258"/>
            <ac:spMk id="21" creationId="{25F9FF48-2FCC-EB4B-8B10-5085BA297E53}"/>
          </ac:spMkLst>
        </pc:spChg>
        <pc:graphicFrameChg chg="add del mod">
          <ac:chgData name="hu yixuan" userId="7a26d4f5eddb62c0" providerId="LiveId" clId="{51F181ED-52AD-4807-987D-25811BC32335}" dt="2022-05-24T07:48:43.397" v="121"/>
          <ac:graphicFrameMkLst>
            <pc:docMk/>
            <pc:sldMk cId="0" sldId="258"/>
            <ac:graphicFrameMk id="2" creationId="{7F448223-51B8-011A-48D6-C8CDB3691C65}"/>
          </ac:graphicFrameMkLst>
        </pc:graphicFrameChg>
      </pc:sldChg>
      <pc:sldChg chg="modSp mod">
        <pc:chgData name="hu yixuan" userId="7a26d4f5eddb62c0" providerId="LiveId" clId="{51F181ED-52AD-4807-987D-25811BC32335}" dt="2022-05-24T07:53:34.629" v="185" actId="20577"/>
        <pc:sldMkLst>
          <pc:docMk/>
          <pc:sldMk cId="0" sldId="322"/>
        </pc:sldMkLst>
        <pc:spChg chg="mod">
          <ac:chgData name="hu yixuan" userId="7a26d4f5eddb62c0" providerId="LiveId" clId="{51F181ED-52AD-4807-987D-25811BC32335}" dt="2022-05-24T07:53:34.629" v="185" actId="20577"/>
          <ac:spMkLst>
            <pc:docMk/>
            <pc:sldMk cId="0" sldId="322"/>
            <ac:spMk id="20" creationId="{A4F239F8-BE5D-4640-AA73-144BE6C99C10}"/>
          </ac:spMkLst>
        </pc:spChg>
      </pc:sldChg>
      <pc:sldChg chg="addSp delSp modSp mod modNotes modNotesTx">
        <pc:chgData name="hu yixuan" userId="7a26d4f5eddb62c0" providerId="LiveId" clId="{51F181ED-52AD-4807-987D-25811BC32335}" dt="2022-05-24T09:49:38.943" v="710" actId="1076"/>
        <pc:sldMkLst>
          <pc:docMk/>
          <pc:sldMk cId="0" sldId="372"/>
        </pc:sldMkLst>
        <pc:spChg chg="add mod">
          <ac:chgData name="hu yixuan" userId="7a26d4f5eddb62c0" providerId="LiveId" clId="{51F181ED-52AD-4807-987D-25811BC32335}" dt="2022-05-24T09:39:25.494" v="305" actId="1076"/>
          <ac:spMkLst>
            <pc:docMk/>
            <pc:sldMk cId="0" sldId="372"/>
            <ac:spMk id="4" creationId="{69C39D65-DBFA-F232-76F8-465205210C86}"/>
          </ac:spMkLst>
        </pc:spChg>
        <pc:spChg chg="add del mod">
          <ac:chgData name="hu yixuan" userId="7a26d4f5eddb62c0" providerId="LiveId" clId="{51F181ED-52AD-4807-987D-25811BC32335}" dt="2022-05-24T09:38:18.440" v="259" actId="478"/>
          <ac:spMkLst>
            <pc:docMk/>
            <pc:sldMk cId="0" sldId="372"/>
            <ac:spMk id="6" creationId="{2B642E99-F84A-70FA-53E7-52923EF27D5E}"/>
          </ac:spMkLst>
        </pc:spChg>
        <pc:spChg chg="del">
          <ac:chgData name="hu yixuan" userId="7a26d4f5eddb62c0" providerId="LiveId" clId="{51F181ED-52AD-4807-987D-25811BC32335}" dt="2022-05-24T09:37:39.495" v="248" actId="478"/>
          <ac:spMkLst>
            <pc:docMk/>
            <pc:sldMk cId="0" sldId="372"/>
            <ac:spMk id="7" creationId="{E1C1EA22-E71E-4497-BC0D-DF5F097F5A71}"/>
          </ac:spMkLst>
        </pc:spChg>
        <pc:spChg chg="add mod">
          <ac:chgData name="hu yixuan" userId="7a26d4f5eddb62c0" providerId="LiveId" clId="{51F181ED-52AD-4807-987D-25811BC32335}" dt="2022-05-24T09:49:31.904" v="709" actId="208"/>
          <ac:spMkLst>
            <pc:docMk/>
            <pc:sldMk cId="0" sldId="372"/>
            <ac:spMk id="11" creationId="{DA668272-BBD9-278E-7641-D3C515D17533}"/>
          </ac:spMkLst>
        </pc:spChg>
        <pc:spChg chg="mod">
          <ac:chgData name="hu yixuan" userId="7a26d4f5eddb62c0" providerId="LiveId" clId="{51F181ED-52AD-4807-987D-25811BC32335}" dt="2022-05-24T09:37:26.217" v="246" actId="1076"/>
          <ac:spMkLst>
            <pc:docMk/>
            <pc:sldMk cId="0" sldId="372"/>
            <ac:spMk id="18434" creationId="{9092ED2E-D843-40BD-A1DF-1FD173CA97C8}"/>
          </ac:spMkLst>
        </pc:spChg>
        <pc:spChg chg="mod">
          <ac:chgData name="hu yixuan" userId="7a26d4f5eddb62c0" providerId="LiveId" clId="{51F181ED-52AD-4807-987D-25811BC32335}" dt="2022-05-24T09:37:19.083" v="242" actId="20577"/>
          <ac:spMkLst>
            <pc:docMk/>
            <pc:sldMk cId="0" sldId="372"/>
            <ac:spMk id="18435" creationId="{565F937B-7F9B-4023-8713-DF27A57AA658}"/>
          </ac:spMkLst>
        </pc:spChg>
        <pc:spChg chg="del">
          <ac:chgData name="hu yixuan" userId="7a26d4f5eddb62c0" providerId="LiveId" clId="{51F181ED-52AD-4807-987D-25811BC32335}" dt="2022-05-24T09:37:33.798" v="247" actId="478"/>
          <ac:spMkLst>
            <pc:docMk/>
            <pc:sldMk cId="0" sldId="372"/>
            <ac:spMk id="18438" creationId="{1AFC7E21-82E5-4557-B602-17FC4C156749}"/>
          </ac:spMkLst>
        </pc:spChg>
        <pc:graphicFrameChg chg="add del mod">
          <ac:chgData name="hu yixuan" userId="7a26d4f5eddb62c0" providerId="LiveId" clId="{51F181ED-52AD-4807-987D-25811BC32335}" dt="2022-05-24T09:38:06.512" v="251"/>
          <ac:graphicFrameMkLst>
            <pc:docMk/>
            <pc:sldMk cId="0" sldId="372"/>
            <ac:graphicFrameMk id="2" creationId="{CC6224C9-ECEC-A1D8-3BA0-2BC9A9CEA1E7}"/>
          </ac:graphicFrameMkLst>
        </pc:graphicFrameChg>
        <pc:graphicFrameChg chg="del">
          <ac:chgData name="hu yixuan" userId="7a26d4f5eddb62c0" providerId="LiveId" clId="{51F181ED-52AD-4807-987D-25811BC32335}" dt="2022-05-24T09:37:33.798" v="247" actId="478"/>
          <ac:graphicFrameMkLst>
            <pc:docMk/>
            <pc:sldMk cId="0" sldId="372"/>
            <ac:graphicFrameMk id="3" creationId="{A069DA4D-4106-40D8-8BDE-938700B9F41D}"/>
          </ac:graphicFrameMkLst>
        </pc:graphicFrameChg>
        <pc:graphicFrameChg chg="add del mod">
          <ac:chgData name="hu yixuan" userId="7a26d4f5eddb62c0" providerId="LiveId" clId="{51F181ED-52AD-4807-987D-25811BC32335}" dt="2022-05-24T09:38:08.652" v="255"/>
          <ac:graphicFrameMkLst>
            <pc:docMk/>
            <pc:sldMk cId="0" sldId="372"/>
            <ac:graphicFrameMk id="5" creationId="{E5E5903F-3AF1-955B-749D-BCD1D799F6C8}"/>
          </ac:graphicFrameMkLst>
        </pc:graphicFrameChg>
        <pc:graphicFrameChg chg="add del mod">
          <ac:chgData name="hu yixuan" userId="7a26d4f5eddb62c0" providerId="LiveId" clId="{51F181ED-52AD-4807-987D-25811BC32335}" dt="2022-05-24T09:38:58.271" v="267"/>
          <ac:graphicFrameMkLst>
            <pc:docMk/>
            <pc:sldMk cId="0" sldId="372"/>
            <ac:graphicFrameMk id="8" creationId="{E0B90913-03CE-C9B6-873B-BAAC0BD815DB}"/>
          </ac:graphicFrameMkLst>
        </pc:graphicFrameChg>
        <pc:graphicFrameChg chg="add mod">
          <ac:chgData name="hu yixuan" userId="7a26d4f5eddb62c0" providerId="LiveId" clId="{51F181ED-52AD-4807-987D-25811BC32335}" dt="2022-05-24T09:49:38.943" v="710" actId="1076"/>
          <ac:graphicFrameMkLst>
            <pc:docMk/>
            <pc:sldMk cId="0" sldId="372"/>
            <ac:graphicFrameMk id="9" creationId="{96103EA7-0E49-9E3C-5D46-9A2D7EBCB6A9}"/>
          </ac:graphicFrameMkLst>
        </pc:graphicFrameChg>
        <pc:graphicFrameChg chg="add mod">
          <ac:chgData name="hu yixuan" userId="7a26d4f5eddb62c0" providerId="LiveId" clId="{51F181ED-52AD-4807-987D-25811BC32335}" dt="2022-05-24T09:49:07.426" v="705" actId="1076"/>
          <ac:graphicFrameMkLst>
            <pc:docMk/>
            <pc:sldMk cId="0" sldId="372"/>
            <ac:graphicFrameMk id="10" creationId="{365EF6AC-BB2C-B902-8407-2B6A37DDFD16}"/>
          </ac:graphicFrameMkLst>
        </pc:graphicFrameChg>
      </pc:sldChg>
      <pc:sldChg chg="modSp mod">
        <pc:chgData name="hu yixuan" userId="7a26d4f5eddb62c0" providerId="LiveId" clId="{51F181ED-52AD-4807-987D-25811BC32335}" dt="2022-05-24T09:35:12.988" v="209" actId="20577"/>
        <pc:sldMkLst>
          <pc:docMk/>
          <pc:sldMk cId="3371430275" sldId="976"/>
        </pc:sldMkLst>
        <pc:spChg chg="mod">
          <ac:chgData name="hu yixuan" userId="7a26d4f5eddb62c0" providerId="LiveId" clId="{51F181ED-52AD-4807-987D-25811BC32335}" dt="2022-05-24T09:35:12.988" v="209" actId="20577"/>
          <ac:spMkLst>
            <pc:docMk/>
            <pc:sldMk cId="3371430275" sldId="976"/>
            <ac:spMk id="4" creationId="{00000000-0000-0000-0000-000000000000}"/>
          </ac:spMkLst>
        </pc:spChg>
      </pc:sldChg>
      <pc:sldChg chg="addSp delSp modSp mod modNotes modNotesTx">
        <pc:chgData name="hu yixuan" userId="7a26d4f5eddb62c0" providerId="LiveId" clId="{51F181ED-52AD-4807-987D-25811BC32335}" dt="2022-05-24T10:06:41.865" v="1251"/>
        <pc:sldMkLst>
          <pc:docMk/>
          <pc:sldMk cId="680755648" sldId="977"/>
        </pc:sldMkLst>
        <pc:spChg chg="add mod">
          <ac:chgData name="hu yixuan" userId="7a26d4f5eddb62c0" providerId="LiveId" clId="{51F181ED-52AD-4807-987D-25811BC32335}" dt="2022-05-24T10:01:08.783" v="1174" actId="208"/>
          <ac:spMkLst>
            <pc:docMk/>
            <pc:sldMk cId="680755648" sldId="977"/>
            <ac:spMk id="6" creationId="{720C025A-8E7F-CB26-AA1B-C8C51740D858}"/>
          </ac:spMkLst>
        </pc:spChg>
        <pc:spChg chg="add mod">
          <ac:chgData name="hu yixuan" userId="7a26d4f5eddb62c0" providerId="LiveId" clId="{51F181ED-52AD-4807-987D-25811BC32335}" dt="2022-05-24T10:02:08.430" v="1183" actId="14100"/>
          <ac:spMkLst>
            <pc:docMk/>
            <pc:sldMk cId="680755648" sldId="977"/>
            <ac:spMk id="7" creationId="{8C5E1875-A23B-E8FF-C510-5CE98EFF411E}"/>
          </ac:spMkLst>
        </pc:spChg>
        <pc:spChg chg="add mod">
          <ac:chgData name="hu yixuan" userId="7a26d4f5eddb62c0" providerId="LiveId" clId="{51F181ED-52AD-4807-987D-25811BC32335}" dt="2022-05-24T09:57:55.232" v="1169" actId="403"/>
          <ac:spMkLst>
            <pc:docMk/>
            <pc:sldMk cId="680755648" sldId="977"/>
            <ac:spMk id="8" creationId="{B6F47B15-2EF4-653B-AAEB-9ACF864BD174}"/>
          </ac:spMkLst>
        </pc:spChg>
        <pc:spChg chg="add del">
          <ac:chgData name="hu yixuan" userId="7a26d4f5eddb62c0" providerId="LiveId" clId="{51F181ED-52AD-4807-987D-25811BC32335}" dt="2022-05-24T09:53:07.618" v="774"/>
          <ac:spMkLst>
            <pc:docMk/>
            <pc:sldMk cId="680755648" sldId="977"/>
            <ac:spMk id="11" creationId="{73BD3134-B28B-E4C9-05DA-4A34C7393F9A}"/>
          </ac:spMkLst>
        </pc:spChg>
        <pc:spChg chg="add mod">
          <ac:chgData name="hu yixuan" userId="7a26d4f5eddb62c0" providerId="LiveId" clId="{51F181ED-52AD-4807-987D-25811BC32335}" dt="2022-05-24T10:02:00.678" v="1182" actId="1076"/>
          <ac:spMkLst>
            <pc:docMk/>
            <pc:sldMk cId="680755648" sldId="977"/>
            <ac:spMk id="12" creationId="{AB92CFBF-28E6-9D72-848E-56EEF12B5E3B}"/>
          </ac:spMkLst>
        </pc:spChg>
        <pc:spChg chg="add mod">
          <ac:chgData name="hu yixuan" userId="7a26d4f5eddb62c0" providerId="LiveId" clId="{51F181ED-52AD-4807-987D-25811BC32335}" dt="2022-05-24T10:03:05.639" v="1191" actId="1076"/>
          <ac:spMkLst>
            <pc:docMk/>
            <pc:sldMk cId="680755648" sldId="977"/>
            <ac:spMk id="13" creationId="{2C3B0525-58B9-DB51-D25F-EDC0C47E1EEA}"/>
          </ac:spMkLst>
        </pc:spChg>
        <pc:spChg chg="add mod">
          <ac:chgData name="hu yixuan" userId="7a26d4f5eddb62c0" providerId="LiveId" clId="{51F181ED-52AD-4807-987D-25811BC32335}" dt="2022-05-24T10:01:14.200" v="1176" actId="1076"/>
          <ac:spMkLst>
            <pc:docMk/>
            <pc:sldMk cId="680755648" sldId="977"/>
            <ac:spMk id="14" creationId="{54B61111-0197-B07A-7C40-6812BEE03C81}"/>
          </ac:spMkLst>
        </pc:spChg>
        <pc:spChg chg="add del mod">
          <ac:chgData name="hu yixuan" userId="7a26d4f5eddb62c0" providerId="LiveId" clId="{51F181ED-52AD-4807-987D-25811BC32335}" dt="2022-05-24T10:02:14.553" v="1185" actId="478"/>
          <ac:spMkLst>
            <pc:docMk/>
            <pc:sldMk cId="680755648" sldId="977"/>
            <ac:spMk id="16" creationId="{15E77E84-0EE3-2A2F-0C81-14B7B367132F}"/>
          </ac:spMkLst>
        </pc:spChg>
        <pc:spChg chg="add mod">
          <ac:chgData name="hu yixuan" userId="7a26d4f5eddb62c0" providerId="LiveId" clId="{51F181ED-52AD-4807-987D-25811BC32335}" dt="2022-05-24T10:02:18.591" v="1187" actId="1076"/>
          <ac:spMkLst>
            <pc:docMk/>
            <pc:sldMk cId="680755648" sldId="977"/>
            <ac:spMk id="17" creationId="{CA8A5A59-8FE0-31EF-7748-8C0ACB3CF360}"/>
          </ac:spMkLst>
        </pc:spChg>
        <pc:spChg chg="add mod">
          <ac:chgData name="hu yixuan" userId="7a26d4f5eddb62c0" providerId="LiveId" clId="{51F181ED-52AD-4807-987D-25811BC32335}" dt="2022-05-24T10:03:12.936" v="1193" actId="1076"/>
          <ac:spMkLst>
            <pc:docMk/>
            <pc:sldMk cId="680755648" sldId="977"/>
            <ac:spMk id="21" creationId="{EA6D4D52-CD74-7FC9-7D12-ABABDB165534}"/>
          </ac:spMkLst>
        </pc:spChg>
        <pc:spChg chg="add mod">
          <ac:chgData name="hu yixuan" userId="7a26d4f5eddb62c0" providerId="LiveId" clId="{51F181ED-52AD-4807-987D-25811BC32335}" dt="2022-05-24T10:04:58.751" v="1220" actId="1076"/>
          <ac:spMkLst>
            <pc:docMk/>
            <pc:sldMk cId="680755648" sldId="977"/>
            <ac:spMk id="25" creationId="{76E4B105-7638-923E-76AA-171809BF27B3}"/>
          </ac:spMkLst>
        </pc:spChg>
        <pc:spChg chg="add del mod">
          <ac:chgData name="hu yixuan" userId="7a26d4f5eddb62c0" providerId="LiveId" clId="{51F181ED-52AD-4807-987D-25811BC32335}" dt="2022-05-24T10:06:10.973" v="1248"/>
          <ac:spMkLst>
            <pc:docMk/>
            <pc:sldMk cId="680755648" sldId="977"/>
            <ac:spMk id="26" creationId="{DE5D2188-37FD-0F25-4F2A-1324CC90F411}"/>
          </ac:spMkLst>
        </pc:spChg>
        <pc:spChg chg="mod">
          <ac:chgData name="hu yixuan" userId="7a26d4f5eddb62c0" providerId="LiveId" clId="{51F181ED-52AD-4807-987D-25811BC32335}" dt="2022-05-24T09:50:21.190" v="731" actId="1076"/>
          <ac:spMkLst>
            <pc:docMk/>
            <pc:sldMk cId="680755648" sldId="977"/>
            <ac:spMk id="18434" creationId="{9092ED2E-D843-40BD-A1DF-1FD173CA97C8}"/>
          </ac:spMkLst>
        </pc:spChg>
        <pc:spChg chg="mod">
          <ac:chgData name="hu yixuan" userId="7a26d4f5eddb62c0" providerId="LiveId" clId="{51F181ED-52AD-4807-987D-25811BC32335}" dt="2022-05-24T09:50:15.077" v="729" actId="20577"/>
          <ac:spMkLst>
            <pc:docMk/>
            <pc:sldMk cId="680755648" sldId="977"/>
            <ac:spMk id="18435" creationId="{565F937B-7F9B-4023-8713-DF27A57AA658}"/>
          </ac:spMkLst>
        </pc:spChg>
        <pc:spChg chg="del">
          <ac:chgData name="hu yixuan" userId="7a26d4f5eddb62c0" providerId="LiveId" clId="{51F181ED-52AD-4807-987D-25811BC32335}" dt="2022-05-24T09:50:29.591" v="732" actId="478"/>
          <ac:spMkLst>
            <pc:docMk/>
            <pc:sldMk cId="680755648" sldId="977"/>
            <ac:spMk id="18438" creationId="{1AFC7E21-82E5-4557-B602-17FC4C156749}"/>
          </ac:spMkLst>
        </pc:spChg>
        <pc:graphicFrameChg chg="add del mod">
          <ac:chgData name="hu yixuan" userId="7a26d4f5eddb62c0" providerId="LiveId" clId="{51F181ED-52AD-4807-987D-25811BC32335}" dt="2022-05-24T09:53:07.618" v="774"/>
          <ac:graphicFrameMkLst>
            <pc:docMk/>
            <pc:sldMk cId="680755648" sldId="977"/>
            <ac:graphicFrameMk id="4" creationId="{8FC44D64-61A4-E20F-D314-C9558D3EA651}"/>
          </ac:graphicFrameMkLst>
        </pc:graphicFrameChg>
        <pc:graphicFrameChg chg="add mod">
          <ac:chgData name="hu yixuan" userId="7a26d4f5eddb62c0" providerId="LiveId" clId="{51F181ED-52AD-4807-987D-25811BC32335}" dt="2022-05-24T10:06:41.865" v="1251"/>
          <ac:graphicFrameMkLst>
            <pc:docMk/>
            <pc:sldMk cId="680755648" sldId="977"/>
            <ac:graphicFrameMk id="27" creationId="{B0FBD80A-FDCE-04D4-5DFD-4E01433EBE64}"/>
          </ac:graphicFrameMkLst>
        </pc:graphicFrameChg>
        <pc:picChg chg="del">
          <ac:chgData name="hu yixuan" userId="7a26d4f5eddb62c0" providerId="LiveId" clId="{51F181ED-52AD-4807-987D-25811BC32335}" dt="2022-05-24T09:50:35.157" v="733" actId="478"/>
          <ac:picMkLst>
            <pc:docMk/>
            <pc:sldMk cId="680755648" sldId="977"/>
            <ac:picMk id="3" creationId="{2A63A716-19EA-4096-A9BC-1E49249115E9}"/>
          </ac:picMkLst>
        </pc:picChg>
        <pc:cxnChg chg="add">
          <ac:chgData name="hu yixuan" userId="7a26d4f5eddb62c0" providerId="LiveId" clId="{51F181ED-52AD-4807-987D-25811BC32335}" dt="2022-05-24T10:02:35.818" v="1188" actId="11529"/>
          <ac:cxnSpMkLst>
            <pc:docMk/>
            <pc:sldMk cId="680755648" sldId="977"/>
            <ac:cxnSpMk id="10" creationId="{176E6E40-3F2F-727D-BA20-952BDD9791FD}"/>
          </ac:cxnSpMkLst>
        </pc:cxnChg>
        <pc:cxnChg chg="add mod">
          <ac:chgData name="hu yixuan" userId="7a26d4f5eddb62c0" providerId="LiveId" clId="{51F181ED-52AD-4807-987D-25811BC32335}" dt="2022-05-24T10:03:52.665" v="1197" actId="14100"/>
          <ac:cxnSpMkLst>
            <pc:docMk/>
            <pc:sldMk cId="680755648" sldId="977"/>
            <ac:cxnSpMk id="18" creationId="{C7C77E5F-52FD-5BFA-ABEE-61B7864757B6}"/>
          </ac:cxnSpMkLst>
        </pc:cxnChg>
        <pc:cxnChg chg="add mod">
          <ac:chgData name="hu yixuan" userId="7a26d4f5eddb62c0" providerId="LiveId" clId="{51F181ED-52AD-4807-987D-25811BC32335}" dt="2022-05-24T10:04:40.564" v="1199" actId="208"/>
          <ac:cxnSpMkLst>
            <pc:docMk/>
            <pc:sldMk cId="680755648" sldId="977"/>
            <ac:cxnSpMk id="24" creationId="{4555EB9D-750E-5EBC-5585-D67ED1284417}"/>
          </ac:cxnSpMkLst>
        </pc:cxnChg>
      </pc:sldChg>
    </pc:docChg>
  </pc:docChgLst>
  <pc:docChgLst>
    <pc:chgData name="hu yixuan" userId="7a26d4f5eddb62c0" providerId="LiveId" clId="{9C8D2DEC-D1FE-480D-BC9F-B9BADA1AAF0E}"/>
    <pc:docChg chg="undo custSel addSld delSld modSld delMainMaster modMainMaster">
      <pc:chgData name="hu yixuan" userId="7a26d4f5eddb62c0" providerId="LiveId" clId="{9C8D2DEC-D1FE-480D-BC9F-B9BADA1AAF0E}" dt="2022-05-29T00:48:46.260" v="20469" actId="20577"/>
      <pc:docMkLst>
        <pc:docMk/>
      </pc:docMkLst>
      <pc:sldChg chg="modSp mod modShow modNotesTx">
        <pc:chgData name="hu yixuan" userId="7a26d4f5eddb62c0" providerId="LiveId" clId="{9C8D2DEC-D1FE-480D-BC9F-B9BADA1AAF0E}" dt="2022-05-29T00:37:14.615" v="20431" actId="20577"/>
        <pc:sldMkLst>
          <pc:docMk/>
          <pc:sldMk cId="0" sldId="257"/>
        </pc:sldMkLst>
        <pc:spChg chg="mod">
          <ac:chgData name="hu yixuan" userId="7a26d4f5eddb62c0" providerId="LiveId" clId="{9C8D2DEC-D1FE-480D-BC9F-B9BADA1AAF0E}" dt="2022-05-25T05:58:18.081" v="18077" actId="20577"/>
          <ac:spMkLst>
            <pc:docMk/>
            <pc:sldMk cId="0" sldId="257"/>
            <ac:spMk id="15" creationId="{00000000-0000-0000-0000-000000000000}"/>
          </ac:spMkLst>
        </pc:spChg>
      </pc:sldChg>
      <pc:sldChg chg="modSp del mod modTransition">
        <pc:chgData name="hu yixuan" userId="7a26d4f5eddb62c0" providerId="LiveId" clId="{9C8D2DEC-D1FE-480D-BC9F-B9BADA1AAF0E}" dt="2022-05-25T13:18:35.954" v="19329" actId="47"/>
        <pc:sldMkLst>
          <pc:docMk/>
          <pc:sldMk cId="0" sldId="258"/>
        </pc:sldMkLst>
        <pc:spChg chg="mod">
          <ac:chgData name="hu yixuan" userId="7a26d4f5eddb62c0" providerId="LiveId" clId="{9C8D2DEC-D1FE-480D-BC9F-B9BADA1AAF0E}" dt="2022-05-24T12:48:45.079" v="1597" actId="20577"/>
          <ac:spMkLst>
            <pc:docMk/>
            <pc:sldMk cId="0" sldId="258"/>
            <ac:spMk id="16" creationId="{51ACF61B-C02A-C840-970C-9B479E8C9D7A}"/>
          </ac:spMkLst>
        </pc:spChg>
      </pc:sldChg>
      <pc:sldChg chg="addSp delSp modSp del mod modNotesTx">
        <pc:chgData name="hu yixuan" userId="7a26d4f5eddb62c0" providerId="LiveId" clId="{9C8D2DEC-D1FE-480D-BC9F-B9BADA1AAF0E}" dt="2022-05-25T13:13:21.644" v="19305" actId="47"/>
        <pc:sldMkLst>
          <pc:docMk/>
          <pc:sldMk cId="0" sldId="322"/>
        </pc:sldMkLst>
        <pc:spChg chg="del">
          <ac:chgData name="hu yixuan" userId="7a26d4f5eddb62c0" providerId="LiveId" clId="{9C8D2DEC-D1FE-480D-BC9F-B9BADA1AAF0E}" dt="2022-05-24T10:14:47.227" v="0" actId="478"/>
          <ac:spMkLst>
            <pc:docMk/>
            <pc:sldMk cId="0" sldId="322"/>
            <ac:spMk id="2" creationId="{5C363998-1BAE-41EA-8449-B5AB837C4F18}"/>
          </ac:spMkLst>
        </pc:spChg>
        <pc:spChg chg="del">
          <ac:chgData name="hu yixuan" userId="7a26d4f5eddb62c0" providerId="LiveId" clId="{9C8D2DEC-D1FE-480D-BC9F-B9BADA1AAF0E}" dt="2022-05-24T10:14:47.227" v="0" actId="478"/>
          <ac:spMkLst>
            <pc:docMk/>
            <pc:sldMk cId="0" sldId="322"/>
            <ac:spMk id="3" creationId="{B72C32EB-F95A-4CA4-A737-3582F183DB46}"/>
          </ac:spMkLst>
        </pc:spChg>
        <pc:spChg chg="del">
          <ac:chgData name="hu yixuan" userId="7a26d4f5eddb62c0" providerId="LiveId" clId="{9C8D2DEC-D1FE-480D-BC9F-B9BADA1AAF0E}" dt="2022-05-24T10:14:47.227" v="0" actId="478"/>
          <ac:spMkLst>
            <pc:docMk/>
            <pc:sldMk cId="0" sldId="322"/>
            <ac:spMk id="8" creationId="{F3B41F6B-1E73-48DD-A319-5F5E2D854F7A}"/>
          </ac:spMkLst>
        </pc:spChg>
        <pc:spChg chg="del">
          <ac:chgData name="hu yixuan" userId="7a26d4f5eddb62c0" providerId="LiveId" clId="{9C8D2DEC-D1FE-480D-BC9F-B9BADA1AAF0E}" dt="2022-05-24T10:14:47.227" v="0" actId="478"/>
          <ac:spMkLst>
            <pc:docMk/>
            <pc:sldMk cId="0" sldId="322"/>
            <ac:spMk id="9" creationId="{FA87E674-FF25-4254-B5CD-6C1FA74771B4}"/>
          </ac:spMkLst>
        </pc:spChg>
        <pc:spChg chg="del">
          <ac:chgData name="hu yixuan" userId="7a26d4f5eddb62c0" providerId="LiveId" clId="{9C8D2DEC-D1FE-480D-BC9F-B9BADA1AAF0E}" dt="2022-05-24T10:14:47.227" v="0" actId="478"/>
          <ac:spMkLst>
            <pc:docMk/>
            <pc:sldMk cId="0" sldId="322"/>
            <ac:spMk id="33" creationId="{56D1BDB9-5F20-4A7D-83DF-7ABD9547E57B}"/>
          </ac:spMkLst>
        </pc:spChg>
        <pc:spChg chg="del">
          <ac:chgData name="hu yixuan" userId="7a26d4f5eddb62c0" providerId="LiveId" clId="{9C8D2DEC-D1FE-480D-BC9F-B9BADA1AAF0E}" dt="2022-05-24T10:14:47.227" v="0" actId="478"/>
          <ac:spMkLst>
            <pc:docMk/>
            <pc:sldMk cId="0" sldId="322"/>
            <ac:spMk id="34" creationId="{F4302C1F-FE7D-483A-BBAE-D44B0CB6DC50}"/>
          </ac:spMkLst>
        </pc:spChg>
        <pc:spChg chg="mod">
          <ac:chgData name="hu yixuan" userId="7a26d4f5eddb62c0" providerId="LiveId" clId="{9C8D2DEC-D1FE-480D-BC9F-B9BADA1AAF0E}" dt="2022-05-24T10:50:04.025" v="992" actId="14100"/>
          <ac:spMkLst>
            <pc:docMk/>
            <pc:sldMk cId="0" sldId="322"/>
            <ac:spMk id="14339" creationId="{B459B1AD-9EEF-489A-BD67-023A54C424A2}"/>
          </ac:spMkLst>
        </pc:spChg>
        <pc:spChg chg="del">
          <ac:chgData name="hu yixuan" userId="7a26d4f5eddb62c0" providerId="LiveId" clId="{9C8D2DEC-D1FE-480D-BC9F-B9BADA1AAF0E}" dt="2022-05-24T10:14:47.227" v="0" actId="478"/>
          <ac:spMkLst>
            <pc:docMk/>
            <pc:sldMk cId="0" sldId="322"/>
            <ac:spMk id="14340" creationId="{738CB153-C090-4A71-89D5-71027ACA1925}"/>
          </ac:spMkLst>
        </pc:spChg>
        <pc:spChg chg="mod">
          <ac:chgData name="hu yixuan" userId="7a26d4f5eddb62c0" providerId="LiveId" clId="{9C8D2DEC-D1FE-480D-BC9F-B9BADA1AAF0E}" dt="2022-05-24T10:29:57.871" v="266" actId="1076"/>
          <ac:spMkLst>
            <pc:docMk/>
            <pc:sldMk cId="0" sldId="322"/>
            <ac:spMk id="14341" creationId="{E8D253D7-FC33-4906-A231-8BF08609EE5D}"/>
          </ac:spMkLst>
        </pc:spChg>
        <pc:spChg chg="del">
          <ac:chgData name="hu yixuan" userId="7a26d4f5eddb62c0" providerId="LiveId" clId="{9C8D2DEC-D1FE-480D-BC9F-B9BADA1AAF0E}" dt="2022-05-24T10:25:39.750" v="115" actId="478"/>
          <ac:spMkLst>
            <pc:docMk/>
            <pc:sldMk cId="0" sldId="322"/>
            <ac:spMk id="14342" creationId="{E504DAA7-C708-4A1E-92CB-134FCEAAEAA1}"/>
          </ac:spMkLst>
        </pc:spChg>
        <pc:spChg chg="mod">
          <ac:chgData name="hu yixuan" userId="7a26d4f5eddb62c0" providerId="LiveId" clId="{9C8D2DEC-D1FE-480D-BC9F-B9BADA1AAF0E}" dt="2022-05-24T10:27:48.115" v="243" actId="20577"/>
          <ac:spMkLst>
            <pc:docMk/>
            <pc:sldMk cId="0" sldId="322"/>
            <ac:spMk id="14343" creationId="{F47027AB-6336-4129-A25E-CD5C62E2FFAB}"/>
          </ac:spMkLst>
        </pc:spChg>
        <pc:spChg chg="mod">
          <ac:chgData name="hu yixuan" userId="7a26d4f5eddb62c0" providerId="LiveId" clId="{9C8D2DEC-D1FE-480D-BC9F-B9BADA1AAF0E}" dt="2022-05-24T10:27:19.186" v="209" actId="207"/>
          <ac:spMkLst>
            <pc:docMk/>
            <pc:sldMk cId="0" sldId="322"/>
            <ac:spMk id="14344" creationId="{C7211A5E-FE16-4DAC-B7AC-A77562048101}"/>
          </ac:spMkLst>
        </pc:spChg>
        <pc:grpChg chg="del">
          <ac:chgData name="hu yixuan" userId="7a26d4f5eddb62c0" providerId="LiveId" clId="{9C8D2DEC-D1FE-480D-BC9F-B9BADA1AAF0E}" dt="2022-05-24T10:14:47.227" v="0" actId="478"/>
          <ac:grpSpMkLst>
            <pc:docMk/>
            <pc:sldMk cId="0" sldId="322"/>
            <ac:grpSpMk id="14346" creationId="{FE73A7ED-4AF8-4D1E-835B-100678DD4105}"/>
          </ac:grpSpMkLst>
        </pc:grpChg>
        <pc:graphicFrameChg chg="add mod modGraphic">
          <ac:chgData name="hu yixuan" userId="7a26d4f5eddb62c0" providerId="LiveId" clId="{9C8D2DEC-D1FE-480D-BC9F-B9BADA1AAF0E}" dt="2022-05-24T10:49:16.596" v="978" actId="1076"/>
          <ac:graphicFrameMkLst>
            <pc:docMk/>
            <pc:sldMk cId="0" sldId="322"/>
            <ac:graphicFrameMk id="4" creationId="{8B2B61A4-8FC6-04ED-6579-DE639EB8BA5E}"/>
          </ac:graphicFrameMkLst>
        </pc:graphicFrameChg>
        <pc:graphicFrameChg chg="add del mod">
          <ac:chgData name="hu yixuan" userId="7a26d4f5eddb62c0" providerId="LiveId" clId="{9C8D2DEC-D1FE-480D-BC9F-B9BADA1AAF0E}" dt="2022-05-24T10:29:50.479" v="264"/>
          <ac:graphicFrameMkLst>
            <pc:docMk/>
            <pc:sldMk cId="0" sldId="322"/>
            <ac:graphicFrameMk id="6" creationId="{D71FEE78-E6C3-4447-09D2-8B205B29747C}"/>
          </ac:graphicFrameMkLst>
        </pc:graphicFrameChg>
        <pc:picChg chg="del">
          <ac:chgData name="hu yixuan" userId="7a26d4f5eddb62c0" providerId="LiveId" clId="{9C8D2DEC-D1FE-480D-BC9F-B9BADA1AAF0E}" dt="2022-05-24T10:14:49.288" v="3" actId="478"/>
          <ac:picMkLst>
            <pc:docMk/>
            <pc:sldMk cId="0" sldId="322"/>
            <ac:picMk id="5" creationId="{000C7FD6-17E0-42B9-BC92-90B31557D9CA}"/>
          </ac:picMkLst>
        </pc:picChg>
        <pc:picChg chg="del">
          <ac:chgData name="hu yixuan" userId="7a26d4f5eddb62c0" providerId="LiveId" clId="{9C8D2DEC-D1FE-480D-BC9F-B9BADA1AAF0E}" dt="2022-05-24T10:14:49.730" v="4" actId="478"/>
          <ac:picMkLst>
            <pc:docMk/>
            <pc:sldMk cId="0" sldId="322"/>
            <ac:picMk id="7" creationId="{5B4F2E43-473C-43B0-B499-337B01B0BFD3}"/>
          </ac:picMkLst>
        </pc:picChg>
        <pc:picChg chg="del">
          <ac:chgData name="hu yixuan" userId="7a26d4f5eddb62c0" providerId="LiveId" clId="{9C8D2DEC-D1FE-480D-BC9F-B9BADA1AAF0E}" dt="2022-05-24T10:14:48.914" v="2" actId="478"/>
          <ac:picMkLst>
            <pc:docMk/>
            <pc:sldMk cId="0" sldId="322"/>
            <ac:picMk id="22" creationId="{F84BD3F1-2C99-4412-A239-D7E79AC20D7E}"/>
          </ac:picMkLst>
        </pc:picChg>
        <pc:picChg chg="del">
          <ac:chgData name="hu yixuan" userId="7a26d4f5eddb62c0" providerId="LiveId" clId="{9C8D2DEC-D1FE-480D-BC9F-B9BADA1AAF0E}" dt="2022-05-24T10:14:48.236" v="1" actId="478"/>
          <ac:picMkLst>
            <pc:docMk/>
            <pc:sldMk cId="0" sldId="322"/>
            <ac:picMk id="1026" creationId="{DABAADB8-5D11-4068-9930-C425C6BF6D93}"/>
          </ac:picMkLst>
        </pc:picChg>
      </pc:sldChg>
      <pc:sldChg chg="del">
        <pc:chgData name="hu yixuan" userId="7a26d4f5eddb62c0" providerId="LiveId" clId="{9C8D2DEC-D1FE-480D-BC9F-B9BADA1AAF0E}" dt="2022-05-24T12:31:30.838" v="1282" actId="47"/>
        <pc:sldMkLst>
          <pc:docMk/>
          <pc:sldMk cId="0" sldId="347"/>
        </pc:sldMkLst>
      </pc:sldChg>
      <pc:sldChg chg="del">
        <pc:chgData name="hu yixuan" userId="7a26d4f5eddb62c0" providerId="LiveId" clId="{9C8D2DEC-D1FE-480D-BC9F-B9BADA1AAF0E}" dt="2022-05-24T13:11:46.822" v="3156" actId="47"/>
        <pc:sldMkLst>
          <pc:docMk/>
          <pc:sldMk cId="0" sldId="372"/>
        </pc:sldMkLst>
      </pc:sldChg>
      <pc:sldChg chg="modSp">
        <pc:chgData name="hu yixuan" userId="7a26d4f5eddb62c0" providerId="LiveId" clId="{9C8D2DEC-D1FE-480D-BC9F-B9BADA1AAF0E}" dt="2022-05-25T01:21:55.476" v="8035" actId="1076"/>
        <pc:sldMkLst>
          <pc:docMk/>
          <pc:sldMk cId="4225874015" sldId="499"/>
        </pc:sldMkLst>
        <pc:spChg chg="mod">
          <ac:chgData name="hu yixuan" userId="7a26d4f5eddb62c0" providerId="LiveId" clId="{9C8D2DEC-D1FE-480D-BC9F-B9BADA1AAF0E}" dt="2022-05-25T01:21:55.476" v="8035" actId="1076"/>
          <ac:spMkLst>
            <pc:docMk/>
            <pc:sldMk cId="4225874015" sldId="499"/>
            <ac:spMk id="102404" creationId="{CDDFC755-6265-4396-8E66-DE13DC251F0A}"/>
          </ac:spMkLst>
        </pc:spChg>
      </pc:sldChg>
      <pc:sldChg chg="modTransition">
        <pc:chgData name="hu yixuan" userId="7a26d4f5eddb62c0" providerId="LiveId" clId="{9C8D2DEC-D1FE-480D-BC9F-B9BADA1AAF0E}" dt="2022-05-24T10:32:02.859" v="281"/>
        <pc:sldMkLst>
          <pc:docMk/>
          <pc:sldMk cId="0" sldId="882"/>
        </pc:sldMkLst>
      </pc:sldChg>
      <pc:sldChg chg="addSp delSp modSp mod modClrScheme chgLayout modNotesTx">
        <pc:chgData name="hu yixuan" userId="7a26d4f5eddb62c0" providerId="LiveId" clId="{9C8D2DEC-D1FE-480D-BC9F-B9BADA1AAF0E}" dt="2022-05-24T12:49:15.318" v="1646"/>
        <pc:sldMkLst>
          <pc:docMk/>
          <pc:sldMk cId="3371430275" sldId="976"/>
        </pc:sldMkLst>
        <pc:spChg chg="add del mod ord">
          <ac:chgData name="hu yixuan" userId="7a26d4f5eddb62c0" providerId="LiveId" clId="{9C8D2DEC-D1FE-480D-BC9F-B9BADA1AAF0E}" dt="2022-05-24T10:38:16.002" v="348" actId="478"/>
          <ac:spMkLst>
            <pc:docMk/>
            <pc:sldMk cId="3371430275" sldId="976"/>
            <ac:spMk id="2" creationId="{F80694F3-2652-BA74-EE6B-641BB7F88D45}"/>
          </ac:spMkLst>
        </pc:spChg>
        <pc:spChg chg="add del mod ord">
          <ac:chgData name="hu yixuan" userId="7a26d4f5eddb62c0" providerId="LiveId" clId="{9C8D2DEC-D1FE-480D-BC9F-B9BADA1AAF0E}" dt="2022-05-24T10:38:18.831" v="349" actId="478"/>
          <ac:spMkLst>
            <pc:docMk/>
            <pc:sldMk cId="3371430275" sldId="976"/>
            <ac:spMk id="3" creationId="{581AB6DF-BDF4-0F82-308B-F8E4F9238C2B}"/>
          </ac:spMkLst>
        </pc:spChg>
        <pc:spChg chg="mod">
          <ac:chgData name="hu yixuan" userId="7a26d4f5eddb62c0" providerId="LiveId" clId="{9C8D2DEC-D1FE-480D-BC9F-B9BADA1AAF0E}" dt="2022-05-24T12:49:08.606" v="1645" actId="20577"/>
          <ac:spMkLst>
            <pc:docMk/>
            <pc:sldMk cId="3371430275" sldId="976"/>
            <ac:spMk id="4" creationId="{00000000-0000-0000-0000-000000000000}"/>
          </ac:spMkLst>
        </pc:spChg>
      </pc:sldChg>
      <pc:sldChg chg="addSp modSp del mod">
        <pc:chgData name="hu yixuan" userId="7a26d4f5eddb62c0" providerId="LiveId" clId="{9C8D2DEC-D1FE-480D-BC9F-B9BADA1AAF0E}" dt="2022-05-24T13:11:52.991" v="3157" actId="47"/>
        <pc:sldMkLst>
          <pc:docMk/>
          <pc:sldMk cId="680755648" sldId="977"/>
        </pc:sldMkLst>
        <pc:spChg chg="mod">
          <ac:chgData name="hu yixuan" userId="7a26d4f5eddb62c0" providerId="LiveId" clId="{9C8D2DEC-D1FE-480D-BC9F-B9BADA1AAF0E}" dt="2022-05-24T12:32:09.615" v="1286" actId="164"/>
          <ac:spMkLst>
            <pc:docMk/>
            <pc:sldMk cId="680755648" sldId="977"/>
            <ac:spMk id="6" creationId="{720C025A-8E7F-CB26-AA1B-C8C51740D858}"/>
          </ac:spMkLst>
        </pc:spChg>
        <pc:spChg chg="mod">
          <ac:chgData name="hu yixuan" userId="7a26d4f5eddb62c0" providerId="LiveId" clId="{9C8D2DEC-D1FE-480D-BC9F-B9BADA1AAF0E}" dt="2022-05-24T12:32:09.615" v="1286" actId="164"/>
          <ac:spMkLst>
            <pc:docMk/>
            <pc:sldMk cId="680755648" sldId="977"/>
            <ac:spMk id="7" creationId="{8C5E1875-A23B-E8FF-C510-5CE98EFF411E}"/>
          </ac:spMkLst>
        </pc:spChg>
        <pc:spChg chg="mod">
          <ac:chgData name="hu yixuan" userId="7a26d4f5eddb62c0" providerId="LiveId" clId="{9C8D2DEC-D1FE-480D-BC9F-B9BADA1AAF0E}" dt="2022-05-24T12:33:44.033" v="1295" actId="1076"/>
          <ac:spMkLst>
            <pc:docMk/>
            <pc:sldMk cId="680755648" sldId="977"/>
            <ac:spMk id="8" creationId="{B6F47B15-2EF4-653B-AAEB-9ACF864BD174}"/>
          </ac:spMkLst>
        </pc:spChg>
        <pc:spChg chg="mod">
          <ac:chgData name="hu yixuan" userId="7a26d4f5eddb62c0" providerId="LiveId" clId="{9C8D2DEC-D1FE-480D-BC9F-B9BADA1AAF0E}" dt="2022-05-24T12:35:30.456" v="1302" actId="1076"/>
          <ac:spMkLst>
            <pc:docMk/>
            <pc:sldMk cId="680755648" sldId="977"/>
            <ac:spMk id="12" creationId="{AB92CFBF-28E6-9D72-848E-56EEF12B5E3B}"/>
          </ac:spMkLst>
        </pc:spChg>
        <pc:spChg chg="mod">
          <ac:chgData name="hu yixuan" userId="7a26d4f5eddb62c0" providerId="LiveId" clId="{9C8D2DEC-D1FE-480D-BC9F-B9BADA1AAF0E}" dt="2022-05-24T12:32:09.615" v="1286" actId="164"/>
          <ac:spMkLst>
            <pc:docMk/>
            <pc:sldMk cId="680755648" sldId="977"/>
            <ac:spMk id="13" creationId="{2C3B0525-58B9-DB51-D25F-EDC0C47E1EEA}"/>
          </ac:spMkLst>
        </pc:spChg>
        <pc:spChg chg="mod">
          <ac:chgData name="hu yixuan" userId="7a26d4f5eddb62c0" providerId="LiveId" clId="{9C8D2DEC-D1FE-480D-BC9F-B9BADA1AAF0E}" dt="2022-05-24T12:32:09.615" v="1286" actId="164"/>
          <ac:spMkLst>
            <pc:docMk/>
            <pc:sldMk cId="680755648" sldId="977"/>
            <ac:spMk id="14" creationId="{54B61111-0197-B07A-7C40-6812BEE03C81}"/>
          </ac:spMkLst>
        </pc:spChg>
        <pc:spChg chg="mod">
          <ac:chgData name="hu yixuan" userId="7a26d4f5eddb62c0" providerId="LiveId" clId="{9C8D2DEC-D1FE-480D-BC9F-B9BADA1AAF0E}" dt="2022-05-24T12:32:09.615" v="1286" actId="164"/>
          <ac:spMkLst>
            <pc:docMk/>
            <pc:sldMk cId="680755648" sldId="977"/>
            <ac:spMk id="17" creationId="{CA8A5A59-8FE0-31EF-7748-8C0ACB3CF360}"/>
          </ac:spMkLst>
        </pc:spChg>
        <pc:spChg chg="mod">
          <ac:chgData name="hu yixuan" userId="7a26d4f5eddb62c0" providerId="LiveId" clId="{9C8D2DEC-D1FE-480D-BC9F-B9BADA1AAF0E}" dt="2022-05-24T12:32:09.615" v="1286" actId="164"/>
          <ac:spMkLst>
            <pc:docMk/>
            <pc:sldMk cId="680755648" sldId="977"/>
            <ac:spMk id="21" creationId="{EA6D4D52-CD74-7FC9-7D12-ABABDB165534}"/>
          </ac:spMkLst>
        </pc:spChg>
        <pc:spChg chg="add mod">
          <ac:chgData name="hu yixuan" userId="7a26d4f5eddb62c0" providerId="LiveId" clId="{9C8D2DEC-D1FE-480D-BC9F-B9BADA1AAF0E}" dt="2022-05-24T12:32:47.548" v="1290" actId="164"/>
          <ac:spMkLst>
            <pc:docMk/>
            <pc:sldMk cId="680755648" sldId="977"/>
            <ac:spMk id="22" creationId="{E2061EC4-3506-4BE2-5565-03DCC018BD60}"/>
          </ac:spMkLst>
        </pc:spChg>
        <pc:spChg chg="mod">
          <ac:chgData name="hu yixuan" userId="7a26d4f5eddb62c0" providerId="LiveId" clId="{9C8D2DEC-D1FE-480D-BC9F-B9BADA1AAF0E}" dt="2022-05-24T12:32:47.548" v="1290" actId="164"/>
          <ac:spMkLst>
            <pc:docMk/>
            <pc:sldMk cId="680755648" sldId="977"/>
            <ac:spMk id="25" creationId="{76E4B105-7638-923E-76AA-171809BF27B3}"/>
          </ac:spMkLst>
        </pc:spChg>
        <pc:spChg chg="add mod">
          <ac:chgData name="hu yixuan" userId="7a26d4f5eddb62c0" providerId="LiveId" clId="{9C8D2DEC-D1FE-480D-BC9F-B9BADA1AAF0E}" dt="2022-05-24T12:35:33.992" v="1303" actId="1076"/>
          <ac:spMkLst>
            <pc:docMk/>
            <pc:sldMk cId="680755648" sldId="977"/>
            <ac:spMk id="26" creationId="{FF66447B-577E-4DC1-626A-B7C2852E0E5B}"/>
          </ac:spMkLst>
        </pc:spChg>
        <pc:spChg chg="mod">
          <ac:chgData name="hu yixuan" userId="7a26d4f5eddb62c0" providerId="LiveId" clId="{9C8D2DEC-D1FE-480D-BC9F-B9BADA1AAF0E}" dt="2022-05-24T12:36:50.763" v="1334" actId="14100"/>
          <ac:spMkLst>
            <pc:docMk/>
            <pc:sldMk cId="680755648" sldId="977"/>
            <ac:spMk id="18435" creationId="{565F937B-7F9B-4023-8713-DF27A57AA658}"/>
          </ac:spMkLst>
        </pc:spChg>
        <pc:grpChg chg="add mod">
          <ac:chgData name="hu yixuan" userId="7a26d4f5eddb62c0" providerId="LiveId" clId="{9C8D2DEC-D1FE-480D-BC9F-B9BADA1AAF0E}" dt="2022-05-24T12:32:47.548" v="1290" actId="164"/>
          <ac:grpSpMkLst>
            <pc:docMk/>
            <pc:sldMk cId="680755648" sldId="977"/>
            <ac:grpSpMk id="5" creationId="{AD2FCDD1-C86E-6BF5-9068-E38BF3905F30}"/>
          </ac:grpSpMkLst>
        </pc:grpChg>
        <pc:grpChg chg="add mod">
          <ac:chgData name="hu yixuan" userId="7a26d4f5eddb62c0" providerId="LiveId" clId="{9C8D2DEC-D1FE-480D-BC9F-B9BADA1AAF0E}" dt="2022-05-24T12:33:46.303" v="1296" actId="1076"/>
          <ac:grpSpMkLst>
            <pc:docMk/>
            <pc:sldMk cId="680755648" sldId="977"/>
            <ac:grpSpMk id="9" creationId="{5B066FA4-0A19-A22B-57D9-6A3D58C4AEDF}"/>
          </ac:grpSpMkLst>
        </pc:grpChg>
        <pc:graphicFrameChg chg="add mod">
          <ac:chgData name="hu yixuan" userId="7a26d4f5eddb62c0" providerId="LiveId" clId="{9C8D2DEC-D1FE-480D-BC9F-B9BADA1AAF0E}" dt="2022-05-24T12:32:54.807" v="1293" actId="1076"/>
          <ac:graphicFrameMkLst>
            <pc:docMk/>
            <pc:sldMk cId="680755648" sldId="977"/>
            <ac:graphicFrameMk id="2" creationId="{59273AB5-E6F6-FC96-1FD7-40AF5C0B6625}"/>
          </ac:graphicFrameMkLst>
        </pc:graphicFrameChg>
        <pc:graphicFrameChg chg="add mod">
          <ac:chgData name="hu yixuan" userId="7a26d4f5eddb62c0" providerId="LiveId" clId="{9C8D2DEC-D1FE-480D-BC9F-B9BADA1AAF0E}" dt="2022-05-24T12:33:49.500" v="1297" actId="1076"/>
          <ac:graphicFrameMkLst>
            <pc:docMk/>
            <pc:sldMk cId="680755648" sldId="977"/>
            <ac:graphicFrameMk id="4" creationId="{143A4ACE-6A7A-09CB-5927-C69C1F1EADB7}"/>
          </ac:graphicFrameMkLst>
        </pc:graphicFrameChg>
        <pc:graphicFrameChg chg="mod">
          <ac:chgData name="hu yixuan" userId="7a26d4f5eddb62c0" providerId="LiveId" clId="{9C8D2DEC-D1FE-480D-BC9F-B9BADA1AAF0E}" dt="2022-05-24T12:32:09.615" v="1286" actId="164"/>
          <ac:graphicFrameMkLst>
            <pc:docMk/>
            <pc:sldMk cId="680755648" sldId="977"/>
            <ac:graphicFrameMk id="27" creationId="{B0FBD80A-FDCE-04D4-5DFD-4E01433EBE64}"/>
          </ac:graphicFrameMkLst>
        </pc:graphicFrameChg>
        <pc:cxnChg chg="mod">
          <ac:chgData name="hu yixuan" userId="7a26d4f5eddb62c0" providerId="LiveId" clId="{9C8D2DEC-D1FE-480D-BC9F-B9BADA1AAF0E}" dt="2022-05-24T12:32:09.615" v="1286" actId="164"/>
          <ac:cxnSpMkLst>
            <pc:docMk/>
            <pc:sldMk cId="680755648" sldId="977"/>
            <ac:cxnSpMk id="10" creationId="{176E6E40-3F2F-727D-BA20-952BDD9791FD}"/>
          </ac:cxnSpMkLst>
        </pc:cxnChg>
        <pc:cxnChg chg="mod">
          <ac:chgData name="hu yixuan" userId="7a26d4f5eddb62c0" providerId="LiveId" clId="{9C8D2DEC-D1FE-480D-BC9F-B9BADA1AAF0E}" dt="2022-05-24T12:32:09.615" v="1286" actId="164"/>
          <ac:cxnSpMkLst>
            <pc:docMk/>
            <pc:sldMk cId="680755648" sldId="977"/>
            <ac:cxnSpMk id="18" creationId="{C7C77E5F-52FD-5BFA-ABEE-61B7864757B6}"/>
          </ac:cxnSpMkLst>
        </pc:cxnChg>
        <pc:cxnChg chg="add mod">
          <ac:chgData name="hu yixuan" userId="7a26d4f5eddb62c0" providerId="LiveId" clId="{9C8D2DEC-D1FE-480D-BC9F-B9BADA1AAF0E}" dt="2022-05-24T12:32:09.615" v="1286" actId="164"/>
          <ac:cxnSpMkLst>
            <pc:docMk/>
            <pc:sldMk cId="680755648" sldId="977"/>
            <ac:cxnSpMk id="19" creationId="{C5F175C9-40B4-7892-0F75-356CDAF559F9}"/>
          </ac:cxnSpMkLst>
        </pc:cxnChg>
        <pc:cxnChg chg="mod">
          <ac:chgData name="hu yixuan" userId="7a26d4f5eddb62c0" providerId="LiveId" clId="{9C8D2DEC-D1FE-480D-BC9F-B9BADA1AAF0E}" dt="2022-05-24T12:32:09.615" v="1286" actId="164"/>
          <ac:cxnSpMkLst>
            <pc:docMk/>
            <pc:sldMk cId="680755648" sldId="977"/>
            <ac:cxnSpMk id="24" creationId="{4555EB9D-750E-5EBC-5585-D67ED1284417}"/>
          </ac:cxnSpMkLst>
        </pc:cxnChg>
      </pc:sldChg>
      <pc:sldChg chg="addSp delSp modSp del mod">
        <pc:chgData name="hu yixuan" userId="7a26d4f5eddb62c0" providerId="LiveId" clId="{9C8D2DEC-D1FE-480D-BC9F-B9BADA1AAF0E}" dt="2022-05-24T13:11:54.637" v="3158" actId="47"/>
        <pc:sldMkLst>
          <pc:docMk/>
          <pc:sldMk cId="3640301050" sldId="978"/>
        </pc:sldMkLst>
        <pc:spChg chg="add mod">
          <ac:chgData name="hu yixuan" userId="7a26d4f5eddb62c0" providerId="LiveId" clId="{9C8D2DEC-D1FE-480D-BC9F-B9BADA1AAF0E}" dt="2022-05-24T12:41:17.868" v="1405" actId="14100"/>
          <ac:spMkLst>
            <pc:docMk/>
            <pc:sldMk cId="3640301050" sldId="978"/>
            <ac:spMk id="2" creationId="{1C647073-3EE8-F8C2-898B-63D5BC8E6F1F}"/>
          </ac:spMkLst>
        </pc:spChg>
        <pc:spChg chg="del">
          <ac:chgData name="hu yixuan" userId="7a26d4f5eddb62c0" providerId="LiveId" clId="{9C8D2DEC-D1FE-480D-BC9F-B9BADA1AAF0E}" dt="2022-05-24T12:37:39.320" v="1382" actId="478"/>
          <ac:spMkLst>
            <pc:docMk/>
            <pc:sldMk cId="3640301050" sldId="978"/>
            <ac:spMk id="7" creationId="{851486AD-2275-48B5-BCCA-C111049B4702}"/>
          </ac:spMkLst>
        </pc:spChg>
        <pc:spChg chg="mod">
          <ac:chgData name="hu yixuan" userId="7a26d4f5eddb62c0" providerId="LiveId" clId="{9C8D2DEC-D1FE-480D-BC9F-B9BADA1AAF0E}" dt="2022-05-24T12:37:10.030" v="1379" actId="14100"/>
          <ac:spMkLst>
            <pc:docMk/>
            <pc:sldMk cId="3640301050" sldId="978"/>
            <ac:spMk id="18435" creationId="{565F937B-7F9B-4023-8713-DF27A57AA658}"/>
          </ac:spMkLst>
        </pc:spChg>
        <pc:spChg chg="del">
          <ac:chgData name="hu yixuan" userId="7a26d4f5eddb62c0" providerId="LiveId" clId="{9C8D2DEC-D1FE-480D-BC9F-B9BADA1AAF0E}" dt="2022-05-24T12:37:39.320" v="1382" actId="478"/>
          <ac:spMkLst>
            <pc:docMk/>
            <pc:sldMk cId="3640301050" sldId="978"/>
            <ac:spMk id="18438" creationId="{1AFC7E21-82E5-4557-B602-17FC4C156749}"/>
          </ac:spMkLst>
        </pc:spChg>
        <pc:graphicFrameChg chg="del">
          <ac:chgData name="hu yixuan" userId="7a26d4f5eddb62c0" providerId="LiveId" clId="{9C8D2DEC-D1FE-480D-BC9F-B9BADA1AAF0E}" dt="2022-05-24T12:37:39.320" v="1382" actId="478"/>
          <ac:graphicFrameMkLst>
            <pc:docMk/>
            <pc:sldMk cId="3640301050" sldId="978"/>
            <ac:graphicFrameMk id="6" creationId="{8F32E079-2499-40FE-821F-B8430297F0F8}"/>
          </ac:graphicFrameMkLst>
        </pc:graphicFrameChg>
        <pc:graphicFrameChg chg="del">
          <ac:chgData name="hu yixuan" userId="7a26d4f5eddb62c0" providerId="LiveId" clId="{9C8D2DEC-D1FE-480D-BC9F-B9BADA1AAF0E}" dt="2022-05-24T12:37:39.320" v="1382" actId="478"/>
          <ac:graphicFrameMkLst>
            <pc:docMk/>
            <pc:sldMk cId="3640301050" sldId="978"/>
            <ac:graphicFrameMk id="8" creationId="{A7630662-CF4F-479A-8E1A-71688F27FF2D}"/>
          </ac:graphicFrameMkLst>
        </pc:graphicFrameChg>
        <pc:picChg chg="del">
          <ac:chgData name="hu yixuan" userId="7a26d4f5eddb62c0" providerId="LiveId" clId="{9C8D2DEC-D1FE-480D-BC9F-B9BADA1AAF0E}" dt="2022-05-24T12:37:39.960" v="1383" actId="478"/>
          <ac:picMkLst>
            <pc:docMk/>
            <pc:sldMk cId="3640301050" sldId="978"/>
            <ac:picMk id="13" creationId="{8FF0EE52-5D90-4B45-880F-2427BED7AC62}"/>
          </ac:picMkLst>
        </pc:picChg>
        <pc:picChg chg="add mod">
          <ac:chgData name="hu yixuan" userId="7a26d4f5eddb62c0" providerId="LiveId" clId="{9C8D2DEC-D1FE-480D-BC9F-B9BADA1AAF0E}" dt="2022-05-24T12:40:58.230" v="1391" actId="1076"/>
          <ac:picMkLst>
            <pc:docMk/>
            <pc:sldMk cId="3640301050" sldId="978"/>
            <ac:picMk id="1026" creationId="{5DDB22F8-F48D-F187-7D91-0F7F7047A294}"/>
          </ac:picMkLst>
        </pc:picChg>
      </pc:sldChg>
      <pc:sldChg chg="addSp delSp modSp del mod modNotesTx">
        <pc:chgData name="hu yixuan" userId="7a26d4f5eddb62c0" providerId="LiveId" clId="{9C8D2DEC-D1FE-480D-BC9F-B9BADA1AAF0E}" dt="2022-05-25T13:11:02.735" v="19300" actId="47"/>
        <pc:sldMkLst>
          <pc:docMk/>
          <pc:sldMk cId="2663881356" sldId="980"/>
        </pc:sldMkLst>
        <pc:spChg chg="del">
          <ac:chgData name="hu yixuan" userId="7a26d4f5eddb62c0" providerId="LiveId" clId="{9C8D2DEC-D1FE-480D-BC9F-B9BADA1AAF0E}" dt="2022-05-24T13:12:28.009" v="3161" actId="478"/>
          <ac:spMkLst>
            <pc:docMk/>
            <pc:sldMk cId="2663881356" sldId="980"/>
            <ac:spMk id="12" creationId="{C3EF0E30-E06A-451E-9AD2-C7860834F67F}"/>
          </ac:spMkLst>
        </pc:spChg>
        <pc:spChg chg="add mod topLvl">
          <ac:chgData name="hu yixuan" userId="7a26d4f5eddb62c0" providerId="LiveId" clId="{9C8D2DEC-D1FE-480D-BC9F-B9BADA1AAF0E}" dt="2022-05-24T13:22:10.932" v="3504" actId="1076"/>
          <ac:spMkLst>
            <pc:docMk/>
            <pc:sldMk cId="2663881356" sldId="980"/>
            <ac:spMk id="13" creationId="{6BE4A2B5-947D-ACCC-BD4B-806467F66B14}"/>
          </ac:spMkLst>
        </pc:spChg>
        <pc:spChg chg="add mod topLvl">
          <ac:chgData name="hu yixuan" userId="7a26d4f5eddb62c0" providerId="LiveId" clId="{9C8D2DEC-D1FE-480D-BC9F-B9BADA1AAF0E}" dt="2022-05-24T13:22:10.932" v="3504" actId="1076"/>
          <ac:spMkLst>
            <pc:docMk/>
            <pc:sldMk cId="2663881356" sldId="980"/>
            <ac:spMk id="14" creationId="{B4AA4895-EA86-9F6A-F1EC-2870ADF3A6FD}"/>
          </ac:spMkLst>
        </pc:spChg>
        <pc:spChg chg="add mod topLvl">
          <ac:chgData name="hu yixuan" userId="7a26d4f5eddb62c0" providerId="LiveId" clId="{9C8D2DEC-D1FE-480D-BC9F-B9BADA1AAF0E}" dt="2022-05-24T13:22:10.932" v="3504" actId="1076"/>
          <ac:spMkLst>
            <pc:docMk/>
            <pc:sldMk cId="2663881356" sldId="980"/>
            <ac:spMk id="15" creationId="{B4F57E26-8460-D899-7CFE-80B0D2980EEC}"/>
          </ac:spMkLst>
        </pc:spChg>
        <pc:spChg chg="add mod topLvl">
          <ac:chgData name="hu yixuan" userId="7a26d4f5eddb62c0" providerId="LiveId" clId="{9C8D2DEC-D1FE-480D-BC9F-B9BADA1AAF0E}" dt="2022-05-24T13:22:10.932" v="3504" actId="1076"/>
          <ac:spMkLst>
            <pc:docMk/>
            <pc:sldMk cId="2663881356" sldId="980"/>
            <ac:spMk id="16" creationId="{54239F7B-FDA0-926E-BC3C-42372DA36E95}"/>
          </ac:spMkLst>
        </pc:spChg>
        <pc:spChg chg="add mod topLvl">
          <ac:chgData name="hu yixuan" userId="7a26d4f5eddb62c0" providerId="LiveId" clId="{9C8D2DEC-D1FE-480D-BC9F-B9BADA1AAF0E}" dt="2022-05-24T13:23:34.662" v="3533" actId="1076"/>
          <ac:spMkLst>
            <pc:docMk/>
            <pc:sldMk cId="2663881356" sldId="980"/>
            <ac:spMk id="17" creationId="{E35BE3AA-A1C9-876F-AB80-F50DE85CDD14}"/>
          </ac:spMkLst>
        </pc:spChg>
        <pc:spChg chg="add mod topLvl">
          <ac:chgData name="hu yixuan" userId="7a26d4f5eddb62c0" providerId="LiveId" clId="{9C8D2DEC-D1FE-480D-BC9F-B9BADA1AAF0E}" dt="2022-05-24T13:22:15.799" v="3505" actId="1076"/>
          <ac:spMkLst>
            <pc:docMk/>
            <pc:sldMk cId="2663881356" sldId="980"/>
            <ac:spMk id="18" creationId="{7CEBE796-2C21-925C-3575-B5368DA97547}"/>
          </ac:spMkLst>
        </pc:spChg>
        <pc:spChg chg="add mod ord topLvl">
          <ac:chgData name="hu yixuan" userId="7a26d4f5eddb62c0" providerId="LiveId" clId="{9C8D2DEC-D1FE-480D-BC9F-B9BADA1AAF0E}" dt="2022-05-24T13:22:10.932" v="3504" actId="1076"/>
          <ac:spMkLst>
            <pc:docMk/>
            <pc:sldMk cId="2663881356" sldId="980"/>
            <ac:spMk id="19" creationId="{DD3CE8F9-240E-2E30-611A-8F5487501C37}"/>
          </ac:spMkLst>
        </pc:spChg>
        <pc:spChg chg="add mod">
          <ac:chgData name="hu yixuan" userId="7a26d4f5eddb62c0" providerId="LiveId" clId="{9C8D2DEC-D1FE-480D-BC9F-B9BADA1AAF0E}" dt="2022-05-24T13:22:10.932" v="3504" actId="1076"/>
          <ac:spMkLst>
            <pc:docMk/>
            <pc:sldMk cId="2663881356" sldId="980"/>
            <ac:spMk id="20" creationId="{35A4A13A-8A61-259A-3EF5-B9AE7D72459B}"/>
          </ac:spMkLst>
        </pc:spChg>
        <pc:spChg chg="add mod">
          <ac:chgData name="hu yixuan" userId="7a26d4f5eddb62c0" providerId="LiveId" clId="{9C8D2DEC-D1FE-480D-BC9F-B9BADA1AAF0E}" dt="2022-05-24T13:22:46.594" v="3530" actId="20577"/>
          <ac:spMkLst>
            <pc:docMk/>
            <pc:sldMk cId="2663881356" sldId="980"/>
            <ac:spMk id="21" creationId="{B656B18A-8125-7FB7-BA63-0FEC39F292D4}"/>
          </ac:spMkLst>
        </pc:spChg>
        <pc:spChg chg="add mod">
          <ac:chgData name="hu yixuan" userId="7a26d4f5eddb62c0" providerId="LiveId" clId="{9C8D2DEC-D1FE-480D-BC9F-B9BADA1AAF0E}" dt="2022-05-24T13:23:25.165" v="3532" actId="1076"/>
          <ac:spMkLst>
            <pc:docMk/>
            <pc:sldMk cId="2663881356" sldId="980"/>
            <ac:spMk id="22" creationId="{35432832-B24A-96C1-AC1F-36062EF1123F}"/>
          </ac:spMkLst>
        </pc:spChg>
        <pc:spChg chg="mod">
          <ac:chgData name="hu yixuan" userId="7a26d4f5eddb62c0" providerId="LiveId" clId="{9C8D2DEC-D1FE-480D-BC9F-B9BADA1AAF0E}" dt="2022-05-24T13:17:36.140" v="3437" actId="20577"/>
          <ac:spMkLst>
            <pc:docMk/>
            <pc:sldMk cId="2663881356" sldId="980"/>
            <ac:spMk id="18434" creationId="{9092ED2E-D843-40BD-A1DF-1FD173CA97C8}"/>
          </ac:spMkLst>
        </pc:spChg>
        <pc:spChg chg="mod">
          <ac:chgData name="hu yixuan" userId="7a26d4f5eddb62c0" providerId="LiveId" clId="{9C8D2DEC-D1FE-480D-BC9F-B9BADA1AAF0E}" dt="2022-05-24T13:16:16.330" v="3378" actId="20577"/>
          <ac:spMkLst>
            <pc:docMk/>
            <pc:sldMk cId="2663881356" sldId="980"/>
            <ac:spMk id="18435" creationId="{565F937B-7F9B-4023-8713-DF27A57AA658}"/>
          </ac:spMkLst>
        </pc:spChg>
        <pc:spChg chg="mod">
          <ac:chgData name="hu yixuan" userId="7a26d4f5eddb62c0" providerId="LiveId" clId="{9C8D2DEC-D1FE-480D-BC9F-B9BADA1AAF0E}" dt="2022-05-24T13:22:10.932" v="3504" actId="1076"/>
          <ac:spMkLst>
            <pc:docMk/>
            <pc:sldMk cId="2663881356" sldId="980"/>
            <ac:spMk id="18436" creationId="{6CD07DBE-7C55-4168-BFDD-7B86351247DC}"/>
          </ac:spMkLst>
        </pc:spChg>
        <pc:spChg chg="del">
          <ac:chgData name="hu yixuan" userId="7a26d4f5eddb62c0" providerId="LiveId" clId="{9C8D2DEC-D1FE-480D-BC9F-B9BADA1AAF0E}" dt="2022-05-24T13:12:25.463" v="3160" actId="478"/>
          <ac:spMkLst>
            <pc:docMk/>
            <pc:sldMk cId="2663881356" sldId="980"/>
            <ac:spMk id="18438" creationId="{1AFC7E21-82E5-4557-B602-17FC4C156749}"/>
          </ac:spMkLst>
        </pc:spChg>
        <pc:grpChg chg="add del mod">
          <ac:chgData name="hu yixuan" userId="7a26d4f5eddb62c0" providerId="LiveId" clId="{9C8D2DEC-D1FE-480D-BC9F-B9BADA1AAF0E}" dt="2022-05-24T13:21:36.832" v="3498" actId="165"/>
          <ac:grpSpMkLst>
            <pc:docMk/>
            <pc:sldMk cId="2663881356" sldId="980"/>
            <ac:grpSpMk id="2" creationId="{10FB90FD-909F-B512-CA77-C78E729B0BCD}"/>
          </ac:grpSpMkLst>
        </pc:grpChg>
        <pc:graphicFrameChg chg="del">
          <ac:chgData name="hu yixuan" userId="7a26d4f5eddb62c0" providerId="LiveId" clId="{9C8D2DEC-D1FE-480D-BC9F-B9BADA1AAF0E}" dt="2022-05-24T13:12:25.463" v="3160" actId="478"/>
          <ac:graphicFrameMkLst>
            <pc:docMk/>
            <pc:sldMk cId="2663881356" sldId="980"/>
            <ac:graphicFrameMk id="8" creationId="{A7630662-CF4F-479A-8E1A-71688F27FF2D}"/>
          </ac:graphicFrameMkLst>
        </pc:graphicFrameChg>
        <pc:graphicFrameChg chg="del">
          <ac:chgData name="hu yixuan" userId="7a26d4f5eddb62c0" providerId="LiveId" clId="{9C8D2DEC-D1FE-480D-BC9F-B9BADA1AAF0E}" dt="2022-05-24T13:12:25.463" v="3160" actId="478"/>
          <ac:graphicFrameMkLst>
            <pc:docMk/>
            <pc:sldMk cId="2663881356" sldId="980"/>
            <ac:graphicFrameMk id="11" creationId="{96F65637-70B1-4B4F-BACD-C1C1C8E1FA5B}"/>
          </ac:graphicFrameMkLst>
        </pc:graphicFrameChg>
        <pc:picChg chg="del">
          <ac:chgData name="hu yixuan" userId="7a26d4f5eddb62c0" providerId="LiveId" clId="{9C8D2DEC-D1FE-480D-BC9F-B9BADA1AAF0E}" dt="2022-05-24T13:12:25.463" v="3160" actId="478"/>
          <ac:picMkLst>
            <pc:docMk/>
            <pc:sldMk cId="2663881356" sldId="980"/>
            <ac:picMk id="5" creationId="{FD6FAE12-301B-4FDA-A16C-F39D84DB21E5}"/>
          </ac:picMkLst>
        </pc:picChg>
      </pc:sldChg>
      <pc:sldChg chg="addSp delSp modSp mod modNotesTx">
        <pc:chgData name="hu yixuan" userId="7a26d4f5eddb62c0" providerId="LiveId" clId="{9C8D2DEC-D1FE-480D-BC9F-B9BADA1AAF0E}" dt="2022-05-28T15:27:00.062" v="19940" actId="20577"/>
        <pc:sldMkLst>
          <pc:docMk/>
          <pc:sldMk cId="3605935215" sldId="981"/>
        </pc:sldMkLst>
        <pc:spChg chg="add mod">
          <ac:chgData name="hu yixuan" userId="7a26d4f5eddb62c0" providerId="LiveId" clId="{9C8D2DEC-D1FE-480D-BC9F-B9BADA1AAF0E}" dt="2022-05-25T07:02:36.003" v="18795" actId="1076"/>
          <ac:spMkLst>
            <pc:docMk/>
            <pc:sldMk cId="3605935215" sldId="981"/>
            <ac:spMk id="2" creationId="{103BDFFC-CDC6-25C2-DC63-2BBAED319880}"/>
          </ac:spMkLst>
        </pc:spChg>
        <pc:spChg chg="add del">
          <ac:chgData name="hu yixuan" userId="7a26d4f5eddb62c0" providerId="LiveId" clId="{9C8D2DEC-D1FE-480D-BC9F-B9BADA1AAF0E}" dt="2022-05-24T13:51:44.063" v="5442" actId="478"/>
          <ac:spMkLst>
            <pc:docMk/>
            <pc:sldMk cId="3605935215" sldId="981"/>
            <ac:spMk id="12" creationId="{677F3B12-EE8D-4167-8DCE-9C1B8B42C501}"/>
          </ac:spMkLst>
        </pc:spChg>
        <pc:spChg chg="mod">
          <ac:chgData name="hu yixuan" userId="7a26d4f5eddb62c0" providerId="LiveId" clId="{9C8D2DEC-D1FE-480D-BC9F-B9BADA1AAF0E}" dt="2022-05-24T13:51:54.981" v="5447" actId="20577"/>
          <ac:spMkLst>
            <pc:docMk/>
            <pc:sldMk cId="3605935215" sldId="981"/>
            <ac:spMk id="18434" creationId="{9092ED2E-D843-40BD-A1DF-1FD173CA97C8}"/>
          </ac:spMkLst>
        </pc:spChg>
        <pc:spChg chg="mod">
          <ac:chgData name="hu yixuan" userId="7a26d4f5eddb62c0" providerId="LiveId" clId="{9C8D2DEC-D1FE-480D-BC9F-B9BADA1AAF0E}" dt="2022-05-24T13:52:00.945" v="5464" actId="20577"/>
          <ac:spMkLst>
            <pc:docMk/>
            <pc:sldMk cId="3605935215" sldId="981"/>
            <ac:spMk id="18435" creationId="{565F937B-7F9B-4023-8713-DF27A57AA658}"/>
          </ac:spMkLst>
        </pc:spChg>
        <pc:spChg chg="add del">
          <ac:chgData name="hu yixuan" userId="7a26d4f5eddb62c0" providerId="LiveId" clId="{9C8D2DEC-D1FE-480D-BC9F-B9BADA1AAF0E}" dt="2022-05-24T13:51:40.523" v="5440" actId="478"/>
          <ac:spMkLst>
            <pc:docMk/>
            <pc:sldMk cId="3605935215" sldId="981"/>
            <ac:spMk id="18436" creationId="{6CD07DBE-7C55-4168-BFDD-7B86351247DC}"/>
          </ac:spMkLst>
        </pc:spChg>
        <pc:spChg chg="add del">
          <ac:chgData name="hu yixuan" userId="7a26d4f5eddb62c0" providerId="LiveId" clId="{9C8D2DEC-D1FE-480D-BC9F-B9BADA1AAF0E}" dt="2022-05-24T13:51:47.177" v="5444" actId="478"/>
          <ac:spMkLst>
            <pc:docMk/>
            <pc:sldMk cId="3605935215" sldId="981"/>
            <ac:spMk id="18438" creationId="{1AFC7E21-82E5-4557-B602-17FC4C156749}"/>
          </ac:spMkLst>
        </pc:spChg>
        <pc:graphicFrameChg chg="add del">
          <ac:chgData name="hu yixuan" userId="7a26d4f5eddb62c0" providerId="LiveId" clId="{9C8D2DEC-D1FE-480D-BC9F-B9BADA1AAF0E}" dt="2022-05-24T13:51:45.234" v="5443" actId="478"/>
          <ac:graphicFrameMkLst>
            <pc:docMk/>
            <pc:sldMk cId="3605935215" sldId="981"/>
            <ac:graphicFrameMk id="6" creationId="{77F8C0EF-1964-4B22-80C0-FC2438D1081D}"/>
          </ac:graphicFrameMkLst>
        </pc:graphicFrameChg>
        <pc:graphicFrameChg chg="add del">
          <ac:chgData name="hu yixuan" userId="7a26d4f5eddb62c0" providerId="LiveId" clId="{9C8D2DEC-D1FE-480D-BC9F-B9BADA1AAF0E}" dt="2022-05-24T13:51:40.523" v="5440" actId="478"/>
          <ac:graphicFrameMkLst>
            <pc:docMk/>
            <pc:sldMk cId="3605935215" sldId="981"/>
            <ac:graphicFrameMk id="8" creationId="{A7630662-CF4F-479A-8E1A-71688F27FF2D}"/>
          </ac:graphicFrameMkLst>
        </pc:graphicFrameChg>
        <pc:picChg chg="del">
          <ac:chgData name="hu yixuan" userId="7a26d4f5eddb62c0" providerId="LiveId" clId="{9C8D2DEC-D1FE-480D-BC9F-B9BADA1AAF0E}" dt="2022-05-24T13:51:42.809" v="5441" actId="478"/>
          <ac:picMkLst>
            <pc:docMk/>
            <pc:sldMk cId="3605935215" sldId="981"/>
            <ac:picMk id="10" creationId="{046146DF-6C03-4661-A9E4-52913DD38DE2}"/>
          </ac:picMkLst>
        </pc:picChg>
        <pc:picChg chg="add mod">
          <ac:chgData name="hu yixuan" userId="7a26d4f5eddb62c0" providerId="LiveId" clId="{9C8D2DEC-D1FE-480D-BC9F-B9BADA1AAF0E}" dt="2022-05-25T07:02:33.197" v="18794" actId="1076"/>
          <ac:picMkLst>
            <pc:docMk/>
            <pc:sldMk cId="3605935215" sldId="981"/>
            <ac:picMk id="11" creationId="{15D79005-0A33-F68F-EAF7-F1EBE0C74FC1}"/>
          </ac:picMkLst>
        </pc:picChg>
      </pc:sldChg>
      <pc:sldChg chg="addSp delSp modSp mod modNotesTx">
        <pc:chgData name="hu yixuan" userId="7a26d4f5eddb62c0" providerId="LiveId" clId="{9C8D2DEC-D1FE-480D-BC9F-B9BADA1AAF0E}" dt="2022-05-28T15:31:23.636" v="20072" actId="20577"/>
        <pc:sldMkLst>
          <pc:docMk/>
          <pc:sldMk cId="722462463" sldId="983"/>
        </pc:sldMkLst>
        <pc:spChg chg="add mod">
          <ac:chgData name="hu yixuan" userId="7a26d4f5eddb62c0" providerId="LiveId" clId="{9C8D2DEC-D1FE-480D-BC9F-B9BADA1AAF0E}" dt="2022-05-25T02:10:31.114" v="10730" actId="1076"/>
          <ac:spMkLst>
            <pc:docMk/>
            <pc:sldMk cId="722462463" sldId="983"/>
            <ac:spMk id="4" creationId="{F7CB85F3-0ED9-BF97-D1B7-3302F2B3B078}"/>
          </ac:spMkLst>
        </pc:spChg>
        <pc:spChg chg="add mod">
          <ac:chgData name="hu yixuan" userId="7a26d4f5eddb62c0" providerId="LiveId" clId="{9C8D2DEC-D1FE-480D-BC9F-B9BADA1AAF0E}" dt="2022-05-28T15:29:12.062" v="19995" actId="1076"/>
          <ac:spMkLst>
            <pc:docMk/>
            <pc:sldMk cId="722462463" sldId="983"/>
            <ac:spMk id="5" creationId="{FC89EB4D-8562-F5C0-4B23-7A073A6DDEF3}"/>
          </ac:spMkLst>
        </pc:spChg>
        <pc:spChg chg="add mod">
          <ac:chgData name="hu yixuan" userId="7a26d4f5eddb62c0" providerId="LiveId" clId="{9C8D2DEC-D1FE-480D-BC9F-B9BADA1AAF0E}" dt="2022-05-28T15:29:00.329" v="19992" actId="1076"/>
          <ac:spMkLst>
            <pc:docMk/>
            <pc:sldMk cId="722462463" sldId="983"/>
            <ac:spMk id="6" creationId="{A707E649-6827-DF20-4635-B7DC5C269853}"/>
          </ac:spMkLst>
        </pc:spChg>
        <pc:spChg chg="add mod">
          <ac:chgData name="hu yixuan" userId="7a26d4f5eddb62c0" providerId="LiveId" clId="{9C8D2DEC-D1FE-480D-BC9F-B9BADA1AAF0E}" dt="2022-05-28T15:30:55.378" v="20007"/>
          <ac:spMkLst>
            <pc:docMk/>
            <pc:sldMk cId="722462463" sldId="983"/>
            <ac:spMk id="15" creationId="{841E3289-162F-33DB-54EB-828A0C874C9E}"/>
          </ac:spMkLst>
        </pc:spChg>
        <pc:spChg chg="add mod">
          <ac:chgData name="hu yixuan" userId="7a26d4f5eddb62c0" providerId="LiveId" clId="{9C8D2DEC-D1FE-480D-BC9F-B9BADA1AAF0E}" dt="2022-05-25T02:10:58.155" v="10737" actId="1076"/>
          <ac:spMkLst>
            <pc:docMk/>
            <pc:sldMk cId="722462463" sldId="983"/>
            <ac:spMk id="16" creationId="{BB7D225F-6532-B114-C0BD-D90DD71FC993}"/>
          </ac:spMkLst>
        </pc:spChg>
        <pc:spChg chg="add mod">
          <ac:chgData name="hu yixuan" userId="7a26d4f5eddb62c0" providerId="LiveId" clId="{9C8D2DEC-D1FE-480D-BC9F-B9BADA1AAF0E}" dt="2022-05-28T15:28:54.526" v="19991" actId="1076"/>
          <ac:spMkLst>
            <pc:docMk/>
            <pc:sldMk cId="722462463" sldId="983"/>
            <ac:spMk id="18" creationId="{67EBDAEE-8AA4-3CBA-A13B-8DEF8F811C52}"/>
          </ac:spMkLst>
        </pc:spChg>
        <pc:spChg chg="mod">
          <ac:chgData name="hu yixuan" userId="7a26d4f5eddb62c0" providerId="LiveId" clId="{9C8D2DEC-D1FE-480D-BC9F-B9BADA1AAF0E}" dt="2022-05-24T13:53:38.735" v="5495" actId="20577"/>
          <ac:spMkLst>
            <pc:docMk/>
            <pc:sldMk cId="722462463" sldId="983"/>
            <ac:spMk id="18434" creationId="{9092ED2E-D843-40BD-A1DF-1FD173CA97C8}"/>
          </ac:spMkLst>
        </pc:spChg>
        <pc:spChg chg="mod">
          <ac:chgData name="hu yixuan" userId="7a26d4f5eddb62c0" providerId="LiveId" clId="{9C8D2DEC-D1FE-480D-BC9F-B9BADA1AAF0E}" dt="2022-05-25T07:04:50.677" v="18828" actId="14100"/>
          <ac:spMkLst>
            <pc:docMk/>
            <pc:sldMk cId="722462463" sldId="983"/>
            <ac:spMk id="18435" creationId="{565F937B-7F9B-4023-8713-DF27A57AA658}"/>
          </ac:spMkLst>
        </pc:spChg>
        <pc:spChg chg="del">
          <ac:chgData name="hu yixuan" userId="7a26d4f5eddb62c0" providerId="LiveId" clId="{9C8D2DEC-D1FE-480D-BC9F-B9BADA1AAF0E}" dt="2022-05-24T13:54:06.685" v="5498" actId="478"/>
          <ac:spMkLst>
            <pc:docMk/>
            <pc:sldMk cId="722462463" sldId="983"/>
            <ac:spMk id="18438" creationId="{1AFC7E21-82E5-4557-B602-17FC4C156749}"/>
          </ac:spMkLst>
        </pc:spChg>
        <pc:grpChg chg="add mod">
          <ac:chgData name="hu yixuan" userId="7a26d4f5eddb62c0" providerId="LiveId" clId="{9C8D2DEC-D1FE-480D-BC9F-B9BADA1AAF0E}" dt="2022-05-28T15:30:55.378" v="20007"/>
          <ac:grpSpMkLst>
            <pc:docMk/>
            <pc:sldMk cId="722462463" sldId="983"/>
            <ac:grpSpMk id="2" creationId="{0BA38762-17A1-D39D-E3E6-21EFBC4BA87B}"/>
          </ac:grpSpMkLst>
        </pc:grpChg>
        <pc:graphicFrameChg chg="add del mod">
          <ac:chgData name="hu yixuan" userId="7a26d4f5eddb62c0" providerId="LiveId" clId="{9C8D2DEC-D1FE-480D-BC9F-B9BADA1AAF0E}" dt="2022-05-24T13:54:26.701" v="5501"/>
          <ac:graphicFrameMkLst>
            <pc:docMk/>
            <pc:sldMk cId="722462463" sldId="983"/>
            <ac:graphicFrameMk id="2" creationId="{2BD66F79-1C11-17B5-09E4-4FB0D79625E3}"/>
          </ac:graphicFrameMkLst>
        </pc:graphicFrameChg>
        <pc:graphicFrameChg chg="add mod">
          <ac:chgData name="hu yixuan" userId="7a26d4f5eddb62c0" providerId="LiveId" clId="{9C8D2DEC-D1FE-480D-BC9F-B9BADA1AAF0E}" dt="2022-05-25T02:09:45.812" v="10662" actId="1076"/>
          <ac:graphicFrameMkLst>
            <pc:docMk/>
            <pc:sldMk cId="722462463" sldId="983"/>
            <ac:graphicFrameMk id="3" creationId="{3D7E70B3-4F0D-80F6-C30A-E14EA54AC58B}"/>
          </ac:graphicFrameMkLst>
        </pc:graphicFrameChg>
        <pc:graphicFrameChg chg="del">
          <ac:chgData name="hu yixuan" userId="7a26d4f5eddb62c0" providerId="LiveId" clId="{9C8D2DEC-D1FE-480D-BC9F-B9BADA1AAF0E}" dt="2022-05-24T13:54:05.477" v="5497" actId="478"/>
          <ac:graphicFrameMkLst>
            <pc:docMk/>
            <pc:sldMk cId="722462463" sldId="983"/>
            <ac:graphicFrameMk id="3" creationId="{CC06DF55-0C5D-470F-BE84-93B59E0DE320}"/>
          </ac:graphicFrameMkLst>
        </pc:graphicFrameChg>
        <pc:graphicFrameChg chg="add del mod">
          <ac:chgData name="hu yixuan" userId="7a26d4f5eddb62c0" providerId="LiveId" clId="{9C8D2DEC-D1FE-480D-BC9F-B9BADA1AAF0E}" dt="2022-05-24T13:55:07.994" v="5524"/>
          <ac:graphicFrameMkLst>
            <pc:docMk/>
            <pc:sldMk cId="722462463" sldId="983"/>
            <ac:graphicFrameMk id="4" creationId="{CED5C685-9634-8164-C725-582FCA1AA9D3}"/>
          </ac:graphicFrameMkLst>
        </pc:graphicFrameChg>
        <pc:graphicFrameChg chg="add del mod">
          <ac:chgData name="hu yixuan" userId="7a26d4f5eddb62c0" providerId="LiveId" clId="{9C8D2DEC-D1FE-480D-BC9F-B9BADA1AAF0E}" dt="2022-05-24T13:55:07.702" v="5523"/>
          <ac:graphicFrameMkLst>
            <pc:docMk/>
            <pc:sldMk cId="722462463" sldId="983"/>
            <ac:graphicFrameMk id="5" creationId="{C21D3BBF-B063-1AD6-1C76-1BEC5AB91F01}"/>
          </ac:graphicFrameMkLst>
        </pc:graphicFrameChg>
        <pc:graphicFrameChg chg="add del mod">
          <ac:chgData name="hu yixuan" userId="7a26d4f5eddb62c0" providerId="LiveId" clId="{9C8D2DEC-D1FE-480D-BC9F-B9BADA1AAF0E}" dt="2022-05-24T13:55:07.490" v="5522"/>
          <ac:graphicFrameMkLst>
            <pc:docMk/>
            <pc:sldMk cId="722462463" sldId="983"/>
            <ac:graphicFrameMk id="6" creationId="{B577ACE4-B603-4461-A50B-2A2FADDD1B66}"/>
          </ac:graphicFrameMkLst>
        </pc:graphicFrameChg>
        <pc:graphicFrameChg chg="add del mod">
          <ac:chgData name="hu yixuan" userId="7a26d4f5eddb62c0" providerId="LiveId" clId="{9C8D2DEC-D1FE-480D-BC9F-B9BADA1AAF0E}" dt="2022-05-24T13:55:07.210" v="5521"/>
          <ac:graphicFrameMkLst>
            <pc:docMk/>
            <pc:sldMk cId="722462463" sldId="983"/>
            <ac:graphicFrameMk id="7" creationId="{14D4366F-CC25-5295-4AEA-F012AC4D6AAE}"/>
          </ac:graphicFrameMkLst>
        </pc:graphicFrameChg>
        <pc:graphicFrameChg chg="add del mod">
          <ac:chgData name="hu yixuan" userId="7a26d4f5eddb62c0" providerId="LiveId" clId="{9C8D2DEC-D1FE-480D-BC9F-B9BADA1AAF0E}" dt="2022-05-24T13:55:06.850" v="5520"/>
          <ac:graphicFrameMkLst>
            <pc:docMk/>
            <pc:sldMk cId="722462463" sldId="983"/>
            <ac:graphicFrameMk id="10" creationId="{A0D97FE9-7ED5-7C9D-D1F4-AE73599B04C9}"/>
          </ac:graphicFrameMkLst>
        </pc:graphicFrameChg>
        <pc:graphicFrameChg chg="add del mod">
          <ac:chgData name="hu yixuan" userId="7a26d4f5eddb62c0" providerId="LiveId" clId="{9C8D2DEC-D1FE-480D-BC9F-B9BADA1AAF0E}" dt="2022-05-24T13:55:06.695" v="5519"/>
          <ac:graphicFrameMkLst>
            <pc:docMk/>
            <pc:sldMk cId="722462463" sldId="983"/>
            <ac:graphicFrameMk id="11" creationId="{651409C9-0E6D-6A96-9F4F-CF908E1880A3}"/>
          </ac:graphicFrameMkLst>
        </pc:graphicFrameChg>
        <pc:graphicFrameChg chg="add mod">
          <ac:chgData name="hu yixuan" userId="7a26d4f5eddb62c0" providerId="LiveId" clId="{9C8D2DEC-D1FE-480D-BC9F-B9BADA1AAF0E}" dt="2022-05-28T15:30:55.378" v="20007"/>
          <ac:graphicFrameMkLst>
            <pc:docMk/>
            <pc:sldMk cId="722462463" sldId="983"/>
            <ac:graphicFrameMk id="13" creationId="{4F4A5D90-0E90-A607-B222-F4CD1703E9FE}"/>
          </ac:graphicFrameMkLst>
        </pc:graphicFrameChg>
        <pc:graphicFrameChg chg="add mod">
          <ac:chgData name="hu yixuan" userId="7a26d4f5eddb62c0" providerId="LiveId" clId="{9C8D2DEC-D1FE-480D-BC9F-B9BADA1AAF0E}" dt="2022-05-28T15:30:55.378" v="20007"/>
          <ac:graphicFrameMkLst>
            <pc:docMk/>
            <pc:sldMk cId="722462463" sldId="983"/>
            <ac:graphicFrameMk id="14" creationId="{71A2999D-33E4-173A-FF20-D9F99BBEED4C}"/>
          </ac:graphicFrameMkLst>
        </pc:graphicFrameChg>
        <pc:picChg chg="add del mod">
          <ac:chgData name="hu yixuan" userId="7a26d4f5eddb62c0" providerId="LiveId" clId="{9C8D2DEC-D1FE-480D-BC9F-B9BADA1AAF0E}" dt="2022-05-24T13:55:06.546" v="5518"/>
          <ac:picMkLst>
            <pc:docMk/>
            <pc:sldMk cId="722462463" sldId="983"/>
            <ac:picMk id="12" creationId="{455C1511-B7F8-B347-B867-7A22EF74B025}"/>
          </ac:picMkLst>
        </pc:picChg>
        <pc:picChg chg="add mod">
          <ac:chgData name="hu yixuan" userId="7a26d4f5eddb62c0" providerId="LiveId" clId="{9C8D2DEC-D1FE-480D-BC9F-B9BADA1AAF0E}" dt="2022-05-25T07:50:50.285" v="19284" actId="1076"/>
          <ac:picMkLst>
            <pc:docMk/>
            <pc:sldMk cId="722462463" sldId="983"/>
            <ac:picMk id="17" creationId="{41B12D11-C333-0312-FC69-95E8DE206EF6}"/>
          </ac:picMkLst>
        </pc:picChg>
        <pc:picChg chg="add mod">
          <ac:chgData name="hu yixuan" userId="7a26d4f5eddb62c0" providerId="LiveId" clId="{9C8D2DEC-D1FE-480D-BC9F-B9BADA1AAF0E}" dt="2022-05-25T07:50:46.268" v="19283" actId="1076"/>
          <ac:picMkLst>
            <pc:docMk/>
            <pc:sldMk cId="722462463" sldId="983"/>
            <ac:picMk id="19" creationId="{2D80920E-CF7C-D2A6-5EFE-BE2DFDD5B211}"/>
          </ac:picMkLst>
        </pc:picChg>
        <pc:picChg chg="add mod">
          <ac:chgData name="hu yixuan" userId="7a26d4f5eddb62c0" providerId="LiveId" clId="{9C8D2DEC-D1FE-480D-BC9F-B9BADA1AAF0E}" dt="2022-05-28T15:29:04.715" v="19994" actId="1076"/>
          <ac:picMkLst>
            <pc:docMk/>
            <pc:sldMk cId="722462463" sldId="983"/>
            <ac:picMk id="5122" creationId="{7A4891D8-F8AA-A269-BEC8-31BB5B6520B8}"/>
          </ac:picMkLst>
        </pc:picChg>
      </pc:sldChg>
      <pc:sldChg chg="addSp modSp del mod modClrScheme chgLayout">
        <pc:chgData name="hu yixuan" userId="7a26d4f5eddb62c0" providerId="LiveId" clId="{9C8D2DEC-D1FE-480D-BC9F-B9BADA1AAF0E}" dt="2022-05-24T13:56:51.632" v="5541" actId="47"/>
        <pc:sldMkLst>
          <pc:docMk/>
          <pc:sldMk cId="836861073" sldId="984"/>
        </pc:sldMkLst>
        <pc:spChg chg="add mod ord">
          <ac:chgData name="hu yixuan" userId="7a26d4f5eddb62c0" providerId="LiveId" clId="{9C8D2DEC-D1FE-480D-BC9F-B9BADA1AAF0E}" dt="2022-05-24T10:34:44.641" v="290" actId="700"/>
          <ac:spMkLst>
            <pc:docMk/>
            <pc:sldMk cId="836861073" sldId="984"/>
            <ac:spMk id="2" creationId="{1A1785AE-CD90-2852-C2CC-29CEFC6F97C1}"/>
          </ac:spMkLst>
        </pc:spChg>
        <pc:spChg chg="add mod ord">
          <ac:chgData name="hu yixuan" userId="7a26d4f5eddb62c0" providerId="LiveId" clId="{9C8D2DEC-D1FE-480D-BC9F-B9BADA1AAF0E}" dt="2022-05-24T10:34:44.641" v="290" actId="700"/>
          <ac:spMkLst>
            <pc:docMk/>
            <pc:sldMk cId="836861073" sldId="984"/>
            <ac:spMk id="3" creationId="{6665C12D-D942-D223-101B-4EA1EB947DE5}"/>
          </ac:spMkLst>
        </pc:spChg>
      </pc:sldChg>
      <pc:sldChg chg="addSp delSp modSp mod modNotesTx">
        <pc:chgData name="hu yixuan" userId="7a26d4f5eddb62c0" providerId="LiveId" clId="{9C8D2DEC-D1FE-480D-BC9F-B9BADA1AAF0E}" dt="2022-05-28T15:32:53.442" v="20183" actId="20577"/>
        <pc:sldMkLst>
          <pc:docMk/>
          <pc:sldMk cId="109007777" sldId="986"/>
        </pc:sldMkLst>
        <pc:spChg chg="del">
          <ac:chgData name="hu yixuan" userId="7a26d4f5eddb62c0" providerId="LiveId" clId="{9C8D2DEC-D1FE-480D-BC9F-B9BADA1AAF0E}" dt="2022-05-24T13:58:41.230" v="5546" actId="478"/>
          <ac:spMkLst>
            <pc:docMk/>
            <pc:sldMk cId="109007777" sldId="986"/>
            <ac:spMk id="2" creationId="{6AC6FD53-8FC0-4A3D-8BD7-5810E71CDF37}"/>
          </ac:spMkLst>
        </pc:spChg>
        <pc:spChg chg="del">
          <ac:chgData name="hu yixuan" userId="7a26d4f5eddb62c0" providerId="LiveId" clId="{9C8D2DEC-D1FE-480D-BC9F-B9BADA1AAF0E}" dt="2022-05-24T13:58:43.969" v="5547" actId="478"/>
          <ac:spMkLst>
            <pc:docMk/>
            <pc:sldMk cId="109007777" sldId="986"/>
            <ac:spMk id="17" creationId="{D7178C38-EAA4-4D91-9519-92F8970712D6}"/>
          </ac:spMkLst>
        </pc:spChg>
        <pc:spChg chg="del">
          <ac:chgData name="hu yixuan" userId="7a26d4f5eddb62c0" providerId="LiveId" clId="{9C8D2DEC-D1FE-480D-BC9F-B9BADA1AAF0E}" dt="2022-05-24T13:58:45.781" v="5548" actId="478"/>
          <ac:spMkLst>
            <pc:docMk/>
            <pc:sldMk cId="109007777" sldId="986"/>
            <ac:spMk id="18" creationId="{FCA6D649-0B15-4744-B94B-DBA98C9DEA07}"/>
          </ac:spMkLst>
        </pc:spChg>
        <pc:spChg chg="mod">
          <ac:chgData name="hu yixuan" userId="7a26d4f5eddb62c0" providerId="LiveId" clId="{9C8D2DEC-D1FE-480D-BC9F-B9BADA1AAF0E}" dt="2022-05-24T13:58:34.116" v="5545" actId="1076"/>
          <ac:spMkLst>
            <pc:docMk/>
            <pc:sldMk cId="109007777" sldId="986"/>
            <ac:spMk id="18434" creationId="{9092ED2E-D843-40BD-A1DF-1FD173CA97C8}"/>
          </ac:spMkLst>
        </pc:spChg>
        <pc:spChg chg="mod">
          <ac:chgData name="hu yixuan" userId="7a26d4f5eddb62c0" providerId="LiveId" clId="{9C8D2DEC-D1FE-480D-BC9F-B9BADA1AAF0E}" dt="2022-05-25T07:04:57.415" v="18843" actId="20577"/>
          <ac:spMkLst>
            <pc:docMk/>
            <pc:sldMk cId="109007777" sldId="986"/>
            <ac:spMk id="18435" creationId="{565F937B-7F9B-4023-8713-DF27A57AA658}"/>
          </ac:spMkLst>
        </pc:spChg>
        <pc:graphicFrameChg chg="add mod">
          <ac:chgData name="hu yixuan" userId="7a26d4f5eddb62c0" providerId="LiveId" clId="{9C8D2DEC-D1FE-480D-BC9F-B9BADA1AAF0E}" dt="2022-05-24T13:59:33.704" v="5557" actId="1076"/>
          <ac:graphicFrameMkLst>
            <pc:docMk/>
            <pc:sldMk cId="109007777" sldId="986"/>
            <ac:graphicFrameMk id="3" creationId="{16B92492-7792-A843-B62C-A3874187AD12}"/>
          </ac:graphicFrameMkLst>
        </pc:graphicFrameChg>
        <pc:graphicFrameChg chg="del">
          <ac:chgData name="hu yixuan" userId="7a26d4f5eddb62c0" providerId="LiveId" clId="{9C8D2DEC-D1FE-480D-BC9F-B9BADA1AAF0E}" dt="2022-05-24T13:58:41.230" v="5546" actId="478"/>
          <ac:graphicFrameMkLst>
            <pc:docMk/>
            <pc:sldMk cId="109007777" sldId="986"/>
            <ac:graphicFrameMk id="8" creationId="{A7630662-CF4F-479A-8E1A-71688F27FF2D}"/>
          </ac:graphicFrameMkLst>
        </pc:graphicFrameChg>
        <pc:picChg chg="add mod">
          <ac:chgData name="hu yixuan" userId="7a26d4f5eddb62c0" providerId="LiveId" clId="{9C8D2DEC-D1FE-480D-BC9F-B9BADA1AAF0E}" dt="2022-05-24T13:59:35.182" v="5558" actId="1076"/>
          <ac:picMkLst>
            <pc:docMk/>
            <pc:sldMk cId="109007777" sldId="986"/>
            <ac:picMk id="12" creationId="{F29D4A03-20B4-332F-E098-9A4A9A6BCBC4}"/>
          </ac:picMkLst>
        </pc:picChg>
        <pc:picChg chg="del">
          <ac:chgData name="hu yixuan" userId="7a26d4f5eddb62c0" providerId="LiveId" clId="{9C8D2DEC-D1FE-480D-BC9F-B9BADA1AAF0E}" dt="2022-05-24T13:58:41.230" v="5546" actId="478"/>
          <ac:picMkLst>
            <pc:docMk/>
            <pc:sldMk cId="109007777" sldId="986"/>
            <ac:picMk id="19" creationId="{135E3A0A-8B22-40A7-A551-989D354EA233}"/>
          </ac:picMkLst>
        </pc:picChg>
        <pc:picChg chg="del">
          <ac:chgData name="hu yixuan" userId="7a26d4f5eddb62c0" providerId="LiveId" clId="{9C8D2DEC-D1FE-480D-BC9F-B9BADA1AAF0E}" dt="2022-05-24T13:58:41.230" v="5546" actId="478"/>
          <ac:picMkLst>
            <pc:docMk/>
            <pc:sldMk cId="109007777" sldId="986"/>
            <ac:picMk id="21" creationId="{48F9BE6C-9D7B-4194-BBF4-080A87C09FD6}"/>
          </ac:picMkLst>
        </pc:picChg>
      </pc:sldChg>
      <pc:sldChg chg="addSp delSp modSp mod modNotesTx">
        <pc:chgData name="hu yixuan" userId="7a26d4f5eddb62c0" providerId="LiveId" clId="{9C8D2DEC-D1FE-480D-BC9F-B9BADA1AAF0E}" dt="2022-05-25T07:31:23.361" v="18907" actId="207"/>
        <pc:sldMkLst>
          <pc:docMk/>
          <pc:sldMk cId="2926129616" sldId="987"/>
        </pc:sldMkLst>
        <pc:spChg chg="del">
          <ac:chgData name="hu yixuan" userId="7a26d4f5eddb62c0" providerId="LiveId" clId="{9C8D2DEC-D1FE-480D-BC9F-B9BADA1AAF0E}" dt="2022-05-24T14:06:30.145" v="5653" actId="478"/>
          <ac:spMkLst>
            <pc:docMk/>
            <pc:sldMk cId="2926129616" sldId="987"/>
            <ac:spMk id="22" creationId="{E9554343-EA8D-4A17-ABF4-4C7F82115997}"/>
          </ac:spMkLst>
        </pc:spChg>
        <pc:spChg chg="del">
          <ac:chgData name="hu yixuan" userId="7a26d4f5eddb62c0" providerId="LiveId" clId="{9C8D2DEC-D1FE-480D-BC9F-B9BADA1AAF0E}" dt="2022-05-24T14:06:28.852" v="5652" actId="478"/>
          <ac:spMkLst>
            <pc:docMk/>
            <pc:sldMk cId="2926129616" sldId="987"/>
            <ac:spMk id="25" creationId="{DB323E76-EF4A-498F-A207-BF3A83BD6260}"/>
          </ac:spMkLst>
        </pc:spChg>
        <pc:spChg chg="del">
          <ac:chgData name="hu yixuan" userId="7a26d4f5eddb62c0" providerId="LiveId" clId="{9C8D2DEC-D1FE-480D-BC9F-B9BADA1AAF0E}" dt="2022-05-24T14:06:34.387" v="5656" actId="478"/>
          <ac:spMkLst>
            <pc:docMk/>
            <pc:sldMk cId="2926129616" sldId="987"/>
            <ac:spMk id="27" creationId="{EBB2E114-8A0F-40D0-B572-A4F44FE8B5EA}"/>
          </ac:spMkLst>
        </pc:spChg>
        <pc:spChg chg="del">
          <ac:chgData name="hu yixuan" userId="7a26d4f5eddb62c0" providerId="LiveId" clId="{9C8D2DEC-D1FE-480D-BC9F-B9BADA1AAF0E}" dt="2022-05-24T14:06:35.639" v="5657" actId="478"/>
          <ac:spMkLst>
            <pc:docMk/>
            <pc:sldMk cId="2926129616" sldId="987"/>
            <ac:spMk id="28" creationId="{E60798D9-2CE3-4319-B2FD-F5F9923288D5}"/>
          </ac:spMkLst>
        </pc:spChg>
        <pc:spChg chg="del">
          <ac:chgData name="hu yixuan" userId="7a26d4f5eddb62c0" providerId="LiveId" clId="{9C8D2DEC-D1FE-480D-BC9F-B9BADA1AAF0E}" dt="2022-05-24T14:06:27.616" v="5651" actId="478"/>
          <ac:spMkLst>
            <pc:docMk/>
            <pc:sldMk cId="2926129616" sldId="987"/>
            <ac:spMk id="30" creationId="{4C89704B-1B29-4B0D-88A9-CE34D7F1A49C}"/>
          </ac:spMkLst>
        </pc:spChg>
        <pc:spChg chg="mod">
          <ac:chgData name="hu yixuan" userId="7a26d4f5eddb62c0" providerId="LiveId" clId="{9C8D2DEC-D1FE-480D-BC9F-B9BADA1AAF0E}" dt="2022-05-24T14:06:17.490" v="5634" actId="20577"/>
          <ac:spMkLst>
            <pc:docMk/>
            <pc:sldMk cId="2926129616" sldId="987"/>
            <ac:spMk id="18434" creationId="{9092ED2E-D843-40BD-A1DF-1FD173CA97C8}"/>
          </ac:spMkLst>
        </pc:spChg>
        <pc:spChg chg="mod">
          <ac:chgData name="hu yixuan" userId="7a26d4f5eddb62c0" providerId="LiveId" clId="{9C8D2DEC-D1FE-480D-BC9F-B9BADA1AAF0E}" dt="2022-05-24T14:06:23.686" v="5648" actId="20577"/>
          <ac:spMkLst>
            <pc:docMk/>
            <pc:sldMk cId="2926129616" sldId="987"/>
            <ac:spMk id="18435" creationId="{565F937B-7F9B-4023-8713-DF27A57AA658}"/>
          </ac:spMkLst>
        </pc:spChg>
        <pc:graphicFrameChg chg="add del mod">
          <ac:chgData name="hu yixuan" userId="7a26d4f5eddb62c0" providerId="LiveId" clId="{9C8D2DEC-D1FE-480D-BC9F-B9BADA1AAF0E}" dt="2022-05-24T14:07:56.514" v="5667"/>
          <ac:graphicFrameMkLst>
            <pc:docMk/>
            <pc:sldMk cId="2926129616" sldId="987"/>
            <ac:graphicFrameMk id="2" creationId="{512ED01C-823D-94A4-B3EB-57E8DC973C0C}"/>
          </ac:graphicFrameMkLst>
        </pc:graphicFrameChg>
        <pc:graphicFrameChg chg="add mod modGraphic">
          <ac:chgData name="hu yixuan" userId="7a26d4f5eddb62c0" providerId="LiveId" clId="{9C8D2DEC-D1FE-480D-BC9F-B9BADA1AAF0E}" dt="2022-05-25T07:31:23.361" v="18907" actId="207"/>
          <ac:graphicFrameMkLst>
            <pc:docMk/>
            <pc:sldMk cId="2926129616" sldId="987"/>
            <ac:graphicFrameMk id="3" creationId="{5B72F219-85DA-AD51-74D3-536FDA6E19B1}"/>
          </ac:graphicFrameMkLst>
        </pc:graphicFrameChg>
        <pc:graphicFrameChg chg="add del mod">
          <ac:chgData name="hu yixuan" userId="7a26d4f5eddb62c0" providerId="LiveId" clId="{9C8D2DEC-D1FE-480D-BC9F-B9BADA1AAF0E}" dt="2022-05-24T14:08:08.907" v="5673"/>
          <ac:graphicFrameMkLst>
            <pc:docMk/>
            <pc:sldMk cId="2926129616" sldId="987"/>
            <ac:graphicFrameMk id="4" creationId="{E2883084-F44F-7D59-618B-FD216BD6E2AB}"/>
          </ac:graphicFrameMkLst>
        </pc:graphicFrameChg>
        <pc:graphicFrameChg chg="del">
          <ac:chgData name="hu yixuan" userId="7a26d4f5eddb62c0" providerId="LiveId" clId="{9C8D2DEC-D1FE-480D-BC9F-B9BADA1AAF0E}" dt="2022-05-24T14:06:31.436" v="5654" actId="478"/>
          <ac:graphicFrameMkLst>
            <pc:docMk/>
            <pc:sldMk cId="2926129616" sldId="987"/>
            <ac:graphicFrameMk id="23" creationId="{EFAB13B3-7CB7-4BEF-94AD-25598F5B6012}"/>
          </ac:graphicFrameMkLst>
        </pc:graphicFrameChg>
        <pc:graphicFrameChg chg="del">
          <ac:chgData name="hu yixuan" userId="7a26d4f5eddb62c0" providerId="LiveId" clId="{9C8D2DEC-D1FE-480D-BC9F-B9BADA1AAF0E}" dt="2022-05-24T14:06:32.927" v="5655" actId="478"/>
          <ac:graphicFrameMkLst>
            <pc:docMk/>
            <pc:sldMk cId="2926129616" sldId="987"/>
            <ac:graphicFrameMk id="24" creationId="{261C2574-5F5F-4AE0-8264-D52A81F7EA23}"/>
          </ac:graphicFrameMkLst>
        </pc:graphicFrameChg>
        <pc:picChg chg="del">
          <ac:chgData name="hu yixuan" userId="7a26d4f5eddb62c0" providerId="LiveId" clId="{9C8D2DEC-D1FE-480D-BC9F-B9BADA1AAF0E}" dt="2022-05-24T14:06:26.230" v="5650" actId="478"/>
          <ac:picMkLst>
            <pc:docMk/>
            <pc:sldMk cId="2926129616" sldId="987"/>
            <ac:picMk id="26" creationId="{F5B69A31-9013-42D7-9F0E-CB893E355954}"/>
          </ac:picMkLst>
        </pc:picChg>
        <pc:picChg chg="del">
          <ac:chgData name="hu yixuan" userId="7a26d4f5eddb62c0" providerId="LiveId" clId="{9C8D2DEC-D1FE-480D-BC9F-B9BADA1AAF0E}" dt="2022-05-24T14:06:25.587" v="5649" actId="478"/>
          <ac:picMkLst>
            <pc:docMk/>
            <pc:sldMk cId="2926129616" sldId="987"/>
            <ac:picMk id="29" creationId="{11926A3A-E861-4ADB-A12D-BE1B60FA6FCA}"/>
          </ac:picMkLst>
        </pc:picChg>
        <pc:picChg chg="add mod">
          <ac:chgData name="hu yixuan" userId="7a26d4f5eddb62c0" providerId="LiveId" clId="{9C8D2DEC-D1FE-480D-BC9F-B9BADA1AAF0E}" dt="2022-05-24T14:09:56.596" v="5685" actId="1076"/>
          <ac:picMkLst>
            <pc:docMk/>
            <pc:sldMk cId="2926129616" sldId="987"/>
            <ac:picMk id="9217" creationId="{E3761F75-6061-681A-143C-00DE5222B3D9}"/>
          </ac:picMkLst>
        </pc:picChg>
      </pc:sldChg>
      <pc:sldChg chg="addSp delSp modSp mod modNotesTx">
        <pc:chgData name="hu yixuan" userId="7a26d4f5eddb62c0" providerId="LiveId" clId="{9C8D2DEC-D1FE-480D-BC9F-B9BADA1AAF0E}" dt="2022-05-28T15:35:09.880" v="20253" actId="20577"/>
        <pc:sldMkLst>
          <pc:docMk/>
          <pc:sldMk cId="1409288459" sldId="988"/>
        </pc:sldMkLst>
        <pc:spChg chg="del">
          <ac:chgData name="hu yixuan" userId="7a26d4f5eddb62c0" providerId="LiveId" clId="{9C8D2DEC-D1FE-480D-BC9F-B9BADA1AAF0E}" dt="2022-05-24T14:00:35.273" v="5570" actId="478"/>
          <ac:spMkLst>
            <pc:docMk/>
            <pc:sldMk cId="1409288459" sldId="988"/>
            <ac:spMk id="2" creationId="{6AC6FD53-8FC0-4A3D-8BD7-5810E71CDF37}"/>
          </ac:spMkLst>
        </pc:spChg>
        <pc:spChg chg="add mod ord">
          <ac:chgData name="hu yixuan" userId="7a26d4f5eddb62c0" providerId="LiveId" clId="{9C8D2DEC-D1FE-480D-BC9F-B9BADA1AAF0E}" dt="2022-05-25T07:05:15.058" v="18845" actId="1076"/>
          <ac:spMkLst>
            <pc:docMk/>
            <pc:sldMk cId="1409288459" sldId="988"/>
            <ac:spMk id="13" creationId="{31AB0633-6684-DD34-5227-96DA1DDF32A4}"/>
          </ac:spMkLst>
        </pc:spChg>
        <pc:spChg chg="add mod">
          <ac:chgData name="hu yixuan" userId="7a26d4f5eddb62c0" providerId="LiveId" clId="{9C8D2DEC-D1FE-480D-BC9F-B9BADA1AAF0E}" dt="2022-05-24T14:04:44.557" v="5628" actId="14100"/>
          <ac:spMkLst>
            <pc:docMk/>
            <pc:sldMk cId="1409288459" sldId="988"/>
            <ac:spMk id="17" creationId="{EF5F9728-E1A8-8F71-999B-359A9FB99E0D}"/>
          </ac:spMkLst>
        </pc:spChg>
        <pc:spChg chg="mod">
          <ac:chgData name="hu yixuan" userId="7a26d4f5eddb62c0" providerId="LiveId" clId="{9C8D2DEC-D1FE-480D-BC9F-B9BADA1AAF0E}" dt="2022-05-24T14:00:25.833" v="5559" actId="20577"/>
          <ac:spMkLst>
            <pc:docMk/>
            <pc:sldMk cId="1409288459" sldId="988"/>
            <ac:spMk id="18434" creationId="{9092ED2E-D843-40BD-A1DF-1FD173CA97C8}"/>
          </ac:spMkLst>
        </pc:spChg>
        <pc:spChg chg="mod">
          <ac:chgData name="hu yixuan" userId="7a26d4f5eddb62c0" providerId="LiveId" clId="{9C8D2DEC-D1FE-480D-BC9F-B9BADA1AAF0E}" dt="2022-05-24T14:00:31.293" v="5569" actId="20577"/>
          <ac:spMkLst>
            <pc:docMk/>
            <pc:sldMk cId="1409288459" sldId="988"/>
            <ac:spMk id="18435" creationId="{565F937B-7F9B-4023-8713-DF27A57AA658}"/>
          </ac:spMkLst>
        </pc:spChg>
        <pc:graphicFrameChg chg="add del mod">
          <ac:chgData name="hu yixuan" userId="7a26d4f5eddb62c0" providerId="LiveId" clId="{9C8D2DEC-D1FE-480D-BC9F-B9BADA1AAF0E}" dt="2022-05-24T14:01:11.265" v="5575"/>
          <ac:graphicFrameMkLst>
            <pc:docMk/>
            <pc:sldMk cId="1409288459" sldId="988"/>
            <ac:graphicFrameMk id="3" creationId="{706CEF65-3E51-2B03-0337-0B718055582D}"/>
          </ac:graphicFrameMkLst>
        </pc:graphicFrameChg>
        <pc:graphicFrameChg chg="del">
          <ac:chgData name="hu yixuan" userId="7a26d4f5eddb62c0" providerId="LiveId" clId="{9C8D2DEC-D1FE-480D-BC9F-B9BADA1AAF0E}" dt="2022-05-24T14:00:36.884" v="5572" actId="478"/>
          <ac:graphicFrameMkLst>
            <pc:docMk/>
            <pc:sldMk cId="1409288459" sldId="988"/>
            <ac:graphicFrameMk id="4" creationId="{B20B61C4-31CA-41AB-A9AA-5C193B2C7321}"/>
          </ac:graphicFrameMkLst>
        </pc:graphicFrameChg>
        <pc:graphicFrameChg chg="add mod modGraphic">
          <ac:chgData name="hu yixuan" userId="7a26d4f5eddb62c0" providerId="LiveId" clId="{9C8D2DEC-D1FE-480D-BC9F-B9BADA1AAF0E}" dt="2022-05-24T14:03:55.122" v="5618" actId="403"/>
          <ac:graphicFrameMkLst>
            <pc:docMk/>
            <pc:sldMk cId="1409288459" sldId="988"/>
            <ac:graphicFrameMk id="5" creationId="{BF6BB779-8A0A-A016-5255-0353232A58DA}"/>
          </ac:graphicFrameMkLst>
        </pc:graphicFrameChg>
        <pc:graphicFrameChg chg="add mod">
          <ac:chgData name="hu yixuan" userId="7a26d4f5eddb62c0" providerId="LiveId" clId="{9C8D2DEC-D1FE-480D-BC9F-B9BADA1AAF0E}" dt="2022-05-24T14:03:34.724" v="5611" actId="1076"/>
          <ac:graphicFrameMkLst>
            <pc:docMk/>
            <pc:sldMk cId="1409288459" sldId="988"/>
            <ac:graphicFrameMk id="7" creationId="{583E7FD2-5879-068B-3192-DCAF6E2A8999}"/>
          </ac:graphicFrameMkLst>
        </pc:graphicFrameChg>
        <pc:graphicFrameChg chg="add del mod">
          <ac:chgData name="hu yixuan" userId="7a26d4f5eddb62c0" providerId="LiveId" clId="{9C8D2DEC-D1FE-480D-BC9F-B9BADA1AAF0E}" dt="2022-05-24T14:03:10.255" v="5601"/>
          <ac:graphicFrameMkLst>
            <pc:docMk/>
            <pc:sldMk cId="1409288459" sldId="988"/>
            <ac:graphicFrameMk id="10" creationId="{E8B93CCF-A7A1-76AA-AB42-477329894E26}"/>
          </ac:graphicFrameMkLst>
        </pc:graphicFrameChg>
        <pc:graphicFrameChg chg="add del mod">
          <ac:chgData name="hu yixuan" userId="7a26d4f5eddb62c0" providerId="LiveId" clId="{9C8D2DEC-D1FE-480D-BC9F-B9BADA1AAF0E}" dt="2022-05-24T14:04:20.065" v="5623"/>
          <ac:graphicFrameMkLst>
            <pc:docMk/>
            <pc:sldMk cId="1409288459" sldId="988"/>
            <ac:graphicFrameMk id="11" creationId="{57DF7037-4F24-DF58-2217-B6AC1DB13041}"/>
          </ac:graphicFrameMkLst>
        </pc:graphicFrameChg>
        <pc:graphicFrameChg chg="add del mod">
          <ac:chgData name="hu yixuan" userId="7a26d4f5eddb62c0" providerId="LiveId" clId="{9C8D2DEC-D1FE-480D-BC9F-B9BADA1AAF0E}" dt="2022-05-24T14:06:50.850" v="5660"/>
          <ac:graphicFrameMkLst>
            <pc:docMk/>
            <pc:sldMk cId="1409288459" sldId="988"/>
            <ac:graphicFrameMk id="16" creationId="{E430E2D2-9773-2EA6-C63F-4801E86626E9}"/>
          </ac:graphicFrameMkLst>
        </pc:graphicFrameChg>
        <pc:picChg chg="del">
          <ac:chgData name="hu yixuan" userId="7a26d4f5eddb62c0" providerId="LiveId" clId="{9C8D2DEC-D1FE-480D-BC9F-B9BADA1AAF0E}" dt="2022-05-24T14:00:35.755" v="5571" actId="478"/>
          <ac:picMkLst>
            <pc:docMk/>
            <pc:sldMk cId="1409288459" sldId="988"/>
            <ac:picMk id="6" creationId="{D6072FEC-A84F-402F-8B86-040A40597081}"/>
          </ac:picMkLst>
        </pc:picChg>
        <pc:picChg chg="add mod">
          <ac:chgData name="hu yixuan" userId="7a26d4f5eddb62c0" providerId="LiveId" clId="{9C8D2DEC-D1FE-480D-BC9F-B9BADA1AAF0E}" dt="2022-05-24T14:04:11.950" v="5620" actId="1076"/>
          <ac:picMkLst>
            <pc:docMk/>
            <pc:sldMk cId="1409288459" sldId="988"/>
            <ac:picMk id="6145" creationId="{1E6661A5-4A13-95ED-B4B9-28E07AECDC4E}"/>
          </ac:picMkLst>
        </pc:picChg>
        <pc:picChg chg="add mod">
          <ac:chgData name="hu yixuan" userId="7a26d4f5eddb62c0" providerId="LiveId" clId="{9C8D2DEC-D1FE-480D-BC9F-B9BADA1AAF0E}" dt="2022-05-24T14:07:00.276" v="5664" actId="1076"/>
          <ac:picMkLst>
            <pc:docMk/>
            <pc:sldMk cId="1409288459" sldId="988"/>
            <ac:picMk id="6146" creationId="{5BF2C5E0-3D9A-F3E2-C494-B19015B141B8}"/>
          </ac:picMkLst>
        </pc:picChg>
        <pc:cxnChg chg="add">
          <ac:chgData name="hu yixuan" userId="7a26d4f5eddb62c0" providerId="LiveId" clId="{9C8D2DEC-D1FE-480D-BC9F-B9BADA1AAF0E}" dt="2022-05-24T14:05:38.184" v="5632" actId="11529"/>
          <ac:cxnSpMkLst>
            <pc:docMk/>
            <pc:sldMk cId="1409288459" sldId="988"/>
            <ac:cxnSpMk id="15" creationId="{859A5356-C42A-0B86-202B-F1A16C45C342}"/>
          </ac:cxnSpMkLst>
        </pc:cxnChg>
      </pc:sldChg>
      <pc:sldChg chg="del">
        <pc:chgData name="hu yixuan" userId="7a26d4f5eddb62c0" providerId="LiveId" clId="{9C8D2DEC-D1FE-480D-BC9F-B9BADA1AAF0E}" dt="2022-05-24T15:07:52.800" v="7362" actId="47"/>
        <pc:sldMkLst>
          <pc:docMk/>
          <pc:sldMk cId="1598049602" sldId="989"/>
        </pc:sldMkLst>
      </pc:sldChg>
      <pc:sldChg chg="del">
        <pc:chgData name="hu yixuan" userId="7a26d4f5eddb62c0" providerId="LiveId" clId="{9C8D2DEC-D1FE-480D-BC9F-B9BADA1AAF0E}" dt="2022-05-24T15:07:52.800" v="7362" actId="47"/>
        <pc:sldMkLst>
          <pc:docMk/>
          <pc:sldMk cId="2898823917" sldId="990"/>
        </pc:sldMkLst>
      </pc:sldChg>
      <pc:sldChg chg="del">
        <pc:chgData name="hu yixuan" userId="7a26d4f5eddb62c0" providerId="LiveId" clId="{9C8D2DEC-D1FE-480D-BC9F-B9BADA1AAF0E}" dt="2022-05-24T15:07:52.800" v="7362" actId="47"/>
        <pc:sldMkLst>
          <pc:docMk/>
          <pc:sldMk cId="275722183" sldId="992"/>
        </pc:sldMkLst>
      </pc:sldChg>
      <pc:sldChg chg="del">
        <pc:chgData name="hu yixuan" userId="7a26d4f5eddb62c0" providerId="LiveId" clId="{9C8D2DEC-D1FE-480D-BC9F-B9BADA1AAF0E}" dt="2022-05-24T15:07:52.800" v="7362" actId="47"/>
        <pc:sldMkLst>
          <pc:docMk/>
          <pc:sldMk cId="722748068" sldId="994"/>
        </pc:sldMkLst>
      </pc:sldChg>
      <pc:sldChg chg="addSp delSp modSp del mod modClrScheme chgLayout">
        <pc:chgData name="hu yixuan" userId="7a26d4f5eddb62c0" providerId="LiveId" clId="{9C8D2DEC-D1FE-480D-BC9F-B9BADA1AAF0E}" dt="2022-05-24T15:07:52.800" v="7362" actId="47"/>
        <pc:sldMkLst>
          <pc:docMk/>
          <pc:sldMk cId="1638747538" sldId="995"/>
        </pc:sldMkLst>
        <pc:spChg chg="add del mod ord">
          <ac:chgData name="hu yixuan" userId="7a26d4f5eddb62c0" providerId="LiveId" clId="{9C8D2DEC-D1FE-480D-BC9F-B9BADA1AAF0E}" dt="2022-05-24T14:14:13.657" v="5765" actId="478"/>
          <ac:spMkLst>
            <pc:docMk/>
            <pc:sldMk cId="1638747538" sldId="995"/>
            <ac:spMk id="2" creationId="{7034AE6C-8B69-545E-E5C8-F76B89760118}"/>
          </ac:spMkLst>
        </pc:spChg>
        <pc:spChg chg="add del mod ord">
          <ac:chgData name="hu yixuan" userId="7a26d4f5eddb62c0" providerId="LiveId" clId="{9C8D2DEC-D1FE-480D-BC9F-B9BADA1AAF0E}" dt="2022-05-24T14:14:12.724" v="5764" actId="478"/>
          <ac:spMkLst>
            <pc:docMk/>
            <pc:sldMk cId="1638747538" sldId="995"/>
            <ac:spMk id="3" creationId="{9ECA2712-4B78-BE10-D255-88B39E56986C}"/>
          </ac:spMkLst>
        </pc:spChg>
      </pc:sldChg>
      <pc:sldChg chg="del">
        <pc:chgData name="hu yixuan" userId="7a26d4f5eddb62c0" providerId="LiveId" clId="{9C8D2DEC-D1FE-480D-BC9F-B9BADA1AAF0E}" dt="2022-05-24T15:07:52.800" v="7362" actId="47"/>
        <pc:sldMkLst>
          <pc:docMk/>
          <pc:sldMk cId="4212846024" sldId="996"/>
        </pc:sldMkLst>
      </pc:sldChg>
      <pc:sldChg chg="del">
        <pc:chgData name="hu yixuan" userId="7a26d4f5eddb62c0" providerId="LiveId" clId="{9C8D2DEC-D1FE-480D-BC9F-B9BADA1AAF0E}" dt="2022-05-24T15:07:52.800" v="7362" actId="47"/>
        <pc:sldMkLst>
          <pc:docMk/>
          <pc:sldMk cId="57481014" sldId="997"/>
        </pc:sldMkLst>
      </pc:sldChg>
      <pc:sldChg chg="del">
        <pc:chgData name="hu yixuan" userId="7a26d4f5eddb62c0" providerId="LiveId" clId="{9C8D2DEC-D1FE-480D-BC9F-B9BADA1AAF0E}" dt="2022-05-24T15:07:52.800" v="7362" actId="47"/>
        <pc:sldMkLst>
          <pc:docMk/>
          <pc:sldMk cId="386353224" sldId="998"/>
        </pc:sldMkLst>
      </pc:sldChg>
      <pc:sldChg chg="del">
        <pc:chgData name="hu yixuan" userId="7a26d4f5eddb62c0" providerId="LiveId" clId="{9C8D2DEC-D1FE-480D-BC9F-B9BADA1AAF0E}" dt="2022-05-24T15:07:52.800" v="7362" actId="47"/>
        <pc:sldMkLst>
          <pc:docMk/>
          <pc:sldMk cId="3911642573" sldId="999"/>
        </pc:sldMkLst>
      </pc:sldChg>
      <pc:sldChg chg="del">
        <pc:chgData name="hu yixuan" userId="7a26d4f5eddb62c0" providerId="LiveId" clId="{9C8D2DEC-D1FE-480D-BC9F-B9BADA1AAF0E}" dt="2022-05-24T15:07:52.800" v="7362" actId="47"/>
        <pc:sldMkLst>
          <pc:docMk/>
          <pc:sldMk cId="3031092460" sldId="1002"/>
        </pc:sldMkLst>
      </pc:sldChg>
      <pc:sldChg chg="del">
        <pc:chgData name="hu yixuan" userId="7a26d4f5eddb62c0" providerId="LiveId" clId="{9C8D2DEC-D1FE-480D-BC9F-B9BADA1AAF0E}" dt="2022-05-24T15:07:52.800" v="7362" actId="47"/>
        <pc:sldMkLst>
          <pc:docMk/>
          <pc:sldMk cId="2390458298" sldId="1007"/>
        </pc:sldMkLst>
      </pc:sldChg>
      <pc:sldChg chg="del">
        <pc:chgData name="hu yixuan" userId="7a26d4f5eddb62c0" providerId="LiveId" clId="{9C8D2DEC-D1FE-480D-BC9F-B9BADA1AAF0E}" dt="2022-05-24T15:07:52.800" v="7362" actId="47"/>
        <pc:sldMkLst>
          <pc:docMk/>
          <pc:sldMk cId="92295078" sldId="1010"/>
        </pc:sldMkLst>
      </pc:sldChg>
      <pc:sldChg chg="del">
        <pc:chgData name="hu yixuan" userId="7a26d4f5eddb62c0" providerId="LiveId" clId="{9C8D2DEC-D1FE-480D-BC9F-B9BADA1AAF0E}" dt="2022-05-24T15:07:52.800" v="7362" actId="47"/>
        <pc:sldMkLst>
          <pc:docMk/>
          <pc:sldMk cId="1549366486" sldId="1011"/>
        </pc:sldMkLst>
      </pc:sldChg>
      <pc:sldChg chg="del">
        <pc:chgData name="hu yixuan" userId="7a26d4f5eddb62c0" providerId="LiveId" clId="{9C8D2DEC-D1FE-480D-BC9F-B9BADA1AAF0E}" dt="2022-05-24T15:07:52.800" v="7362" actId="47"/>
        <pc:sldMkLst>
          <pc:docMk/>
          <pc:sldMk cId="2239807740" sldId="1014"/>
        </pc:sldMkLst>
      </pc:sldChg>
      <pc:sldChg chg="del">
        <pc:chgData name="hu yixuan" userId="7a26d4f5eddb62c0" providerId="LiveId" clId="{9C8D2DEC-D1FE-480D-BC9F-B9BADA1AAF0E}" dt="2022-05-24T15:07:52.800" v="7362" actId="47"/>
        <pc:sldMkLst>
          <pc:docMk/>
          <pc:sldMk cId="2148713021" sldId="1016"/>
        </pc:sldMkLst>
      </pc:sldChg>
      <pc:sldChg chg="del">
        <pc:chgData name="hu yixuan" userId="7a26d4f5eddb62c0" providerId="LiveId" clId="{9C8D2DEC-D1FE-480D-BC9F-B9BADA1AAF0E}" dt="2022-05-24T15:07:52.800" v="7362" actId="47"/>
        <pc:sldMkLst>
          <pc:docMk/>
          <pc:sldMk cId="4154204910" sldId="1017"/>
        </pc:sldMkLst>
      </pc:sldChg>
      <pc:sldChg chg="del">
        <pc:chgData name="hu yixuan" userId="7a26d4f5eddb62c0" providerId="LiveId" clId="{9C8D2DEC-D1FE-480D-BC9F-B9BADA1AAF0E}" dt="2022-05-24T15:07:52.800" v="7362" actId="47"/>
        <pc:sldMkLst>
          <pc:docMk/>
          <pc:sldMk cId="3718755276" sldId="1018"/>
        </pc:sldMkLst>
      </pc:sldChg>
      <pc:sldChg chg="del">
        <pc:chgData name="hu yixuan" userId="7a26d4f5eddb62c0" providerId="LiveId" clId="{9C8D2DEC-D1FE-480D-BC9F-B9BADA1AAF0E}" dt="2022-05-24T15:07:52.800" v="7362" actId="47"/>
        <pc:sldMkLst>
          <pc:docMk/>
          <pc:sldMk cId="3402534830" sldId="1019"/>
        </pc:sldMkLst>
      </pc:sldChg>
      <pc:sldChg chg="addSp modSp del mod modClrScheme chgLayout">
        <pc:chgData name="hu yixuan" userId="7a26d4f5eddb62c0" providerId="LiveId" clId="{9C8D2DEC-D1FE-480D-BC9F-B9BADA1AAF0E}" dt="2022-05-24T15:07:52.800" v="7362" actId="47"/>
        <pc:sldMkLst>
          <pc:docMk/>
          <pc:sldMk cId="235334840" sldId="1021"/>
        </pc:sldMkLst>
        <pc:spChg chg="add mod ord">
          <ac:chgData name="hu yixuan" userId="7a26d4f5eddb62c0" providerId="LiveId" clId="{9C8D2DEC-D1FE-480D-BC9F-B9BADA1AAF0E}" dt="2022-05-24T10:35:21.189" v="292" actId="700"/>
          <ac:spMkLst>
            <pc:docMk/>
            <pc:sldMk cId="235334840" sldId="1021"/>
            <ac:spMk id="2" creationId="{266048B7-1D37-1D34-52FD-34006007F585}"/>
          </ac:spMkLst>
        </pc:spChg>
        <pc:spChg chg="add mod ord">
          <ac:chgData name="hu yixuan" userId="7a26d4f5eddb62c0" providerId="LiveId" clId="{9C8D2DEC-D1FE-480D-BC9F-B9BADA1AAF0E}" dt="2022-05-24T10:35:21.189" v="292" actId="700"/>
          <ac:spMkLst>
            <pc:docMk/>
            <pc:sldMk cId="235334840" sldId="1021"/>
            <ac:spMk id="3" creationId="{07632D9B-E042-CB62-3CAD-605743C703D1}"/>
          </ac:spMkLst>
        </pc:spChg>
      </pc:sldChg>
      <pc:sldChg chg="del">
        <pc:chgData name="hu yixuan" userId="7a26d4f5eddb62c0" providerId="LiveId" clId="{9C8D2DEC-D1FE-480D-BC9F-B9BADA1AAF0E}" dt="2022-05-24T15:07:52.800" v="7362" actId="47"/>
        <pc:sldMkLst>
          <pc:docMk/>
          <pc:sldMk cId="1303186873" sldId="1022"/>
        </pc:sldMkLst>
      </pc:sldChg>
      <pc:sldChg chg="del">
        <pc:chgData name="hu yixuan" userId="7a26d4f5eddb62c0" providerId="LiveId" clId="{9C8D2DEC-D1FE-480D-BC9F-B9BADA1AAF0E}" dt="2022-05-24T15:07:52.800" v="7362" actId="47"/>
        <pc:sldMkLst>
          <pc:docMk/>
          <pc:sldMk cId="4056144920" sldId="1023"/>
        </pc:sldMkLst>
      </pc:sldChg>
      <pc:sldChg chg="del">
        <pc:chgData name="hu yixuan" userId="7a26d4f5eddb62c0" providerId="LiveId" clId="{9C8D2DEC-D1FE-480D-BC9F-B9BADA1AAF0E}" dt="2022-05-24T15:07:52.800" v="7362" actId="47"/>
        <pc:sldMkLst>
          <pc:docMk/>
          <pc:sldMk cId="2482332479" sldId="1024"/>
        </pc:sldMkLst>
      </pc:sldChg>
      <pc:sldChg chg="del">
        <pc:chgData name="hu yixuan" userId="7a26d4f5eddb62c0" providerId="LiveId" clId="{9C8D2DEC-D1FE-480D-BC9F-B9BADA1AAF0E}" dt="2022-05-24T15:07:52.800" v="7362" actId="47"/>
        <pc:sldMkLst>
          <pc:docMk/>
          <pc:sldMk cId="2615837104" sldId="1025"/>
        </pc:sldMkLst>
      </pc:sldChg>
      <pc:sldChg chg="del">
        <pc:chgData name="hu yixuan" userId="7a26d4f5eddb62c0" providerId="LiveId" clId="{9C8D2DEC-D1FE-480D-BC9F-B9BADA1AAF0E}" dt="2022-05-24T15:07:52.800" v="7362" actId="47"/>
        <pc:sldMkLst>
          <pc:docMk/>
          <pc:sldMk cId="4162767447" sldId="1026"/>
        </pc:sldMkLst>
      </pc:sldChg>
      <pc:sldChg chg="addSp delSp modSp add del mod modNotesTx">
        <pc:chgData name="hu yixuan" userId="7a26d4f5eddb62c0" providerId="LiveId" clId="{9C8D2DEC-D1FE-480D-BC9F-B9BADA1AAF0E}" dt="2022-05-24T13:11:56.166" v="3159" actId="47"/>
        <pc:sldMkLst>
          <pc:docMk/>
          <pc:sldMk cId="801628697" sldId="1027"/>
        </pc:sldMkLst>
        <pc:spChg chg="mod">
          <ac:chgData name="hu yixuan" userId="7a26d4f5eddb62c0" providerId="LiveId" clId="{9C8D2DEC-D1FE-480D-BC9F-B9BADA1AAF0E}" dt="2022-05-24T12:41:35.900" v="1410" actId="14100"/>
          <ac:spMkLst>
            <pc:docMk/>
            <pc:sldMk cId="801628697" sldId="1027"/>
            <ac:spMk id="2" creationId="{1C647073-3EE8-F8C2-898B-63D5BC8E6F1F}"/>
          </ac:spMkLst>
        </pc:spChg>
        <pc:picChg chg="del">
          <ac:chgData name="hu yixuan" userId="7a26d4f5eddb62c0" providerId="LiveId" clId="{9C8D2DEC-D1FE-480D-BC9F-B9BADA1AAF0E}" dt="2022-05-24T12:42:14.361" v="1411" actId="478"/>
          <ac:picMkLst>
            <pc:docMk/>
            <pc:sldMk cId="801628697" sldId="1027"/>
            <ac:picMk id="1026" creationId="{5DDB22F8-F48D-F187-7D91-0F7F7047A294}"/>
          </ac:picMkLst>
        </pc:picChg>
        <pc:picChg chg="add mod">
          <ac:chgData name="hu yixuan" userId="7a26d4f5eddb62c0" providerId="LiveId" clId="{9C8D2DEC-D1FE-480D-BC9F-B9BADA1AAF0E}" dt="2022-05-24T12:43:12.083" v="1418" actId="1076"/>
          <ac:picMkLst>
            <pc:docMk/>
            <pc:sldMk cId="801628697" sldId="1027"/>
            <ac:picMk id="2050" creationId="{2788688F-812D-8D34-5166-4E2C4483CDAA}"/>
          </ac:picMkLst>
        </pc:picChg>
      </pc:sldChg>
      <pc:sldChg chg="modSp new del mod">
        <pc:chgData name="hu yixuan" userId="7a26d4f5eddb62c0" providerId="LiveId" clId="{9C8D2DEC-D1FE-480D-BC9F-B9BADA1AAF0E}" dt="2022-05-24T12:51:48.590" v="1677" actId="47"/>
        <pc:sldMkLst>
          <pc:docMk/>
          <pc:sldMk cId="3728058391" sldId="1028"/>
        </pc:sldMkLst>
        <pc:spChg chg="mod">
          <ac:chgData name="hu yixuan" userId="7a26d4f5eddb62c0" providerId="LiveId" clId="{9C8D2DEC-D1FE-480D-BC9F-B9BADA1AAF0E}" dt="2022-05-24T12:51:44.932" v="1675" actId="20577"/>
          <ac:spMkLst>
            <pc:docMk/>
            <pc:sldMk cId="3728058391" sldId="1028"/>
            <ac:spMk id="2" creationId="{F145F147-1D2B-6EB3-966E-FFF7BE7966E4}"/>
          </ac:spMkLst>
        </pc:spChg>
        <pc:spChg chg="mod">
          <ac:chgData name="hu yixuan" userId="7a26d4f5eddb62c0" providerId="LiveId" clId="{9C8D2DEC-D1FE-480D-BC9F-B9BADA1AAF0E}" dt="2022-05-24T12:51:28.829" v="1669" actId="20577"/>
          <ac:spMkLst>
            <pc:docMk/>
            <pc:sldMk cId="3728058391" sldId="1028"/>
            <ac:spMk id="3" creationId="{E267C7C4-3D72-DC0B-F12E-2F4E059A21B2}"/>
          </ac:spMkLst>
        </pc:spChg>
      </pc:sldChg>
      <pc:sldChg chg="addSp delSp modSp add del mod modNotesTx">
        <pc:chgData name="hu yixuan" userId="7a26d4f5eddb62c0" providerId="LiveId" clId="{9C8D2DEC-D1FE-480D-BC9F-B9BADA1AAF0E}" dt="2022-05-25T13:11:49.757" v="19303" actId="47"/>
        <pc:sldMkLst>
          <pc:docMk/>
          <pc:sldMk cId="2115848950" sldId="1029"/>
        </pc:sldMkLst>
        <pc:spChg chg="add mod">
          <ac:chgData name="hu yixuan" userId="7a26d4f5eddb62c0" providerId="LiveId" clId="{9C8D2DEC-D1FE-480D-BC9F-B9BADA1AAF0E}" dt="2022-05-24T13:00:42.898" v="2104" actId="20577"/>
          <ac:spMkLst>
            <pc:docMk/>
            <pc:sldMk cId="2115848950" sldId="1029"/>
            <ac:spMk id="10" creationId="{96DDA8F7-2890-A613-2AC5-6FD439B46207}"/>
          </ac:spMkLst>
        </pc:spChg>
        <pc:spChg chg="add mod">
          <ac:chgData name="hu yixuan" userId="7a26d4f5eddb62c0" providerId="LiveId" clId="{9C8D2DEC-D1FE-480D-BC9F-B9BADA1AAF0E}" dt="2022-05-24T13:00:57.349" v="2156" actId="20577"/>
          <ac:spMkLst>
            <pc:docMk/>
            <pc:sldMk cId="2115848950" sldId="1029"/>
            <ac:spMk id="11" creationId="{2FB2B4E8-7A6C-F799-7BB9-AB43717033FC}"/>
          </ac:spMkLst>
        </pc:spChg>
        <pc:spChg chg="add mod">
          <ac:chgData name="hu yixuan" userId="7a26d4f5eddb62c0" providerId="LiveId" clId="{9C8D2DEC-D1FE-480D-BC9F-B9BADA1AAF0E}" dt="2022-05-24T13:00:23.828" v="2081" actId="1076"/>
          <ac:spMkLst>
            <pc:docMk/>
            <pc:sldMk cId="2115848950" sldId="1029"/>
            <ac:spMk id="13" creationId="{591B076A-EA36-88D3-DF22-A2E9E2BB63E0}"/>
          </ac:spMkLst>
        </pc:spChg>
        <pc:spChg chg="add mod">
          <ac:chgData name="hu yixuan" userId="7a26d4f5eddb62c0" providerId="LiveId" clId="{9C8D2DEC-D1FE-480D-BC9F-B9BADA1AAF0E}" dt="2022-05-24T13:01:37.586" v="2201" actId="20577"/>
          <ac:spMkLst>
            <pc:docMk/>
            <pc:sldMk cId="2115848950" sldId="1029"/>
            <ac:spMk id="15" creationId="{37C2DB84-FBE4-28B5-B4B4-7D1EE6B98F13}"/>
          </ac:spMkLst>
        </pc:spChg>
        <pc:spChg chg="add mod">
          <ac:chgData name="hu yixuan" userId="7a26d4f5eddb62c0" providerId="LiveId" clId="{9C8D2DEC-D1FE-480D-BC9F-B9BADA1AAF0E}" dt="2022-05-24T13:04:13.316" v="2403" actId="20577"/>
          <ac:spMkLst>
            <pc:docMk/>
            <pc:sldMk cId="2115848950" sldId="1029"/>
            <ac:spMk id="17" creationId="{77C25678-983F-9FDD-912F-BBDAE0F0184B}"/>
          </ac:spMkLst>
        </pc:spChg>
        <pc:spChg chg="add mod">
          <ac:chgData name="hu yixuan" userId="7a26d4f5eddb62c0" providerId="LiveId" clId="{9C8D2DEC-D1FE-480D-BC9F-B9BADA1AAF0E}" dt="2022-05-24T13:06:07.346" v="2463"/>
          <ac:spMkLst>
            <pc:docMk/>
            <pc:sldMk cId="2115848950" sldId="1029"/>
            <ac:spMk id="19" creationId="{B068B2AB-422B-E876-10C9-921635983118}"/>
          </ac:spMkLst>
        </pc:spChg>
        <pc:spChg chg="mod">
          <ac:chgData name="hu yixuan" userId="7a26d4f5eddb62c0" providerId="LiveId" clId="{9C8D2DEC-D1FE-480D-BC9F-B9BADA1AAF0E}" dt="2022-05-24T12:53:21.318" v="1716" actId="20577"/>
          <ac:spMkLst>
            <pc:docMk/>
            <pc:sldMk cId="2115848950" sldId="1029"/>
            <ac:spMk id="14338" creationId="{3BAD0580-CEF7-4F5C-A08F-43D8EA7DF27E}"/>
          </ac:spMkLst>
        </pc:spChg>
        <pc:spChg chg="mod">
          <ac:chgData name="hu yixuan" userId="7a26d4f5eddb62c0" providerId="LiveId" clId="{9C8D2DEC-D1FE-480D-BC9F-B9BADA1AAF0E}" dt="2022-05-24T12:51:59.776" v="1692" actId="20577"/>
          <ac:spMkLst>
            <pc:docMk/>
            <pc:sldMk cId="2115848950" sldId="1029"/>
            <ac:spMk id="14339" creationId="{B459B1AD-9EEF-489A-BD67-023A54C424A2}"/>
          </ac:spMkLst>
        </pc:spChg>
        <pc:spChg chg="del">
          <ac:chgData name="hu yixuan" userId="7a26d4f5eddb62c0" providerId="LiveId" clId="{9C8D2DEC-D1FE-480D-BC9F-B9BADA1AAF0E}" dt="2022-05-24T12:52:08.729" v="1695" actId="478"/>
          <ac:spMkLst>
            <pc:docMk/>
            <pc:sldMk cId="2115848950" sldId="1029"/>
            <ac:spMk id="14341" creationId="{E8D253D7-FC33-4906-A231-8BF08609EE5D}"/>
          </ac:spMkLst>
        </pc:spChg>
        <pc:spChg chg="del">
          <ac:chgData name="hu yixuan" userId="7a26d4f5eddb62c0" providerId="LiveId" clId="{9C8D2DEC-D1FE-480D-BC9F-B9BADA1AAF0E}" dt="2022-05-24T12:52:08.729" v="1695" actId="478"/>
          <ac:spMkLst>
            <pc:docMk/>
            <pc:sldMk cId="2115848950" sldId="1029"/>
            <ac:spMk id="14343" creationId="{F47027AB-6336-4129-A25E-CD5C62E2FFAB}"/>
          </ac:spMkLst>
        </pc:spChg>
        <pc:spChg chg="del">
          <ac:chgData name="hu yixuan" userId="7a26d4f5eddb62c0" providerId="LiveId" clId="{9C8D2DEC-D1FE-480D-BC9F-B9BADA1AAF0E}" dt="2022-05-24T12:52:08.729" v="1695" actId="478"/>
          <ac:spMkLst>
            <pc:docMk/>
            <pc:sldMk cId="2115848950" sldId="1029"/>
            <ac:spMk id="14344" creationId="{C7211A5E-FE16-4DAC-B7AC-A77562048101}"/>
          </ac:spMkLst>
        </pc:spChg>
        <pc:graphicFrameChg chg="add del mod">
          <ac:chgData name="hu yixuan" userId="7a26d4f5eddb62c0" providerId="LiveId" clId="{9C8D2DEC-D1FE-480D-BC9F-B9BADA1AAF0E}" dt="2022-05-24T12:55:16.806" v="1800"/>
          <ac:graphicFrameMkLst>
            <pc:docMk/>
            <pc:sldMk cId="2115848950" sldId="1029"/>
            <ac:graphicFrameMk id="2" creationId="{947032DA-86F7-26C9-AE54-94574C58E24E}"/>
          </ac:graphicFrameMkLst>
        </pc:graphicFrameChg>
        <pc:graphicFrameChg chg="add del mod">
          <ac:chgData name="hu yixuan" userId="7a26d4f5eddb62c0" providerId="LiveId" clId="{9C8D2DEC-D1FE-480D-BC9F-B9BADA1AAF0E}" dt="2022-05-24T13:03:56.466" v="2392"/>
          <ac:graphicFrameMkLst>
            <pc:docMk/>
            <pc:sldMk cId="2115848950" sldId="1029"/>
            <ac:graphicFrameMk id="3" creationId="{D674C34D-3C12-C8F7-0C3B-E7AC7ACFC7FA}"/>
          </ac:graphicFrameMkLst>
        </pc:graphicFrameChg>
        <pc:graphicFrameChg chg="del">
          <ac:chgData name="hu yixuan" userId="7a26d4f5eddb62c0" providerId="LiveId" clId="{9C8D2DEC-D1FE-480D-BC9F-B9BADA1AAF0E}" dt="2022-05-24T12:52:07.154" v="1694" actId="478"/>
          <ac:graphicFrameMkLst>
            <pc:docMk/>
            <pc:sldMk cId="2115848950" sldId="1029"/>
            <ac:graphicFrameMk id="4" creationId="{8B2B61A4-8FC6-04ED-6579-DE639EB8BA5E}"/>
          </ac:graphicFrameMkLst>
        </pc:graphicFrameChg>
        <pc:picChg chg="add mod">
          <ac:chgData name="hu yixuan" userId="7a26d4f5eddb62c0" providerId="LiveId" clId="{9C8D2DEC-D1FE-480D-BC9F-B9BADA1AAF0E}" dt="2022-05-24T12:52:34.338" v="1696"/>
          <ac:picMkLst>
            <pc:docMk/>
            <pc:sldMk cId="2115848950" sldId="1029"/>
            <ac:picMk id="9" creationId="{68D6592F-46B8-B4D7-6C43-4D787B762402}"/>
          </ac:picMkLst>
        </pc:picChg>
        <pc:picChg chg="add mod">
          <ac:chgData name="hu yixuan" userId="7a26d4f5eddb62c0" providerId="LiveId" clId="{9C8D2DEC-D1FE-480D-BC9F-B9BADA1AAF0E}" dt="2022-05-24T12:52:34.338" v="1696"/>
          <ac:picMkLst>
            <pc:docMk/>
            <pc:sldMk cId="2115848950" sldId="1029"/>
            <ac:picMk id="12" creationId="{164D494E-8119-0638-B4A0-570397B8B696}"/>
          </ac:picMkLst>
        </pc:picChg>
        <pc:picChg chg="add mod">
          <ac:chgData name="hu yixuan" userId="7a26d4f5eddb62c0" providerId="LiveId" clId="{9C8D2DEC-D1FE-480D-BC9F-B9BADA1AAF0E}" dt="2022-05-24T12:52:34.338" v="1696"/>
          <ac:picMkLst>
            <pc:docMk/>
            <pc:sldMk cId="2115848950" sldId="1029"/>
            <ac:picMk id="14" creationId="{1C2CD814-874D-D9FB-9E4E-82E4AA668523}"/>
          </ac:picMkLst>
        </pc:picChg>
        <pc:picChg chg="add mod">
          <ac:chgData name="hu yixuan" userId="7a26d4f5eddb62c0" providerId="LiveId" clId="{9C8D2DEC-D1FE-480D-BC9F-B9BADA1AAF0E}" dt="2022-05-24T12:52:34.338" v="1696"/>
          <ac:picMkLst>
            <pc:docMk/>
            <pc:sldMk cId="2115848950" sldId="1029"/>
            <ac:picMk id="16" creationId="{DB3FD442-0573-B887-70BC-1E4A1A5BB2E8}"/>
          </ac:picMkLst>
        </pc:picChg>
        <pc:picChg chg="add mod">
          <ac:chgData name="hu yixuan" userId="7a26d4f5eddb62c0" providerId="LiveId" clId="{9C8D2DEC-D1FE-480D-BC9F-B9BADA1AAF0E}" dt="2022-05-24T12:52:34.338" v="1696"/>
          <ac:picMkLst>
            <pc:docMk/>
            <pc:sldMk cId="2115848950" sldId="1029"/>
            <ac:picMk id="18" creationId="{C9C3ED83-E251-1EBB-A3B3-87B849ECE0F0}"/>
          </ac:picMkLst>
        </pc:picChg>
        <pc:picChg chg="add mod">
          <ac:chgData name="hu yixuan" userId="7a26d4f5eddb62c0" providerId="LiveId" clId="{9C8D2DEC-D1FE-480D-BC9F-B9BADA1AAF0E}" dt="2022-05-25T12:05:26.127" v="19285" actId="1076"/>
          <ac:picMkLst>
            <pc:docMk/>
            <pc:sldMk cId="2115848950" sldId="1029"/>
            <ac:picMk id="20" creationId="{8922DEA3-0A7A-2231-0A18-06EFEA51DC9F}"/>
          </ac:picMkLst>
        </pc:picChg>
      </pc:sldChg>
      <pc:sldChg chg="modSp add mod modNotesTx">
        <pc:chgData name="hu yixuan" userId="7a26d4f5eddb62c0" providerId="LiveId" clId="{9C8D2DEC-D1FE-480D-BC9F-B9BADA1AAF0E}" dt="2022-05-26T00:08:58.661" v="19417" actId="20577"/>
        <pc:sldMkLst>
          <pc:docMk/>
          <pc:sldMk cId="286535488" sldId="1030"/>
        </pc:sldMkLst>
        <pc:spChg chg="mod">
          <ac:chgData name="hu yixuan" userId="7a26d4f5eddb62c0" providerId="LiveId" clId="{9C8D2DEC-D1FE-480D-BC9F-B9BADA1AAF0E}" dt="2022-05-24T12:53:05.369" v="1701" actId="20577"/>
          <ac:spMkLst>
            <pc:docMk/>
            <pc:sldMk cId="286535488" sldId="1030"/>
            <ac:spMk id="18434" creationId="{9092ED2E-D843-40BD-A1DF-1FD173CA97C8}"/>
          </ac:spMkLst>
        </pc:spChg>
        <pc:spChg chg="mod">
          <ac:chgData name="hu yixuan" userId="7a26d4f5eddb62c0" providerId="LiveId" clId="{9C8D2DEC-D1FE-480D-BC9F-B9BADA1AAF0E}" dt="2022-05-24T12:53:13.791" v="1714" actId="20577"/>
          <ac:spMkLst>
            <pc:docMk/>
            <pc:sldMk cId="286535488" sldId="1030"/>
            <ac:spMk id="18435" creationId="{565F937B-7F9B-4023-8713-DF27A57AA658}"/>
          </ac:spMkLst>
        </pc:spChg>
      </pc:sldChg>
      <pc:sldChg chg="addSp delSp modSp add del mod modNotes modNotesTx">
        <pc:chgData name="hu yixuan" userId="7a26d4f5eddb62c0" providerId="LiveId" clId="{9C8D2DEC-D1FE-480D-BC9F-B9BADA1AAF0E}" dt="2022-05-25T13:10:28.865" v="19297" actId="47"/>
        <pc:sldMkLst>
          <pc:docMk/>
          <pc:sldMk cId="3317154952" sldId="1031"/>
        </pc:sldMkLst>
        <pc:spChg chg="mod">
          <ac:chgData name="hu yixuan" userId="7a26d4f5eddb62c0" providerId="LiveId" clId="{9C8D2DEC-D1FE-480D-BC9F-B9BADA1AAF0E}" dt="2022-05-24T13:18:13.320" v="3446"/>
          <ac:spMkLst>
            <pc:docMk/>
            <pc:sldMk cId="3317154952" sldId="1031"/>
            <ac:spMk id="32" creationId="{D8B6828E-7437-99DB-8B22-D36A3C72BA4F}"/>
          </ac:spMkLst>
        </pc:spChg>
        <pc:spChg chg="mod">
          <ac:chgData name="hu yixuan" userId="7a26d4f5eddb62c0" providerId="LiveId" clId="{9C8D2DEC-D1FE-480D-BC9F-B9BADA1AAF0E}" dt="2022-05-24T13:18:13.320" v="3446"/>
          <ac:spMkLst>
            <pc:docMk/>
            <pc:sldMk cId="3317154952" sldId="1031"/>
            <ac:spMk id="33" creationId="{66528777-7C69-3ABF-92E9-E4AED64560D2}"/>
          </ac:spMkLst>
        </pc:spChg>
        <pc:spChg chg="mod">
          <ac:chgData name="hu yixuan" userId="7a26d4f5eddb62c0" providerId="LiveId" clId="{9C8D2DEC-D1FE-480D-BC9F-B9BADA1AAF0E}" dt="2022-05-24T13:18:13.320" v="3446"/>
          <ac:spMkLst>
            <pc:docMk/>
            <pc:sldMk cId="3317154952" sldId="1031"/>
            <ac:spMk id="34" creationId="{A4533ECE-A9F0-38FA-A1D2-7DCB9A430A1E}"/>
          </ac:spMkLst>
        </pc:spChg>
        <pc:spChg chg="mod">
          <ac:chgData name="hu yixuan" userId="7a26d4f5eddb62c0" providerId="LiveId" clId="{9C8D2DEC-D1FE-480D-BC9F-B9BADA1AAF0E}" dt="2022-05-24T13:18:13.320" v="3446"/>
          <ac:spMkLst>
            <pc:docMk/>
            <pc:sldMk cId="3317154952" sldId="1031"/>
            <ac:spMk id="35" creationId="{76A7E462-9F05-3907-5C26-D1FD3A956FC5}"/>
          </ac:spMkLst>
        </pc:spChg>
        <pc:spChg chg="mod">
          <ac:chgData name="hu yixuan" userId="7a26d4f5eddb62c0" providerId="LiveId" clId="{9C8D2DEC-D1FE-480D-BC9F-B9BADA1AAF0E}" dt="2022-05-24T13:18:13.320" v="3446"/>
          <ac:spMkLst>
            <pc:docMk/>
            <pc:sldMk cId="3317154952" sldId="1031"/>
            <ac:spMk id="36" creationId="{28002005-7718-CC8C-A58F-0A1B6EBBF70B}"/>
          </ac:spMkLst>
        </pc:spChg>
        <pc:spChg chg="mod">
          <ac:chgData name="hu yixuan" userId="7a26d4f5eddb62c0" providerId="LiveId" clId="{9C8D2DEC-D1FE-480D-BC9F-B9BADA1AAF0E}" dt="2022-05-24T13:18:13.320" v="3446"/>
          <ac:spMkLst>
            <pc:docMk/>
            <pc:sldMk cId="3317154952" sldId="1031"/>
            <ac:spMk id="37" creationId="{6A43BE7D-5228-BF46-4D24-20C627330043}"/>
          </ac:spMkLst>
        </pc:spChg>
        <pc:spChg chg="mod">
          <ac:chgData name="hu yixuan" userId="7a26d4f5eddb62c0" providerId="LiveId" clId="{9C8D2DEC-D1FE-480D-BC9F-B9BADA1AAF0E}" dt="2022-05-24T13:18:13.320" v="3446"/>
          <ac:spMkLst>
            <pc:docMk/>
            <pc:sldMk cId="3317154952" sldId="1031"/>
            <ac:spMk id="38" creationId="{C98EDACC-021F-7962-EFA9-39674C320122}"/>
          </ac:spMkLst>
        </pc:spChg>
        <pc:spChg chg="mod">
          <ac:chgData name="hu yixuan" userId="7a26d4f5eddb62c0" providerId="LiveId" clId="{9C8D2DEC-D1FE-480D-BC9F-B9BADA1AAF0E}" dt="2022-05-24T13:18:13.320" v="3446"/>
          <ac:spMkLst>
            <pc:docMk/>
            <pc:sldMk cId="3317154952" sldId="1031"/>
            <ac:spMk id="39" creationId="{4096C354-1741-C8DA-00EA-E21F2B200A34}"/>
          </ac:spMkLst>
        </pc:spChg>
        <pc:spChg chg="mod">
          <ac:chgData name="hu yixuan" userId="7a26d4f5eddb62c0" providerId="LiveId" clId="{9C8D2DEC-D1FE-480D-BC9F-B9BADA1AAF0E}" dt="2022-05-24T13:18:13.320" v="3446"/>
          <ac:spMkLst>
            <pc:docMk/>
            <pc:sldMk cId="3317154952" sldId="1031"/>
            <ac:spMk id="40" creationId="{13DA03AB-843C-C3FD-D90D-C5E7A46B8DB5}"/>
          </ac:spMkLst>
        </pc:spChg>
        <pc:spChg chg="mod">
          <ac:chgData name="hu yixuan" userId="7a26d4f5eddb62c0" providerId="LiveId" clId="{9C8D2DEC-D1FE-480D-BC9F-B9BADA1AAF0E}" dt="2022-05-24T13:18:13.320" v="3446"/>
          <ac:spMkLst>
            <pc:docMk/>
            <pc:sldMk cId="3317154952" sldId="1031"/>
            <ac:spMk id="45" creationId="{E5791530-D30B-22F2-6219-1FFFF807F20C}"/>
          </ac:spMkLst>
        </pc:spChg>
        <pc:spChg chg="mod">
          <ac:chgData name="hu yixuan" userId="7a26d4f5eddb62c0" providerId="LiveId" clId="{9C8D2DEC-D1FE-480D-BC9F-B9BADA1AAF0E}" dt="2022-05-24T13:18:13.320" v="3446"/>
          <ac:spMkLst>
            <pc:docMk/>
            <pc:sldMk cId="3317154952" sldId="1031"/>
            <ac:spMk id="46" creationId="{CCA15DD3-1A40-3C35-B8E8-0DD72F113C36}"/>
          </ac:spMkLst>
        </pc:spChg>
        <pc:spChg chg="mod">
          <ac:chgData name="hu yixuan" userId="7a26d4f5eddb62c0" providerId="LiveId" clId="{9C8D2DEC-D1FE-480D-BC9F-B9BADA1AAF0E}" dt="2022-05-24T13:18:13.320" v="3446"/>
          <ac:spMkLst>
            <pc:docMk/>
            <pc:sldMk cId="3317154952" sldId="1031"/>
            <ac:spMk id="47" creationId="{65761CEF-04B4-94F9-8AAE-4FE38BBD1537}"/>
          </ac:spMkLst>
        </pc:spChg>
        <pc:spChg chg="mod">
          <ac:chgData name="hu yixuan" userId="7a26d4f5eddb62c0" providerId="LiveId" clId="{9C8D2DEC-D1FE-480D-BC9F-B9BADA1AAF0E}" dt="2022-05-24T13:18:13.320" v="3446"/>
          <ac:spMkLst>
            <pc:docMk/>
            <pc:sldMk cId="3317154952" sldId="1031"/>
            <ac:spMk id="48" creationId="{06D12A2A-4C9F-4672-9486-DE47DF952236}"/>
          </ac:spMkLst>
        </pc:spChg>
        <pc:spChg chg="mod">
          <ac:chgData name="hu yixuan" userId="7a26d4f5eddb62c0" providerId="LiveId" clId="{9C8D2DEC-D1FE-480D-BC9F-B9BADA1AAF0E}" dt="2022-05-24T13:18:13.320" v="3446"/>
          <ac:spMkLst>
            <pc:docMk/>
            <pc:sldMk cId="3317154952" sldId="1031"/>
            <ac:spMk id="49" creationId="{70A6A311-575A-E6C9-BA7E-3D0961DB8B20}"/>
          </ac:spMkLst>
        </pc:spChg>
        <pc:spChg chg="mod">
          <ac:chgData name="hu yixuan" userId="7a26d4f5eddb62c0" providerId="LiveId" clId="{9C8D2DEC-D1FE-480D-BC9F-B9BADA1AAF0E}" dt="2022-05-24T13:18:13.320" v="3446"/>
          <ac:spMkLst>
            <pc:docMk/>
            <pc:sldMk cId="3317154952" sldId="1031"/>
            <ac:spMk id="50" creationId="{6FD07B3F-6997-AC39-6A3A-768555A187A3}"/>
          </ac:spMkLst>
        </pc:spChg>
        <pc:spChg chg="mod">
          <ac:chgData name="hu yixuan" userId="7a26d4f5eddb62c0" providerId="LiveId" clId="{9C8D2DEC-D1FE-480D-BC9F-B9BADA1AAF0E}" dt="2022-05-24T13:18:13.320" v="3446"/>
          <ac:spMkLst>
            <pc:docMk/>
            <pc:sldMk cId="3317154952" sldId="1031"/>
            <ac:spMk id="51" creationId="{F1EECBE1-1D3A-599F-4610-ECD7E4B49599}"/>
          </ac:spMkLst>
        </pc:spChg>
        <pc:spChg chg="mod">
          <ac:chgData name="hu yixuan" userId="7a26d4f5eddb62c0" providerId="LiveId" clId="{9C8D2DEC-D1FE-480D-BC9F-B9BADA1AAF0E}" dt="2022-05-24T13:18:13.320" v="3446"/>
          <ac:spMkLst>
            <pc:docMk/>
            <pc:sldMk cId="3317154952" sldId="1031"/>
            <ac:spMk id="52" creationId="{63B220EC-1970-3D26-0E7A-B058B9D136D9}"/>
          </ac:spMkLst>
        </pc:spChg>
        <pc:spChg chg="mod">
          <ac:chgData name="hu yixuan" userId="7a26d4f5eddb62c0" providerId="LiveId" clId="{9C8D2DEC-D1FE-480D-BC9F-B9BADA1AAF0E}" dt="2022-05-24T13:18:13.320" v="3446"/>
          <ac:spMkLst>
            <pc:docMk/>
            <pc:sldMk cId="3317154952" sldId="1031"/>
            <ac:spMk id="53" creationId="{0DA56D9A-A9BC-65CA-3CD0-8785B61C4FA9}"/>
          </ac:spMkLst>
        </pc:spChg>
        <pc:spChg chg="mod">
          <ac:chgData name="hu yixuan" userId="7a26d4f5eddb62c0" providerId="LiveId" clId="{9C8D2DEC-D1FE-480D-BC9F-B9BADA1AAF0E}" dt="2022-05-24T13:18:13.320" v="3446"/>
          <ac:spMkLst>
            <pc:docMk/>
            <pc:sldMk cId="3317154952" sldId="1031"/>
            <ac:spMk id="54" creationId="{9BEB58CB-0A14-61A3-86BC-FCCEDB0D3D57}"/>
          </ac:spMkLst>
        </pc:spChg>
        <pc:spChg chg="mod">
          <ac:chgData name="hu yixuan" userId="7a26d4f5eddb62c0" providerId="LiveId" clId="{9C8D2DEC-D1FE-480D-BC9F-B9BADA1AAF0E}" dt="2022-05-24T13:18:13.320" v="3446"/>
          <ac:spMkLst>
            <pc:docMk/>
            <pc:sldMk cId="3317154952" sldId="1031"/>
            <ac:spMk id="55" creationId="{74C3CF60-E6B3-F12E-DFAB-651B7F615315}"/>
          </ac:spMkLst>
        </pc:spChg>
        <pc:spChg chg="mod">
          <ac:chgData name="hu yixuan" userId="7a26d4f5eddb62c0" providerId="LiveId" clId="{9C8D2DEC-D1FE-480D-BC9F-B9BADA1AAF0E}" dt="2022-05-24T13:18:13.320" v="3446"/>
          <ac:spMkLst>
            <pc:docMk/>
            <pc:sldMk cId="3317154952" sldId="1031"/>
            <ac:spMk id="56" creationId="{8FCE13D6-9120-1C37-BCEF-ECA66B0B8D56}"/>
          </ac:spMkLst>
        </pc:spChg>
        <pc:spChg chg="mod">
          <ac:chgData name="hu yixuan" userId="7a26d4f5eddb62c0" providerId="LiveId" clId="{9C8D2DEC-D1FE-480D-BC9F-B9BADA1AAF0E}" dt="2022-05-24T13:18:13.320" v="3446"/>
          <ac:spMkLst>
            <pc:docMk/>
            <pc:sldMk cId="3317154952" sldId="1031"/>
            <ac:spMk id="57" creationId="{AE627FD6-748F-AC89-BC74-8CCF8A082323}"/>
          </ac:spMkLst>
        </pc:spChg>
        <pc:spChg chg="mod">
          <ac:chgData name="hu yixuan" userId="7a26d4f5eddb62c0" providerId="LiveId" clId="{9C8D2DEC-D1FE-480D-BC9F-B9BADA1AAF0E}" dt="2022-05-24T13:18:13.320" v="3446"/>
          <ac:spMkLst>
            <pc:docMk/>
            <pc:sldMk cId="3317154952" sldId="1031"/>
            <ac:spMk id="58" creationId="{B569C058-3E4B-76E4-8A3D-0110ACA395A1}"/>
          </ac:spMkLst>
        </pc:spChg>
        <pc:spChg chg="mod">
          <ac:chgData name="hu yixuan" userId="7a26d4f5eddb62c0" providerId="LiveId" clId="{9C8D2DEC-D1FE-480D-BC9F-B9BADA1AAF0E}" dt="2022-05-24T13:18:13.320" v="3446"/>
          <ac:spMkLst>
            <pc:docMk/>
            <pc:sldMk cId="3317154952" sldId="1031"/>
            <ac:spMk id="59" creationId="{CEF635A9-5E74-0796-EEBA-C3AE47D7A9B1}"/>
          </ac:spMkLst>
        </pc:spChg>
        <pc:spChg chg="mod">
          <ac:chgData name="hu yixuan" userId="7a26d4f5eddb62c0" providerId="LiveId" clId="{9C8D2DEC-D1FE-480D-BC9F-B9BADA1AAF0E}" dt="2022-05-24T13:18:13.320" v="3446"/>
          <ac:spMkLst>
            <pc:docMk/>
            <pc:sldMk cId="3317154952" sldId="1031"/>
            <ac:spMk id="60" creationId="{02ABBA5A-865F-F611-4A5D-418D8BC0E1D0}"/>
          </ac:spMkLst>
        </pc:spChg>
        <pc:spChg chg="mod">
          <ac:chgData name="hu yixuan" userId="7a26d4f5eddb62c0" providerId="LiveId" clId="{9C8D2DEC-D1FE-480D-BC9F-B9BADA1AAF0E}" dt="2022-05-24T13:18:13.320" v="3446"/>
          <ac:spMkLst>
            <pc:docMk/>
            <pc:sldMk cId="3317154952" sldId="1031"/>
            <ac:spMk id="62" creationId="{3F6C7B40-D298-81DB-6365-431ACF7E3149}"/>
          </ac:spMkLst>
        </pc:spChg>
        <pc:spChg chg="mod">
          <ac:chgData name="hu yixuan" userId="7a26d4f5eddb62c0" providerId="LiveId" clId="{9C8D2DEC-D1FE-480D-BC9F-B9BADA1AAF0E}" dt="2022-05-24T13:18:13.320" v="3446"/>
          <ac:spMkLst>
            <pc:docMk/>
            <pc:sldMk cId="3317154952" sldId="1031"/>
            <ac:spMk id="63" creationId="{574F5134-811C-0D0E-2CA6-4DF2DD1AF0E2}"/>
          </ac:spMkLst>
        </pc:spChg>
        <pc:spChg chg="mod">
          <ac:chgData name="hu yixuan" userId="7a26d4f5eddb62c0" providerId="LiveId" clId="{9C8D2DEC-D1FE-480D-BC9F-B9BADA1AAF0E}" dt="2022-05-24T13:18:13.320" v="3446"/>
          <ac:spMkLst>
            <pc:docMk/>
            <pc:sldMk cId="3317154952" sldId="1031"/>
            <ac:spMk id="64" creationId="{A2EF889C-0707-3CA6-FBEE-626A257DACBE}"/>
          </ac:spMkLst>
        </pc:spChg>
        <pc:spChg chg="mod">
          <ac:chgData name="hu yixuan" userId="7a26d4f5eddb62c0" providerId="LiveId" clId="{9C8D2DEC-D1FE-480D-BC9F-B9BADA1AAF0E}" dt="2022-05-24T13:18:13.320" v="3446"/>
          <ac:spMkLst>
            <pc:docMk/>
            <pc:sldMk cId="3317154952" sldId="1031"/>
            <ac:spMk id="65" creationId="{2BB311EF-9C79-35D6-A442-8FD66F0E8090}"/>
          </ac:spMkLst>
        </pc:spChg>
        <pc:spChg chg="add del mod">
          <ac:chgData name="hu yixuan" userId="7a26d4f5eddb62c0" providerId="LiveId" clId="{9C8D2DEC-D1FE-480D-BC9F-B9BADA1AAF0E}" dt="2022-05-24T13:18:14.365" v="3447"/>
          <ac:spMkLst>
            <pc:docMk/>
            <pc:sldMk cId="3317154952" sldId="1031"/>
            <ac:spMk id="66" creationId="{83EAF9F8-A982-8B56-B1B6-4040FA5A2CA5}"/>
          </ac:spMkLst>
        </pc:spChg>
        <pc:spChg chg="add del mod">
          <ac:chgData name="hu yixuan" userId="7a26d4f5eddb62c0" providerId="LiveId" clId="{9C8D2DEC-D1FE-480D-BC9F-B9BADA1AAF0E}" dt="2022-05-24T13:18:14.365" v="3447"/>
          <ac:spMkLst>
            <pc:docMk/>
            <pc:sldMk cId="3317154952" sldId="1031"/>
            <ac:spMk id="67" creationId="{21C34EB4-A84F-AFB1-EDAF-2E9239F6236A}"/>
          </ac:spMkLst>
        </pc:spChg>
        <pc:spChg chg="add del mod">
          <ac:chgData name="hu yixuan" userId="7a26d4f5eddb62c0" providerId="LiveId" clId="{9C8D2DEC-D1FE-480D-BC9F-B9BADA1AAF0E}" dt="2022-05-24T13:18:14.365" v="3447"/>
          <ac:spMkLst>
            <pc:docMk/>
            <pc:sldMk cId="3317154952" sldId="1031"/>
            <ac:spMk id="68" creationId="{EB0BFBBF-AB86-AA9E-3817-F75F0ECF5E2E}"/>
          </ac:spMkLst>
        </pc:spChg>
        <pc:spChg chg="mod">
          <ac:chgData name="hu yixuan" userId="7a26d4f5eddb62c0" providerId="LiveId" clId="{9C8D2DEC-D1FE-480D-BC9F-B9BADA1AAF0E}" dt="2022-05-24T13:19:42.967" v="3480" actId="1076"/>
          <ac:spMkLst>
            <pc:docMk/>
            <pc:sldMk cId="3317154952" sldId="1031"/>
            <ac:spMk id="81" creationId="{70AD1EFD-F257-2B88-7619-4B4CDFABA92A}"/>
          </ac:spMkLst>
        </pc:spChg>
        <pc:spChg chg="mod">
          <ac:chgData name="hu yixuan" userId="7a26d4f5eddb62c0" providerId="LiveId" clId="{9C8D2DEC-D1FE-480D-BC9F-B9BADA1AAF0E}" dt="2022-05-24T13:19:42.967" v="3480" actId="1076"/>
          <ac:spMkLst>
            <pc:docMk/>
            <pc:sldMk cId="3317154952" sldId="1031"/>
            <ac:spMk id="82" creationId="{DB9CA236-40F3-4181-8B33-BC905FA25412}"/>
          </ac:spMkLst>
        </pc:spChg>
        <pc:spChg chg="mod">
          <ac:chgData name="hu yixuan" userId="7a26d4f5eddb62c0" providerId="LiveId" clId="{9C8D2DEC-D1FE-480D-BC9F-B9BADA1AAF0E}" dt="2022-05-24T13:19:42.967" v="3480" actId="1076"/>
          <ac:spMkLst>
            <pc:docMk/>
            <pc:sldMk cId="3317154952" sldId="1031"/>
            <ac:spMk id="83" creationId="{BD190B52-A270-75C3-A469-7F873F0AC819}"/>
          </ac:spMkLst>
        </pc:spChg>
        <pc:spChg chg="mod">
          <ac:chgData name="hu yixuan" userId="7a26d4f5eddb62c0" providerId="LiveId" clId="{9C8D2DEC-D1FE-480D-BC9F-B9BADA1AAF0E}" dt="2022-05-24T13:19:42.967" v="3480" actId="1076"/>
          <ac:spMkLst>
            <pc:docMk/>
            <pc:sldMk cId="3317154952" sldId="1031"/>
            <ac:spMk id="84" creationId="{B5D5D91C-11D1-B31A-D73A-C9EA818226EF}"/>
          </ac:spMkLst>
        </pc:spChg>
        <pc:spChg chg="mod">
          <ac:chgData name="hu yixuan" userId="7a26d4f5eddb62c0" providerId="LiveId" clId="{9C8D2DEC-D1FE-480D-BC9F-B9BADA1AAF0E}" dt="2022-05-24T13:19:42.967" v="3480" actId="1076"/>
          <ac:spMkLst>
            <pc:docMk/>
            <pc:sldMk cId="3317154952" sldId="1031"/>
            <ac:spMk id="85" creationId="{C85B01C2-7CF2-7322-C694-321024D87097}"/>
          </ac:spMkLst>
        </pc:spChg>
        <pc:spChg chg="mod">
          <ac:chgData name="hu yixuan" userId="7a26d4f5eddb62c0" providerId="LiveId" clId="{9C8D2DEC-D1FE-480D-BC9F-B9BADA1AAF0E}" dt="2022-05-24T13:19:42.967" v="3480" actId="1076"/>
          <ac:spMkLst>
            <pc:docMk/>
            <pc:sldMk cId="3317154952" sldId="1031"/>
            <ac:spMk id="86" creationId="{4433DC4E-075B-8333-B2CA-478921C167FE}"/>
          </ac:spMkLst>
        </pc:spChg>
        <pc:spChg chg="mod">
          <ac:chgData name="hu yixuan" userId="7a26d4f5eddb62c0" providerId="LiveId" clId="{9C8D2DEC-D1FE-480D-BC9F-B9BADA1AAF0E}" dt="2022-05-24T13:19:42.967" v="3480" actId="1076"/>
          <ac:spMkLst>
            <pc:docMk/>
            <pc:sldMk cId="3317154952" sldId="1031"/>
            <ac:spMk id="87" creationId="{7BFAA7CD-B5BC-4CFF-0007-20FC460806A4}"/>
          </ac:spMkLst>
        </pc:spChg>
        <pc:spChg chg="mod">
          <ac:chgData name="hu yixuan" userId="7a26d4f5eddb62c0" providerId="LiveId" clId="{9C8D2DEC-D1FE-480D-BC9F-B9BADA1AAF0E}" dt="2022-05-24T13:19:42.967" v="3480" actId="1076"/>
          <ac:spMkLst>
            <pc:docMk/>
            <pc:sldMk cId="3317154952" sldId="1031"/>
            <ac:spMk id="88" creationId="{57ABD64A-1239-1BC4-5621-3B3EF5EE357E}"/>
          </ac:spMkLst>
        </pc:spChg>
        <pc:spChg chg="mod">
          <ac:chgData name="hu yixuan" userId="7a26d4f5eddb62c0" providerId="LiveId" clId="{9C8D2DEC-D1FE-480D-BC9F-B9BADA1AAF0E}" dt="2022-05-24T13:19:42.967" v="3480" actId="1076"/>
          <ac:spMkLst>
            <pc:docMk/>
            <pc:sldMk cId="3317154952" sldId="1031"/>
            <ac:spMk id="89" creationId="{374ABAF2-EF86-B403-2C0E-6EC8A77F9CA5}"/>
          </ac:spMkLst>
        </pc:spChg>
        <pc:spChg chg="mod">
          <ac:chgData name="hu yixuan" userId="7a26d4f5eddb62c0" providerId="LiveId" clId="{9C8D2DEC-D1FE-480D-BC9F-B9BADA1AAF0E}" dt="2022-05-24T13:19:42.967" v="3480" actId="1076"/>
          <ac:spMkLst>
            <pc:docMk/>
            <pc:sldMk cId="3317154952" sldId="1031"/>
            <ac:spMk id="94" creationId="{61BBC73F-4190-DC84-28C9-3412F2114096}"/>
          </ac:spMkLst>
        </pc:spChg>
        <pc:spChg chg="mod">
          <ac:chgData name="hu yixuan" userId="7a26d4f5eddb62c0" providerId="LiveId" clId="{9C8D2DEC-D1FE-480D-BC9F-B9BADA1AAF0E}" dt="2022-05-24T13:19:42.967" v="3480" actId="1076"/>
          <ac:spMkLst>
            <pc:docMk/>
            <pc:sldMk cId="3317154952" sldId="1031"/>
            <ac:spMk id="95" creationId="{BD057278-E3D7-D7E0-5024-A0E93F87C8B0}"/>
          </ac:spMkLst>
        </pc:spChg>
        <pc:spChg chg="mod">
          <ac:chgData name="hu yixuan" userId="7a26d4f5eddb62c0" providerId="LiveId" clId="{9C8D2DEC-D1FE-480D-BC9F-B9BADA1AAF0E}" dt="2022-05-24T13:19:42.967" v="3480" actId="1076"/>
          <ac:spMkLst>
            <pc:docMk/>
            <pc:sldMk cId="3317154952" sldId="1031"/>
            <ac:spMk id="96" creationId="{FB72B556-A913-0665-498C-84B1EFA5F0E5}"/>
          </ac:spMkLst>
        </pc:spChg>
        <pc:spChg chg="mod">
          <ac:chgData name="hu yixuan" userId="7a26d4f5eddb62c0" providerId="LiveId" clId="{9C8D2DEC-D1FE-480D-BC9F-B9BADA1AAF0E}" dt="2022-05-24T13:19:42.967" v="3480" actId="1076"/>
          <ac:spMkLst>
            <pc:docMk/>
            <pc:sldMk cId="3317154952" sldId="1031"/>
            <ac:spMk id="97" creationId="{B693D57E-2389-20F3-57C7-28D547492B4C}"/>
          </ac:spMkLst>
        </pc:spChg>
        <pc:spChg chg="mod">
          <ac:chgData name="hu yixuan" userId="7a26d4f5eddb62c0" providerId="LiveId" clId="{9C8D2DEC-D1FE-480D-BC9F-B9BADA1AAF0E}" dt="2022-05-24T13:19:42.967" v="3480" actId="1076"/>
          <ac:spMkLst>
            <pc:docMk/>
            <pc:sldMk cId="3317154952" sldId="1031"/>
            <ac:spMk id="98" creationId="{0D632734-A55F-9B59-3F43-9F90D6573794}"/>
          </ac:spMkLst>
        </pc:spChg>
        <pc:spChg chg="mod">
          <ac:chgData name="hu yixuan" userId="7a26d4f5eddb62c0" providerId="LiveId" clId="{9C8D2DEC-D1FE-480D-BC9F-B9BADA1AAF0E}" dt="2022-05-24T13:19:42.967" v="3480" actId="1076"/>
          <ac:spMkLst>
            <pc:docMk/>
            <pc:sldMk cId="3317154952" sldId="1031"/>
            <ac:spMk id="99" creationId="{E2A3A0DB-2B75-244C-7BAA-451920619E4B}"/>
          </ac:spMkLst>
        </pc:spChg>
        <pc:spChg chg="mod">
          <ac:chgData name="hu yixuan" userId="7a26d4f5eddb62c0" providerId="LiveId" clId="{9C8D2DEC-D1FE-480D-BC9F-B9BADA1AAF0E}" dt="2022-05-24T13:19:42.967" v="3480" actId="1076"/>
          <ac:spMkLst>
            <pc:docMk/>
            <pc:sldMk cId="3317154952" sldId="1031"/>
            <ac:spMk id="100" creationId="{00C5FBBB-FE23-9C2B-15AF-159284CFCBA2}"/>
          </ac:spMkLst>
        </pc:spChg>
        <pc:spChg chg="mod">
          <ac:chgData name="hu yixuan" userId="7a26d4f5eddb62c0" providerId="LiveId" clId="{9C8D2DEC-D1FE-480D-BC9F-B9BADA1AAF0E}" dt="2022-05-24T13:19:42.967" v="3480" actId="1076"/>
          <ac:spMkLst>
            <pc:docMk/>
            <pc:sldMk cId="3317154952" sldId="1031"/>
            <ac:spMk id="101" creationId="{FEA590D1-7847-06E7-A407-D0ECCEA51D9E}"/>
          </ac:spMkLst>
        </pc:spChg>
        <pc:spChg chg="mod">
          <ac:chgData name="hu yixuan" userId="7a26d4f5eddb62c0" providerId="LiveId" clId="{9C8D2DEC-D1FE-480D-BC9F-B9BADA1AAF0E}" dt="2022-05-24T13:19:42.967" v="3480" actId="1076"/>
          <ac:spMkLst>
            <pc:docMk/>
            <pc:sldMk cId="3317154952" sldId="1031"/>
            <ac:spMk id="102" creationId="{0A5541B9-FD36-6C08-2401-51C78521568A}"/>
          </ac:spMkLst>
        </pc:spChg>
        <pc:spChg chg="mod">
          <ac:chgData name="hu yixuan" userId="7a26d4f5eddb62c0" providerId="LiveId" clId="{9C8D2DEC-D1FE-480D-BC9F-B9BADA1AAF0E}" dt="2022-05-24T13:19:42.967" v="3480" actId="1076"/>
          <ac:spMkLst>
            <pc:docMk/>
            <pc:sldMk cId="3317154952" sldId="1031"/>
            <ac:spMk id="103" creationId="{D741BBF3-817C-5BFF-AB25-4226C129E9A8}"/>
          </ac:spMkLst>
        </pc:spChg>
        <pc:spChg chg="mod">
          <ac:chgData name="hu yixuan" userId="7a26d4f5eddb62c0" providerId="LiveId" clId="{9C8D2DEC-D1FE-480D-BC9F-B9BADA1AAF0E}" dt="2022-05-24T13:19:42.967" v="3480" actId="1076"/>
          <ac:spMkLst>
            <pc:docMk/>
            <pc:sldMk cId="3317154952" sldId="1031"/>
            <ac:spMk id="104" creationId="{616A203F-E658-A452-98D5-BB4A844B1266}"/>
          </ac:spMkLst>
        </pc:spChg>
        <pc:spChg chg="mod">
          <ac:chgData name="hu yixuan" userId="7a26d4f5eddb62c0" providerId="LiveId" clId="{9C8D2DEC-D1FE-480D-BC9F-B9BADA1AAF0E}" dt="2022-05-24T13:19:42.967" v="3480" actId="1076"/>
          <ac:spMkLst>
            <pc:docMk/>
            <pc:sldMk cId="3317154952" sldId="1031"/>
            <ac:spMk id="105" creationId="{6F4DACBF-2DE8-0BC7-2572-8911B57BA483}"/>
          </ac:spMkLst>
        </pc:spChg>
        <pc:spChg chg="mod">
          <ac:chgData name="hu yixuan" userId="7a26d4f5eddb62c0" providerId="LiveId" clId="{9C8D2DEC-D1FE-480D-BC9F-B9BADA1AAF0E}" dt="2022-05-24T13:19:42.967" v="3480" actId="1076"/>
          <ac:spMkLst>
            <pc:docMk/>
            <pc:sldMk cId="3317154952" sldId="1031"/>
            <ac:spMk id="106" creationId="{F78C4E3A-6038-6D2F-15A5-023837ED392C}"/>
          </ac:spMkLst>
        </pc:spChg>
        <pc:spChg chg="mod">
          <ac:chgData name="hu yixuan" userId="7a26d4f5eddb62c0" providerId="LiveId" clId="{9C8D2DEC-D1FE-480D-BC9F-B9BADA1AAF0E}" dt="2022-05-24T13:19:42.967" v="3480" actId="1076"/>
          <ac:spMkLst>
            <pc:docMk/>
            <pc:sldMk cId="3317154952" sldId="1031"/>
            <ac:spMk id="107" creationId="{80DCA203-AB8A-D79A-03A5-9E2147FD1CD3}"/>
          </ac:spMkLst>
        </pc:spChg>
        <pc:spChg chg="mod">
          <ac:chgData name="hu yixuan" userId="7a26d4f5eddb62c0" providerId="LiveId" clId="{9C8D2DEC-D1FE-480D-BC9F-B9BADA1AAF0E}" dt="2022-05-24T13:19:42.967" v="3480" actId="1076"/>
          <ac:spMkLst>
            <pc:docMk/>
            <pc:sldMk cId="3317154952" sldId="1031"/>
            <ac:spMk id="108" creationId="{426C3576-DC1D-3356-8BA7-BACBBE20E96C}"/>
          </ac:spMkLst>
        </pc:spChg>
        <pc:spChg chg="mod">
          <ac:chgData name="hu yixuan" userId="7a26d4f5eddb62c0" providerId="LiveId" clId="{9C8D2DEC-D1FE-480D-BC9F-B9BADA1AAF0E}" dt="2022-05-24T13:19:42.967" v="3480" actId="1076"/>
          <ac:spMkLst>
            <pc:docMk/>
            <pc:sldMk cId="3317154952" sldId="1031"/>
            <ac:spMk id="109" creationId="{679BE365-1279-E371-5763-23FA6F8AD79D}"/>
          </ac:spMkLst>
        </pc:spChg>
        <pc:spChg chg="mod">
          <ac:chgData name="hu yixuan" userId="7a26d4f5eddb62c0" providerId="LiveId" clId="{9C8D2DEC-D1FE-480D-BC9F-B9BADA1AAF0E}" dt="2022-05-24T13:19:42.967" v="3480" actId="1076"/>
          <ac:spMkLst>
            <pc:docMk/>
            <pc:sldMk cId="3317154952" sldId="1031"/>
            <ac:spMk id="111" creationId="{EE9FA2F9-B92C-826B-9DBC-85505BE2FB79}"/>
          </ac:spMkLst>
        </pc:spChg>
        <pc:spChg chg="mod">
          <ac:chgData name="hu yixuan" userId="7a26d4f5eddb62c0" providerId="LiveId" clId="{9C8D2DEC-D1FE-480D-BC9F-B9BADA1AAF0E}" dt="2022-05-24T13:19:42.967" v="3480" actId="1076"/>
          <ac:spMkLst>
            <pc:docMk/>
            <pc:sldMk cId="3317154952" sldId="1031"/>
            <ac:spMk id="112" creationId="{87F8BAE5-0ADF-4922-3A65-9CA789632C14}"/>
          </ac:spMkLst>
        </pc:spChg>
        <pc:spChg chg="mod">
          <ac:chgData name="hu yixuan" userId="7a26d4f5eddb62c0" providerId="LiveId" clId="{9C8D2DEC-D1FE-480D-BC9F-B9BADA1AAF0E}" dt="2022-05-24T13:19:42.967" v="3480" actId="1076"/>
          <ac:spMkLst>
            <pc:docMk/>
            <pc:sldMk cId="3317154952" sldId="1031"/>
            <ac:spMk id="113" creationId="{FAC6AC5E-AAE4-0448-29B4-F9CC1BE027A2}"/>
          </ac:spMkLst>
        </pc:spChg>
        <pc:spChg chg="mod">
          <ac:chgData name="hu yixuan" userId="7a26d4f5eddb62c0" providerId="LiveId" clId="{9C8D2DEC-D1FE-480D-BC9F-B9BADA1AAF0E}" dt="2022-05-24T13:19:42.967" v="3480" actId="1076"/>
          <ac:spMkLst>
            <pc:docMk/>
            <pc:sldMk cId="3317154952" sldId="1031"/>
            <ac:spMk id="114" creationId="{CD4D23DE-A2AC-4D50-E34B-099F44EE698F}"/>
          </ac:spMkLst>
        </pc:spChg>
        <pc:spChg chg="add mod topLvl">
          <ac:chgData name="hu yixuan" userId="7a26d4f5eddb62c0" providerId="LiveId" clId="{9C8D2DEC-D1FE-480D-BC9F-B9BADA1AAF0E}" dt="2022-05-24T13:48:05.342" v="5430" actId="1076"/>
          <ac:spMkLst>
            <pc:docMk/>
            <pc:sldMk cId="3317154952" sldId="1031"/>
            <ac:spMk id="115" creationId="{AC4C9FA4-5898-7E86-0137-2BC837A3AE6C}"/>
          </ac:spMkLst>
        </pc:spChg>
        <pc:spChg chg="add mod topLvl">
          <ac:chgData name="hu yixuan" userId="7a26d4f5eddb62c0" providerId="LiveId" clId="{9C8D2DEC-D1FE-480D-BC9F-B9BADA1AAF0E}" dt="2022-05-24T13:47:51.422" v="5427" actId="1076"/>
          <ac:spMkLst>
            <pc:docMk/>
            <pc:sldMk cId="3317154952" sldId="1031"/>
            <ac:spMk id="116" creationId="{A765AB52-E3B0-B56C-A9C7-8749E2AACC52}"/>
          </ac:spMkLst>
        </pc:spChg>
        <pc:spChg chg="add mod topLvl">
          <ac:chgData name="hu yixuan" userId="7a26d4f5eddb62c0" providerId="LiveId" clId="{9C8D2DEC-D1FE-480D-BC9F-B9BADA1AAF0E}" dt="2022-05-24T13:47:12.130" v="5420" actId="20577"/>
          <ac:spMkLst>
            <pc:docMk/>
            <pc:sldMk cId="3317154952" sldId="1031"/>
            <ac:spMk id="117" creationId="{A8E89F7E-C13A-4B2C-F44B-1DAAE8705E67}"/>
          </ac:spMkLst>
        </pc:spChg>
        <pc:spChg chg="add mod">
          <ac:chgData name="hu yixuan" userId="7a26d4f5eddb62c0" providerId="LiveId" clId="{9C8D2DEC-D1FE-480D-BC9F-B9BADA1AAF0E}" dt="2022-05-25T01:28:01.806" v="8171" actId="21"/>
          <ac:spMkLst>
            <pc:docMk/>
            <pc:sldMk cId="3317154952" sldId="1031"/>
            <ac:spMk id="118" creationId="{F74A5C1F-9AB9-D28C-D859-3FB35A8F844D}"/>
          </ac:spMkLst>
        </pc:spChg>
        <pc:spChg chg="add del mod">
          <ac:chgData name="hu yixuan" userId="7a26d4f5eddb62c0" providerId="LiveId" clId="{9C8D2DEC-D1FE-480D-BC9F-B9BADA1AAF0E}" dt="2022-05-24T13:47:19.311" v="5422" actId="478"/>
          <ac:spMkLst>
            <pc:docMk/>
            <pc:sldMk cId="3317154952" sldId="1031"/>
            <ac:spMk id="119" creationId="{F3BE65DA-69A9-0941-F733-C50A3670244C}"/>
          </ac:spMkLst>
        </pc:spChg>
        <pc:spChg chg="add del mod">
          <ac:chgData name="hu yixuan" userId="7a26d4f5eddb62c0" providerId="LiveId" clId="{9C8D2DEC-D1FE-480D-BC9F-B9BADA1AAF0E}" dt="2022-05-24T13:47:19.311" v="5422" actId="478"/>
          <ac:spMkLst>
            <pc:docMk/>
            <pc:sldMk cId="3317154952" sldId="1031"/>
            <ac:spMk id="120" creationId="{67B2E417-8506-08CB-6FF4-B2E6B729108F}"/>
          </ac:spMkLst>
        </pc:spChg>
        <pc:spChg chg="mod">
          <ac:chgData name="hu yixuan" userId="7a26d4f5eddb62c0" providerId="LiveId" clId="{9C8D2DEC-D1FE-480D-BC9F-B9BADA1AAF0E}" dt="2022-05-24T13:47:39.676" v="5426" actId="1076"/>
          <ac:spMkLst>
            <pc:docMk/>
            <pc:sldMk cId="3317154952" sldId="1031"/>
            <ac:spMk id="133" creationId="{83605D55-6620-A44A-0216-DFB005AE21F2}"/>
          </ac:spMkLst>
        </pc:spChg>
        <pc:spChg chg="mod">
          <ac:chgData name="hu yixuan" userId="7a26d4f5eddb62c0" providerId="LiveId" clId="{9C8D2DEC-D1FE-480D-BC9F-B9BADA1AAF0E}" dt="2022-05-24T13:47:39.676" v="5426" actId="1076"/>
          <ac:spMkLst>
            <pc:docMk/>
            <pc:sldMk cId="3317154952" sldId="1031"/>
            <ac:spMk id="134" creationId="{C51DFEBC-593C-75CE-372A-06E4029AAD2B}"/>
          </ac:spMkLst>
        </pc:spChg>
        <pc:spChg chg="mod">
          <ac:chgData name="hu yixuan" userId="7a26d4f5eddb62c0" providerId="LiveId" clId="{9C8D2DEC-D1FE-480D-BC9F-B9BADA1AAF0E}" dt="2022-05-24T13:47:39.676" v="5426" actId="1076"/>
          <ac:spMkLst>
            <pc:docMk/>
            <pc:sldMk cId="3317154952" sldId="1031"/>
            <ac:spMk id="135" creationId="{82101148-EDEB-0451-863D-6E2CD319FAFB}"/>
          </ac:spMkLst>
        </pc:spChg>
        <pc:spChg chg="mod">
          <ac:chgData name="hu yixuan" userId="7a26d4f5eddb62c0" providerId="LiveId" clId="{9C8D2DEC-D1FE-480D-BC9F-B9BADA1AAF0E}" dt="2022-05-24T13:47:39.676" v="5426" actId="1076"/>
          <ac:spMkLst>
            <pc:docMk/>
            <pc:sldMk cId="3317154952" sldId="1031"/>
            <ac:spMk id="136" creationId="{E5A0A342-32C4-2954-FE59-A1F24A0E1392}"/>
          </ac:spMkLst>
        </pc:spChg>
        <pc:spChg chg="mod">
          <ac:chgData name="hu yixuan" userId="7a26d4f5eddb62c0" providerId="LiveId" clId="{9C8D2DEC-D1FE-480D-BC9F-B9BADA1AAF0E}" dt="2022-05-24T13:47:39.676" v="5426" actId="1076"/>
          <ac:spMkLst>
            <pc:docMk/>
            <pc:sldMk cId="3317154952" sldId="1031"/>
            <ac:spMk id="137" creationId="{A0FBDCCE-F9ED-000D-A4A2-F7FB42A60E57}"/>
          </ac:spMkLst>
        </pc:spChg>
        <pc:spChg chg="mod">
          <ac:chgData name="hu yixuan" userId="7a26d4f5eddb62c0" providerId="LiveId" clId="{9C8D2DEC-D1FE-480D-BC9F-B9BADA1AAF0E}" dt="2022-05-24T13:47:39.676" v="5426" actId="1076"/>
          <ac:spMkLst>
            <pc:docMk/>
            <pc:sldMk cId="3317154952" sldId="1031"/>
            <ac:spMk id="138" creationId="{E9F54023-9A09-8BF4-3C86-93A05DC29C2F}"/>
          </ac:spMkLst>
        </pc:spChg>
        <pc:spChg chg="mod">
          <ac:chgData name="hu yixuan" userId="7a26d4f5eddb62c0" providerId="LiveId" clId="{9C8D2DEC-D1FE-480D-BC9F-B9BADA1AAF0E}" dt="2022-05-24T13:47:39.676" v="5426" actId="1076"/>
          <ac:spMkLst>
            <pc:docMk/>
            <pc:sldMk cId="3317154952" sldId="1031"/>
            <ac:spMk id="139" creationId="{7C73818A-CD53-3B49-EC7F-CA6C9EA1F322}"/>
          </ac:spMkLst>
        </pc:spChg>
        <pc:spChg chg="mod">
          <ac:chgData name="hu yixuan" userId="7a26d4f5eddb62c0" providerId="LiveId" clId="{9C8D2DEC-D1FE-480D-BC9F-B9BADA1AAF0E}" dt="2022-05-24T13:47:39.676" v="5426" actId="1076"/>
          <ac:spMkLst>
            <pc:docMk/>
            <pc:sldMk cId="3317154952" sldId="1031"/>
            <ac:spMk id="140" creationId="{5858C73D-9407-64D3-7B2F-0628772B3632}"/>
          </ac:spMkLst>
        </pc:spChg>
        <pc:spChg chg="mod">
          <ac:chgData name="hu yixuan" userId="7a26d4f5eddb62c0" providerId="LiveId" clId="{9C8D2DEC-D1FE-480D-BC9F-B9BADA1AAF0E}" dt="2022-05-24T13:47:39.676" v="5426" actId="1076"/>
          <ac:spMkLst>
            <pc:docMk/>
            <pc:sldMk cId="3317154952" sldId="1031"/>
            <ac:spMk id="141" creationId="{5F970798-8002-F4BD-9662-0BEF8C9CE014}"/>
          </ac:spMkLst>
        </pc:spChg>
        <pc:spChg chg="mod">
          <ac:chgData name="hu yixuan" userId="7a26d4f5eddb62c0" providerId="LiveId" clId="{9C8D2DEC-D1FE-480D-BC9F-B9BADA1AAF0E}" dt="2022-05-24T13:47:39.676" v="5426" actId="1076"/>
          <ac:spMkLst>
            <pc:docMk/>
            <pc:sldMk cId="3317154952" sldId="1031"/>
            <ac:spMk id="146" creationId="{7C45D670-DA98-4C62-4387-1BBD5AA1A619}"/>
          </ac:spMkLst>
        </pc:spChg>
        <pc:spChg chg="mod">
          <ac:chgData name="hu yixuan" userId="7a26d4f5eddb62c0" providerId="LiveId" clId="{9C8D2DEC-D1FE-480D-BC9F-B9BADA1AAF0E}" dt="2022-05-24T13:47:39.676" v="5426" actId="1076"/>
          <ac:spMkLst>
            <pc:docMk/>
            <pc:sldMk cId="3317154952" sldId="1031"/>
            <ac:spMk id="147" creationId="{5AF7F966-E81D-21BD-3451-C22808A82A3B}"/>
          </ac:spMkLst>
        </pc:spChg>
        <pc:spChg chg="mod">
          <ac:chgData name="hu yixuan" userId="7a26d4f5eddb62c0" providerId="LiveId" clId="{9C8D2DEC-D1FE-480D-BC9F-B9BADA1AAF0E}" dt="2022-05-24T13:47:39.676" v="5426" actId="1076"/>
          <ac:spMkLst>
            <pc:docMk/>
            <pc:sldMk cId="3317154952" sldId="1031"/>
            <ac:spMk id="148" creationId="{07E1243A-A110-A8BF-33A6-C46FCBD02731}"/>
          </ac:spMkLst>
        </pc:spChg>
        <pc:spChg chg="mod">
          <ac:chgData name="hu yixuan" userId="7a26d4f5eddb62c0" providerId="LiveId" clId="{9C8D2DEC-D1FE-480D-BC9F-B9BADA1AAF0E}" dt="2022-05-24T13:47:39.676" v="5426" actId="1076"/>
          <ac:spMkLst>
            <pc:docMk/>
            <pc:sldMk cId="3317154952" sldId="1031"/>
            <ac:spMk id="149" creationId="{491E2EEC-998F-C574-5098-DB271B8F9B43}"/>
          </ac:spMkLst>
        </pc:spChg>
        <pc:spChg chg="mod">
          <ac:chgData name="hu yixuan" userId="7a26d4f5eddb62c0" providerId="LiveId" clId="{9C8D2DEC-D1FE-480D-BC9F-B9BADA1AAF0E}" dt="2022-05-24T13:47:39.676" v="5426" actId="1076"/>
          <ac:spMkLst>
            <pc:docMk/>
            <pc:sldMk cId="3317154952" sldId="1031"/>
            <ac:spMk id="150" creationId="{C44D9E27-18C2-9DE8-E776-E15F0EA1753B}"/>
          </ac:spMkLst>
        </pc:spChg>
        <pc:spChg chg="mod">
          <ac:chgData name="hu yixuan" userId="7a26d4f5eddb62c0" providerId="LiveId" clId="{9C8D2DEC-D1FE-480D-BC9F-B9BADA1AAF0E}" dt="2022-05-24T13:47:39.676" v="5426" actId="1076"/>
          <ac:spMkLst>
            <pc:docMk/>
            <pc:sldMk cId="3317154952" sldId="1031"/>
            <ac:spMk id="151" creationId="{DD02B7EC-A6F3-BCD7-AA49-E05B02171F80}"/>
          </ac:spMkLst>
        </pc:spChg>
        <pc:spChg chg="mod">
          <ac:chgData name="hu yixuan" userId="7a26d4f5eddb62c0" providerId="LiveId" clId="{9C8D2DEC-D1FE-480D-BC9F-B9BADA1AAF0E}" dt="2022-05-24T13:47:39.676" v="5426" actId="1076"/>
          <ac:spMkLst>
            <pc:docMk/>
            <pc:sldMk cId="3317154952" sldId="1031"/>
            <ac:spMk id="152" creationId="{AC77CF9E-3526-BD01-A995-D5B774D06F0D}"/>
          </ac:spMkLst>
        </pc:spChg>
        <pc:spChg chg="mod">
          <ac:chgData name="hu yixuan" userId="7a26d4f5eddb62c0" providerId="LiveId" clId="{9C8D2DEC-D1FE-480D-BC9F-B9BADA1AAF0E}" dt="2022-05-24T13:47:39.676" v="5426" actId="1076"/>
          <ac:spMkLst>
            <pc:docMk/>
            <pc:sldMk cId="3317154952" sldId="1031"/>
            <ac:spMk id="153" creationId="{173450AD-0335-A0F2-997A-FA12839598B3}"/>
          </ac:spMkLst>
        </pc:spChg>
        <pc:spChg chg="mod">
          <ac:chgData name="hu yixuan" userId="7a26d4f5eddb62c0" providerId="LiveId" clId="{9C8D2DEC-D1FE-480D-BC9F-B9BADA1AAF0E}" dt="2022-05-24T13:47:39.676" v="5426" actId="1076"/>
          <ac:spMkLst>
            <pc:docMk/>
            <pc:sldMk cId="3317154952" sldId="1031"/>
            <ac:spMk id="154" creationId="{3CEDD39C-B227-A6A4-6C9C-E707D6F94FEB}"/>
          </ac:spMkLst>
        </pc:spChg>
        <pc:spChg chg="mod">
          <ac:chgData name="hu yixuan" userId="7a26d4f5eddb62c0" providerId="LiveId" clId="{9C8D2DEC-D1FE-480D-BC9F-B9BADA1AAF0E}" dt="2022-05-24T13:47:39.676" v="5426" actId="1076"/>
          <ac:spMkLst>
            <pc:docMk/>
            <pc:sldMk cId="3317154952" sldId="1031"/>
            <ac:spMk id="155" creationId="{57504460-D059-2C0C-7DE6-90DF82178A5D}"/>
          </ac:spMkLst>
        </pc:spChg>
        <pc:spChg chg="mod">
          <ac:chgData name="hu yixuan" userId="7a26d4f5eddb62c0" providerId="LiveId" clId="{9C8D2DEC-D1FE-480D-BC9F-B9BADA1AAF0E}" dt="2022-05-24T13:47:39.676" v="5426" actId="1076"/>
          <ac:spMkLst>
            <pc:docMk/>
            <pc:sldMk cId="3317154952" sldId="1031"/>
            <ac:spMk id="156" creationId="{B9FC7634-93E2-47CA-7B72-6107540EC789}"/>
          </ac:spMkLst>
        </pc:spChg>
        <pc:spChg chg="mod">
          <ac:chgData name="hu yixuan" userId="7a26d4f5eddb62c0" providerId="LiveId" clId="{9C8D2DEC-D1FE-480D-BC9F-B9BADA1AAF0E}" dt="2022-05-24T13:47:39.676" v="5426" actId="1076"/>
          <ac:spMkLst>
            <pc:docMk/>
            <pc:sldMk cId="3317154952" sldId="1031"/>
            <ac:spMk id="157" creationId="{32F73942-C30D-82B5-9C25-DF7E5A37FD7B}"/>
          </ac:spMkLst>
        </pc:spChg>
        <pc:spChg chg="mod">
          <ac:chgData name="hu yixuan" userId="7a26d4f5eddb62c0" providerId="LiveId" clId="{9C8D2DEC-D1FE-480D-BC9F-B9BADA1AAF0E}" dt="2022-05-24T13:47:39.676" v="5426" actId="1076"/>
          <ac:spMkLst>
            <pc:docMk/>
            <pc:sldMk cId="3317154952" sldId="1031"/>
            <ac:spMk id="158" creationId="{222B8FE3-FDBA-F6D1-C5AD-4B2B443E9EB9}"/>
          </ac:spMkLst>
        </pc:spChg>
        <pc:spChg chg="mod">
          <ac:chgData name="hu yixuan" userId="7a26d4f5eddb62c0" providerId="LiveId" clId="{9C8D2DEC-D1FE-480D-BC9F-B9BADA1AAF0E}" dt="2022-05-24T13:47:39.676" v="5426" actId="1076"/>
          <ac:spMkLst>
            <pc:docMk/>
            <pc:sldMk cId="3317154952" sldId="1031"/>
            <ac:spMk id="159" creationId="{040AF82D-3813-8E69-A58B-8495E97C0B3B}"/>
          </ac:spMkLst>
        </pc:spChg>
        <pc:spChg chg="mod">
          <ac:chgData name="hu yixuan" userId="7a26d4f5eddb62c0" providerId="LiveId" clId="{9C8D2DEC-D1FE-480D-BC9F-B9BADA1AAF0E}" dt="2022-05-24T13:47:39.676" v="5426" actId="1076"/>
          <ac:spMkLst>
            <pc:docMk/>
            <pc:sldMk cId="3317154952" sldId="1031"/>
            <ac:spMk id="160" creationId="{0A3FEAA9-7547-7AAB-3F61-BAFE2827A469}"/>
          </ac:spMkLst>
        </pc:spChg>
        <pc:spChg chg="mod">
          <ac:chgData name="hu yixuan" userId="7a26d4f5eddb62c0" providerId="LiveId" clId="{9C8D2DEC-D1FE-480D-BC9F-B9BADA1AAF0E}" dt="2022-05-24T13:47:39.676" v="5426" actId="1076"/>
          <ac:spMkLst>
            <pc:docMk/>
            <pc:sldMk cId="3317154952" sldId="1031"/>
            <ac:spMk id="161" creationId="{E48BAB33-8F57-4ED4-F7DB-8DE43EE46628}"/>
          </ac:spMkLst>
        </pc:spChg>
        <pc:spChg chg="mod">
          <ac:chgData name="hu yixuan" userId="7a26d4f5eddb62c0" providerId="LiveId" clId="{9C8D2DEC-D1FE-480D-BC9F-B9BADA1AAF0E}" dt="2022-05-24T13:47:39.676" v="5426" actId="1076"/>
          <ac:spMkLst>
            <pc:docMk/>
            <pc:sldMk cId="3317154952" sldId="1031"/>
            <ac:spMk id="163" creationId="{63AB3E95-33EF-CE5A-A87F-11DCD70FA862}"/>
          </ac:spMkLst>
        </pc:spChg>
        <pc:spChg chg="mod">
          <ac:chgData name="hu yixuan" userId="7a26d4f5eddb62c0" providerId="LiveId" clId="{9C8D2DEC-D1FE-480D-BC9F-B9BADA1AAF0E}" dt="2022-05-24T13:47:39.676" v="5426" actId="1076"/>
          <ac:spMkLst>
            <pc:docMk/>
            <pc:sldMk cId="3317154952" sldId="1031"/>
            <ac:spMk id="164" creationId="{AA8BDD00-CB18-3F45-6546-59BCC8C98FC9}"/>
          </ac:spMkLst>
        </pc:spChg>
        <pc:spChg chg="mod">
          <ac:chgData name="hu yixuan" userId="7a26d4f5eddb62c0" providerId="LiveId" clId="{9C8D2DEC-D1FE-480D-BC9F-B9BADA1AAF0E}" dt="2022-05-24T13:47:39.676" v="5426" actId="1076"/>
          <ac:spMkLst>
            <pc:docMk/>
            <pc:sldMk cId="3317154952" sldId="1031"/>
            <ac:spMk id="165" creationId="{990FBCDC-943D-D304-44FC-DA3A86D4E3EB}"/>
          </ac:spMkLst>
        </pc:spChg>
        <pc:spChg chg="mod">
          <ac:chgData name="hu yixuan" userId="7a26d4f5eddb62c0" providerId="LiveId" clId="{9C8D2DEC-D1FE-480D-BC9F-B9BADA1AAF0E}" dt="2022-05-24T13:47:39.676" v="5426" actId="1076"/>
          <ac:spMkLst>
            <pc:docMk/>
            <pc:sldMk cId="3317154952" sldId="1031"/>
            <ac:spMk id="166" creationId="{3919AC64-3D1E-5486-A232-FF43C0EF73CC}"/>
          </ac:spMkLst>
        </pc:spChg>
        <pc:spChg chg="mod">
          <ac:chgData name="hu yixuan" userId="7a26d4f5eddb62c0" providerId="LiveId" clId="{9C8D2DEC-D1FE-480D-BC9F-B9BADA1AAF0E}" dt="2022-05-24T13:17:41.537" v="3438" actId="20577"/>
          <ac:spMkLst>
            <pc:docMk/>
            <pc:sldMk cId="3317154952" sldId="1031"/>
            <ac:spMk id="18434" creationId="{9092ED2E-D843-40BD-A1DF-1FD173CA97C8}"/>
          </ac:spMkLst>
        </pc:spChg>
        <pc:spChg chg="mod">
          <ac:chgData name="hu yixuan" userId="7a26d4f5eddb62c0" providerId="LiveId" clId="{9C8D2DEC-D1FE-480D-BC9F-B9BADA1AAF0E}" dt="2022-05-24T13:18:00.682" v="3445" actId="20577"/>
          <ac:spMkLst>
            <pc:docMk/>
            <pc:sldMk cId="3317154952" sldId="1031"/>
            <ac:spMk id="18435" creationId="{565F937B-7F9B-4023-8713-DF27A57AA658}"/>
          </ac:spMkLst>
        </pc:spChg>
        <pc:grpChg chg="del">
          <ac:chgData name="hu yixuan" userId="7a26d4f5eddb62c0" providerId="LiveId" clId="{9C8D2DEC-D1FE-480D-BC9F-B9BADA1AAF0E}" dt="2022-05-24T13:18:15.490" v="3448" actId="478"/>
          <ac:grpSpMkLst>
            <pc:docMk/>
            <pc:sldMk cId="3317154952" sldId="1031"/>
            <ac:grpSpMk id="2" creationId="{10FB90FD-909F-B512-CA77-C78E729B0BCD}"/>
          </ac:grpSpMkLst>
        </pc:grpChg>
        <pc:grpChg chg="add del mod">
          <ac:chgData name="hu yixuan" userId="7a26d4f5eddb62c0" providerId="LiveId" clId="{9C8D2DEC-D1FE-480D-BC9F-B9BADA1AAF0E}" dt="2022-05-24T13:19:35.797" v="3477" actId="165"/>
          <ac:grpSpMkLst>
            <pc:docMk/>
            <pc:sldMk cId="3317154952" sldId="1031"/>
            <ac:grpSpMk id="3" creationId="{0ABDC688-30FC-7A86-CA97-18D762DFF77A}"/>
          </ac:grpSpMkLst>
        </pc:grpChg>
        <pc:grpChg chg="add del mod">
          <ac:chgData name="hu yixuan" userId="7a26d4f5eddb62c0" providerId="LiveId" clId="{9C8D2DEC-D1FE-480D-BC9F-B9BADA1AAF0E}" dt="2022-05-24T13:18:14.365" v="3447"/>
          <ac:grpSpMkLst>
            <pc:docMk/>
            <pc:sldMk cId="3317154952" sldId="1031"/>
            <ac:grpSpMk id="20" creationId="{104C1277-EE20-2536-1915-A8B42E181D36}"/>
          </ac:grpSpMkLst>
        </pc:grpChg>
        <pc:grpChg chg="mod">
          <ac:chgData name="hu yixuan" userId="7a26d4f5eddb62c0" providerId="LiveId" clId="{9C8D2DEC-D1FE-480D-BC9F-B9BADA1AAF0E}" dt="2022-05-24T13:18:13.320" v="3446"/>
          <ac:grpSpMkLst>
            <pc:docMk/>
            <pc:sldMk cId="3317154952" sldId="1031"/>
            <ac:grpSpMk id="21" creationId="{6CA83A80-CD58-3F13-C63A-1C7D00921B58}"/>
          </ac:grpSpMkLst>
        </pc:grpChg>
        <pc:grpChg chg="mod">
          <ac:chgData name="hu yixuan" userId="7a26d4f5eddb62c0" providerId="LiveId" clId="{9C8D2DEC-D1FE-480D-BC9F-B9BADA1AAF0E}" dt="2022-05-24T13:18:13.320" v="3446"/>
          <ac:grpSpMkLst>
            <pc:docMk/>
            <pc:sldMk cId="3317154952" sldId="1031"/>
            <ac:grpSpMk id="22" creationId="{465193BB-45CD-28C4-CE83-745F03832213}"/>
          </ac:grpSpMkLst>
        </pc:grpChg>
        <pc:grpChg chg="mod">
          <ac:chgData name="hu yixuan" userId="7a26d4f5eddb62c0" providerId="LiveId" clId="{9C8D2DEC-D1FE-480D-BC9F-B9BADA1AAF0E}" dt="2022-05-24T13:18:13.320" v="3446"/>
          <ac:grpSpMkLst>
            <pc:docMk/>
            <pc:sldMk cId="3317154952" sldId="1031"/>
            <ac:grpSpMk id="23" creationId="{29305393-BF60-6ABA-262B-7F91A2075DEF}"/>
          </ac:grpSpMkLst>
        </pc:grpChg>
        <pc:grpChg chg="mod">
          <ac:chgData name="hu yixuan" userId="7a26d4f5eddb62c0" providerId="LiveId" clId="{9C8D2DEC-D1FE-480D-BC9F-B9BADA1AAF0E}" dt="2022-05-24T13:18:13.320" v="3446"/>
          <ac:grpSpMkLst>
            <pc:docMk/>
            <pc:sldMk cId="3317154952" sldId="1031"/>
            <ac:grpSpMk id="24" creationId="{2C2A4ECD-2F5D-C46B-A520-CC97196EBE43}"/>
          </ac:grpSpMkLst>
        </pc:grpChg>
        <pc:grpChg chg="mod">
          <ac:chgData name="hu yixuan" userId="7a26d4f5eddb62c0" providerId="LiveId" clId="{9C8D2DEC-D1FE-480D-BC9F-B9BADA1AAF0E}" dt="2022-05-24T13:18:13.320" v="3446"/>
          <ac:grpSpMkLst>
            <pc:docMk/>
            <pc:sldMk cId="3317154952" sldId="1031"/>
            <ac:grpSpMk id="25" creationId="{1328B6CB-1F99-855A-DAC2-3D5B2D1A729E}"/>
          </ac:grpSpMkLst>
        </pc:grpChg>
        <pc:grpChg chg="mod">
          <ac:chgData name="hu yixuan" userId="7a26d4f5eddb62c0" providerId="LiveId" clId="{9C8D2DEC-D1FE-480D-BC9F-B9BADA1AAF0E}" dt="2022-05-24T13:18:13.320" v="3446"/>
          <ac:grpSpMkLst>
            <pc:docMk/>
            <pc:sldMk cId="3317154952" sldId="1031"/>
            <ac:grpSpMk id="26" creationId="{9E83352F-7CB8-0C3E-B774-5CC7AF72B26B}"/>
          </ac:grpSpMkLst>
        </pc:grpChg>
        <pc:grpChg chg="mod">
          <ac:chgData name="hu yixuan" userId="7a26d4f5eddb62c0" providerId="LiveId" clId="{9C8D2DEC-D1FE-480D-BC9F-B9BADA1AAF0E}" dt="2022-05-24T13:18:13.320" v="3446"/>
          <ac:grpSpMkLst>
            <pc:docMk/>
            <pc:sldMk cId="3317154952" sldId="1031"/>
            <ac:grpSpMk id="27" creationId="{F4F88034-2F36-71A7-F59E-B893887FE284}"/>
          </ac:grpSpMkLst>
        </pc:grpChg>
        <pc:grpChg chg="mod">
          <ac:chgData name="hu yixuan" userId="7a26d4f5eddb62c0" providerId="LiveId" clId="{9C8D2DEC-D1FE-480D-BC9F-B9BADA1AAF0E}" dt="2022-05-24T13:18:13.320" v="3446"/>
          <ac:grpSpMkLst>
            <pc:docMk/>
            <pc:sldMk cId="3317154952" sldId="1031"/>
            <ac:grpSpMk id="28" creationId="{2B6AE86A-DA74-5F23-15F0-2841413E7563}"/>
          </ac:grpSpMkLst>
        </pc:grpChg>
        <pc:grpChg chg="mod">
          <ac:chgData name="hu yixuan" userId="7a26d4f5eddb62c0" providerId="LiveId" clId="{9C8D2DEC-D1FE-480D-BC9F-B9BADA1AAF0E}" dt="2022-05-24T13:18:13.320" v="3446"/>
          <ac:grpSpMkLst>
            <pc:docMk/>
            <pc:sldMk cId="3317154952" sldId="1031"/>
            <ac:grpSpMk id="29" creationId="{9405479C-43BF-F1F8-A1AE-DE589643A618}"/>
          </ac:grpSpMkLst>
        </pc:grpChg>
        <pc:grpChg chg="mod">
          <ac:chgData name="hu yixuan" userId="7a26d4f5eddb62c0" providerId="LiveId" clId="{9C8D2DEC-D1FE-480D-BC9F-B9BADA1AAF0E}" dt="2022-05-24T13:18:13.320" v="3446"/>
          <ac:grpSpMkLst>
            <pc:docMk/>
            <pc:sldMk cId="3317154952" sldId="1031"/>
            <ac:grpSpMk id="30" creationId="{A349CCC7-66C7-81B4-5014-F45DF84D752E}"/>
          </ac:grpSpMkLst>
        </pc:grpChg>
        <pc:grpChg chg="mod">
          <ac:chgData name="hu yixuan" userId="7a26d4f5eddb62c0" providerId="LiveId" clId="{9C8D2DEC-D1FE-480D-BC9F-B9BADA1AAF0E}" dt="2022-05-24T13:18:13.320" v="3446"/>
          <ac:grpSpMkLst>
            <pc:docMk/>
            <pc:sldMk cId="3317154952" sldId="1031"/>
            <ac:grpSpMk id="31" creationId="{38918C1D-DD73-AF41-0A6C-673E258C85C6}"/>
          </ac:grpSpMkLst>
        </pc:grpChg>
        <pc:grpChg chg="mod">
          <ac:chgData name="hu yixuan" userId="7a26d4f5eddb62c0" providerId="LiveId" clId="{9C8D2DEC-D1FE-480D-BC9F-B9BADA1AAF0E}" dt="2022-05-24T13:18:13.320" v="3446"/>
          <ac:grpSpMkLst>
            <pc:docMk/>
            <pc:sldMk cId="3317154952" sldId="1031"/>
            <ac:grpSpMk id="41" creationId="{762ABC46-3D53-E0E0-98CA-41A8A4D4E4C6}"/>
          </ac:grpSpMkLst>
        </pc:grpChg>
        <pc:grpChg chg="mod">
          <ac:chgData name="hu yixuan" userId="7a26d4f5eddb62c0" providerId="LiveId" clId="{9C8D2DEC-D1FE-480D-BC9F-B9BADA1AAF0E}" dt="2022-05-24T13:18:13.320" v="3446"/>
          <ac:grpSpMkLst>
            <pc:docMk/>
            <pc:sldMk cId="3317154952" sldId="1031"/>
            <ac:grpSpMk id="42" creationId="{FCB7D92C-EC52-CE54-601E-8552B83C2AFC}"/>
          </ac:grpSpMkLst>
        </pc:grpChg>
        <pc:grpChg chg="mod">
          <ac:chgData name="hu yixuan" userId="7a26d4f5eddb62c0" providerId="LiveId" clId="{9C8D2DEC-D1FE-480D-BC9F-B9BADA1AAF0E}" dt="2022-05-24T13:18:13.320" v="3446"/>
          <ac:grpSpMkLst>
            <pc:docMk/>
            <pc:sldMk cId="3317154952" sldId="1031"/>
            <ac:grpSpMk id="43" creationId="{026558E9-C300-5885-62A5-50119B0E2237}"/>
          </ac:grpSpMkLst>
        </pc:grpChg>
        <pc:grpChg chg="mod">
          <ac:chgData name="hu yixuan" userId="7a26d4f5eddb62c0" providerId="LiveId" clId="{9C8D2DEC-D1FE-480D-BC9F-B9BADA1AAF0E}" dt="2022-05-24T13:18:13.320" v="3446"/>
          <ac:grpSpMkLst>
            <pc:docMk/>
            <pc:sldMk cId="3317154952" sldId="1031"/>
            <ac:grpSpMk id="44" creationId="{8B555B1C-22BE-48BB-7554-08585A15ACED}"/>
          </ac:grpSpMkLst>
        </pc:grpChg>
        <pc:grpChg chg="mod">
          <ac:chgData name="hu yixuan" userId="7a26d4f5eddb62c0" providerId="LiveId" clId="{9C8D2DEC-D1FE-480D-BC9F-B9BADA1AAF0E}" dt="2022-05-24T13:18:13.320" v="3446"/>
          <ac:grpSpMkLst>
            <pc:docMk/>
            <pc:sldMk cId="3317154952" sldId="1031"/>
            <ac:grpSpMk id="61" creationId="{18208702-05F6-4C40-54A3-061ED88DF773}"/>
          </ac:grpSpMkLst>
        </pc:grpChg>
        <pc:grpChg chg="add del mod topLvl">
          <ac:chgData name="hu yixuan" userId="7a26d4f5eddb62c0" providerId="LiveId" clId="{9C8D2DEC-D1FE-480D-BC9F-B9BADA1AAF0E}" dt="2022-05-24T13:23:47.854" v="3534" actId="478"/>
          <ac:grpSpMkLst>
            <pc:docMk/>
            <pc:sldMk cId="3317154952" sldId="1031"/>
            <ac:grpSpMk id="69" creationId="{F3E6A282-BB6D-755C-ADF2-18ADB760350F}"/>
          </ac:grpSpMkLst>
        </pc:grpChg>
        <pc:grpChg chg="mod">
          <ac:chgData name="hu yixuan" userId="7a26d4f5eddb62c0" providerId="LiveId" clId="{9C8D2DEC-D1FE-480D-BC9F-B9BADA1AAF0E}" dt="2022-05-24T13:19:42.967" v="3480" actId="1076"/>
          <ac:grpSpMkLst>
            <pc:docMk/>
            <pc:sldMk cId="3317154952" sldId="1031"/>
            <ac:grpSpMk id="70" creationId="{F87F14D1-297A-EC7F-5B69-0C11645EA677}"/>
          </ac:grpSpMkLst>
        </pc:grpChg>
        <pc:grpChg chg="mod">
          <ac:chgData name="hu yixuan" userId="7a26d4f5eddb62c0" providerId="LiveId" clId="{9C8D2DEC-D1FE-480D-BC9F-B9BADA1AAF0E}" dt="2022-05-24T13:19:42.967" v="3480" actId="1076"/>
          <ac:grpSpMkLst>
            <pc:docMk/>
            <pc:sldMk cId="3317154952" sldId="1031"/>
            <ac:grpSpMk id="71" creationId="{704C9AE0-FB6D-638C-9063-83064F8C35AE}"/>
          </ac:grpSpMkLst>
        </pc:grpChg>
        <pc:grpChg chg="mod">
          <ac:chgData name="hu yixuan" userId="7a26d4f5eddb62c0" providerId="LiveId" clId="{9C8D2DEC-D1FE-480D-BC9F-B9BADA1AAF0E}" dt="2022-05-24T13:19:42.967" v="3480" actId="1076"/>
          <ac:grpSpMkLst>
            <pc:docMk/>
            <pc:sldMk cId="3317154952" sldId="1031"/>
            <ac:grpSpMk id="72" creationId="{D829D316-E5C8-C136-3CFB-6B245C117332}"/>
          </ac:grpSpMkLst>
        </pc:grpChg>
        <pc:grpChg chg="mod">
          <ac:chgData name="hu yixuan" userId="7a26d4f5eddb62c0" providerId="LiveId" clId="{9C8D2DEC-D1FE-480D-BC9F-B9BADA1AAF0E}" dt="2022-05-24T13:19:42.967" v="3480" actId="1076"/>
          <ac:grpSpMkLst>
            <pc:docMk/>
            <pc:sldMk cId="3317154952" sldId="1031"/>
            <ac:grpSpMk id="73" creationId="{02969932-C0F7-F37F-4975-E4C131BFC3D0}"/>
          </ac:grpSpMkLst>
        </pc:grpChg>
        <pc:grpChg chg="mod">
          <ac:chgData name="hu yixuan" userId="7a26d4f5eddb62c0" providerId="LiveId" clId="{9C8D2DEC-D1FE-480D-BC9F-B9BADA1AAF0E}" dt="2022-05-24T13:19:42.967" v="3480" actId="1076"/>
          <ac:grpSpMkLst>
            <pc:docMk/>
            <pc:sldMk cId="3317154952" sldId="1031"/>
            <ac:grpSpMk id="74" creationId="{C97AC0F5-1847-BB58-91C6-FA7B8C23D318}"/>
          </ac:grpSpMkLst>
        </pc:grpChg>
        <pc:grpChg chg="mod">
          <ac:chgData name="hu yixuan" userId="7a26d4f5eddb62c0" providerId="LiveId" clId="{9C8D2DEC-D1FE-480D-BC9F-B9BADA1AAF0E}" dt="2022-05-24T13:19:42.967" v="3480" actId="1076"/>
          <ac:grpSpMkLst>
            <pc:docMk/>
            <pc:sldMk cId="3317154952" sldId="1031"/>
            <ac:grpSpMk id="75" creationId="{629D164B-6B18-CACF-8E03-75D9BD44178F}"/>
          </ac:grpSpMkLst>
        </pc:grpChg>
        <pc:grpChg chg="mod">
          <ac:chgData name="hu yixuan" userId="7a26d4f5eddb62c0" providerId="LiveId" clId="{9C8D2DEC-D1FE-480D-BC9F-B9BADA1AAF0E}" dt="2022-05-24T13:19:42.967" v="3480" actId="1076"/>
          <ac:grpSpMkLst>
            <pc:docMk/>
            <pc:sldMk cId="3317154952" sldId="1031"/>
            <ac:grpSpMk id="76" creationId="{34387D46-6B6A-1B5F-F123-F3CF3C01D9BD}"/>
          </ac:grpSpMkLst>
        </pc:grpChg>
        <pc:grpChg chg="mod">
          <ac:chgData name="hu yixuan" userId="7a26d4f5eddb62c0" providerId="LiveId" clId="{9C8D2DEC-D1FE-480D-BC9F-B9BADA1AAF0E}" dt="2022-05-24T13:19:42.967" v="3480" actId="1076"/>
          <ac:grpSpMkLst>
            <pc:docMk/>
            <pc:sldMk cId="3317154952" sldId="1031"/>
            <ac:grpSpMk id="77" creationId="{3251B7C3-3C31-9C2C-C99E-46084BB0B697}"/>
          </ac:grpSpMkLst>
        </pc:grpChg>
        <pc:grpChg chg="mod">
          <ac:chgData name="hu yixuan" userId="7a26d4f5eddb62c0" providerId="LiveId" clId="{9C8D2DEC-D1FE-480D-BC9F-B9BADA1AAF0E}" dt="2022-05-24T13:19:42.967" v="3480" actId="1076"/>
          <ac:grpSpMkLst>
            <pc:docMk/>
            <pc:sldMk cId="3317154952" sldId="1031"/>
            <ac:grpSpMk id="78" creationId="{F64EBEF3-D5CD-B25F-4588-8BA92B1908C2}"/>
          </ac:grpSpMkLst>
        </pc:grpChg>
        <pc:grpChg chg="mod">
          <ac:chgData name="hu yixuan" userId="7a26d4f5eddb62c0" providerId="LiveId" clId="{9C8D2DEC-D1FE-480D-BC9F-B9BADA1AAF0E}" dt="2022-05-24T13:19:42.967" v="3480" actId="1076"/>
          <ac:grpSpMkLst>
            <pc:docMk/>
            <pc:sldMk cId="3317154952" sldId="1031"/>
            <ac:grpSpMk id="79" creationId="{96952F81-539C-6186-9D2A-8550F929F005}"/>
          </ac:grpSpMkLst>
        </pc:grpChg>
        <pc:grpChg chg="mod">
          <ac:chgData name="hu yixuan" userId="7a26d4f5eddb62c0" providerId="LiveId" clId="{9C8D2DEC-D1FE-480D-BC9F-B9BADA1AAF0E}" dt="2022-05-24T13:19:42.967" v="3480" actId="1076"/>
          <ac:grpSpMkLst>
            <pc:docMk/>
            <pc:sldMk cId="3317154952" sldId="1031"/>
            <ac:grpSpMk id="80" creationId="{31B79F3A-16C1-3F41-B8D3-E1FFC5C66657}"/>
          </ac:grpSpMkLst>
        </pc:grpChg>
        <pc:grpChg chg="mod">
          <ac:chgData name="hu yixuan" userId="7a26d4f5eddb62c0" providerId="LiveId" clId="{9C8D2DEC-D1FE-480D-BC9F-B9BADA1AAF0E}" dt="2022-05-24T13:19:42.967" v="3480" actId="1076"/>
          <ac:grpSpMkLst>
            <pc:docMk/>
            <pc:sldMk cId="3317154952" sldId="1031"/>
            <ac:grpSpMk id="90" creationId="{454B0C64-C65A-225B-54B4-E9556789510B}"/>
          </ac:grpSpMkLst>
        </pc:grpChg>
        <pc:grpChg chg="mod">
          <ac:chgData name="hu yixuan" userId="7a26d4f5eddb62c0" providerId="LiveId" clId="{9C8D2DEC-D1FE-480D-BC9F-B9BADA1AAF0E}" dt="2022-05-24T13:19:42.967" v="3480" actId="1076"/>
          <ac:grpSpMkLst>
            <pc:docMk/>
            <pc:sldMk cId="3317154952" sldId="1031"/>
            <ac:grpSpMk id="91" creationId="{E8C62163-5535-7B64-D84D-FC1647EC873D}"/>
          </ac:grpSpMkLst>
        </pc:grpChg>
        <pc:grpChg chg="mod">
          <ac:chgData name="hu yixuan" userId="7a26d4f5eddb62c0" providerId="LiveId" clId="{9C8D2DEC-D1FE-480D-BC9F-B9BADA1AAF0E}" dt="2022-05-24T13:19:42.967" v="3480" actId="1076"/>
          <ac:grpSpMkLst>
            <pc:docMk/>
            <pc:sldMk cId="3317154952" sldId="1031"/>
            <ac:grpSpMk id="92" creationId="{86AF8886-20D3-EE70-CE98-E1D44E439176}"/>
          </ac:grpSpMkLst>
        </pc:grpChg>
        <pc:grpChg chg="mod">
          <ac:chgData name="hu yixuan" userId="7a26d4f5eddb62c0" providerId="LiveId" clId="{9C8D2DEC-D1FE-480D-BC9F-B9BADA1AAF0E}" dt="2022-05-24T13:19:42.967" v="3480" actId="1076"/>
          <ac:grpSpMkLst>
            <pc:docMk/>
            <pc:sldMk cId="3317154952" sldId="1031"/>
            <ac:grpSpMk id="93" creationId="{09BAAB80-1A11-8E45-9E83-EC6C16052725}"/>
          </ac:grpSpMkLst>
        </pc:grpChg>
        <pc:grpChg chg="mod">
          <ac:chgData name="hu yixuan" userId="7a26d4f5eddb62c0" providerId="LiveId" clId="{9C8D2DEC-D1FE-480D-BC9F-B9BADA1AAF0E}" dt="2022-05-24T13:19:42.967" v="3480" actId="1076"/>
          <ac:grpSpMkLst>
            <pc:docMk/>
            <pc:sldMk cId="3317154952" sldId="1031"/>
            <ac:grpSpMk id="110" creationId="{1B823855-2A30-6DB1-07DB-432C3C491CCC}"/>
          </ac:grpSpMkLst>
        </pc:grpChg>
        <pc:grpChg chg="add mod">
          <ac:chgData name="hu yixuan" userId="7a26d4f5eddb62c0" providerId="LiveId" clId="{9C8D2DEC-D1FE-480D-BC9F-B9BADA1AAF0E}" dt="2022-05-24T13:47:39.676" v="5426" actId="1076"/>
          <ac:grpSpMkLst>
            <pc:docMk/>
            <pc:sldMk cId="3317154952" sldId="1031"/>
            <ac:grpSpMk id="121" creationId="{BC259F6A-45AE-EA69-F0DB-680F7C572EAA}"/>
          </ac:grpSpMkLst>
        </pc:grpChg>
        <pc:grpChg chg="mod">
          <ac:chgData name="hu yixuan" userId="7a26d4f5eddb62c0" providerId="LiveId" clId="{9C8D2DEC-D1FE-480D-BC9F-B9BADA1AAF0E}" dt="2022-05-24T13:47:39.676" v="5426" actId="1076"/>
          <ac:grpSpMkLst>
            <pc:docMk/>
            <pc:sldMk cId="3317154952" sldId="1031"/>
            <ac:grpSpMk id="122" creationId="{5E2E131B-14BB-B675-3E4B-A77F83517EFE}"/>
          </ac:grpSpMkLst>
        </pc:grpChg>
        <pc:grpChg chg="mod">
          <ac:chgData name="hu yixuan" userId="7a26d4f5eddb62c0" providerId="LiveId" clId="{9C8D2DEC-D1FE-480D-BC9F-B9BADA1AAF0E}" dt="2022-05-24T13:47:39.676" v="5426" actId="1076"/>
          <ac:grpSpMkLst>
            <pc:docMk/>
            <pc:sldMk cId="3317154952" sldId="1031"/>
            <ac:grpSpMk id="123" creationId="{01C84F4E-8258-9908-0E1F-CEEC71CE2BF2}"/>
          </ac:grpSpMkLst>
        </pc:grpChg>
        <pc:grpChg chg="mod">
          <ac:chgData name="hu yixuan" userId="7a26d4f5eddb62c0" providerId="LiveId" clId="{9C8D2DEC-D1FE-480D-BC9F-B9BADA1AAF0E}" dt="2022-05-24T13:47:39.676" v="5426" actId="1076"/>
          <ac:grpSpMkLst>
            <pc:docMk/>
            <pc:sldMk cId="3317154952" sldId="1031"/>
            <ac:grpSpMk id="124" creationId="{7793A507-245A-28EF-19D5-E9AD104860E2}"/>
          </ac:grpSpMkLst>
        </pc:grpChg>
        <pc:grpChg chg="mod">
          <ac:chgData name="hu yixuan" userId="7a26d4f5eddb62c0" providerId="LiveId" clId="{9C8D2DEC-D1FE-480D-BC9F-B9BADA1AAF0E}" dt="2022-05-24T13:47:39.676" v="5426" actId="1076"/>
          <ac:grpSpMkLst>
            <pc:docMk/>
            <pc:sldMk cId="3317154952" sldId="1031"/>
            <ac:grpSpMk id="125" creationId="{5CCAB713-F599-C9E5-E1D4-2A9975226154}"/>
          </ac:grpSpMkLst>
        </pc:grpChg>
        <pc:grpChg chg="mod">
          <ac:chgData name="hu yixuan" userId="7a26d4f5eddb62c0" providerId="LiveId" clId="{9C8D2DEC-D1FE-480D-BC9F-B9BADA1AAF0E}" dt="2022-05-24T13:47:39.676" v="5426" actId="1076"/>
          <ac:grpSpMkLst>
            <pc:docMk/>
            <pc:sldMk cId="3317154952" sldId="1031"/>
            <ac:grpSpMk id="126" creationId="{9071850B-239A-7796-C213-5F1CEF2BD668}"/>
          </ac:grpSpMkLst>
        </pc:grpChg>
        <pc:grpChg chg="mod">
          <ac:chgData name="hu yixuan" userId="7a26d4f5eddb62c0" providerId="LiveId" clId="{9C8D2DEC-D1FE-480D-BC9F-B9BADA1AAF0E}" dt="2022-05-24T13:47:39.676" v="5426" actId="1076"/>
          <ac:grpSpMkLst>
            <pc:docMk/>
            <pc:sldMk cId="3317154952" sldId="1031"/>
            <ac:grpSpMk id="127" creationId="{C562F927-5C60-7BC7-A428-3110D5B7E794}"/>
          </ac:grpSpMkLst>
        </pc:grpChg>
        <pc:grpChg chg="mod">
          <ac:chgData name="hu yixuan" userId="7a26d4f5eddb62c0" providerId="LiveId" clId="{9C8D2DEC-D1FE-480D-BC9F-B9BADA1AAF0E}" dt="2022-05-24T13:47:39.676" v="5426" actId="1076"/>
          <ac:grpSpMkLst>
            <pc:docMk/>
            <pc:sldMk cId="3317154952" sldId="1031"/>
            <ac:grpSpMk id="128" creationId="{1230F56B-C173-D21C-8847-5742938093AE}"/>
          </ac:grpSpMkLst>
        </pc:grpChg>
        <pc:grpChg chg="mod">
          <ac:chgData name="hu yixuan" userId="7a26d4f5eddb62c0" providerId="LiveId" clId="{9C8D2DEC-D1FE-480D-BC9F-B9BADA1AAF0E}" dt="2022-05-24T13:47:39.676" v="5426" actId="1076"/>
          <ac:grpSpMkLst>
            <pc:docMk/>
            <pc:sldMk cId="3317154952" sldId="1031"/>
            <ac:grpSpMk id="129" creationId="{47644D0C-F45F-AD4D-036F-6AE850E2C885}"/>
          </ac:grpSpMkLst>
        </pc:grpChg>
        <pc:grpChg chg="mod">
          <ac:chgData name="hu yixuan" userId="7a26d4f5eddb62c0" providerId="LiveId" clId="{9C8D2DEC-D1FE-480D-BC9F-B9BADA1AAF0E}" dt="2022-05-24T13:47:39.676" v="5426" actId="1076"/>
          <ac:grpSpMkLst>
            <pc:docMk/>
            <pc:sldMk cId="3317154952" sldId="1031"/>
            <ac:grpSpMk id="130" creationId="{6A7E8617-B9DB-5E15-C497-28CC478D3B19}"/>
          </ac:grpSpMkLst>
        </pc:grpChg>
        <pc:grpChg chg="mod">
          <ac:chgData name="hu yixuan" userId="7a26d4f5eddb62c0" providerId="LiveId" clId="{9C8D2DEC-D1FE-480D-BC9F-B9BADA1AAF0E}" dt="2022-05-24T13:47:39.676" v="5426" actId="1076"/>
          <ac:grpSpMkLst>
            <pc:docMk/>
            <pc:sldMk cId="3317154952" sldId="1031"/>
            <ac:grpSpMk id="131" creationId="{4AF13E8B-3D34-6504-7367-81C1646093A7}"/>
          </ac:grpSpMkLst>
        </pc:grpChg>
        <pc:grpChg chg="mod">
          <ac:chgData name="hu yixuan" userId="7a26d4f5eddb62c0" providerId="LiveId" clId="{9C8D2DEC-D1FE-480D-BC9F-B9BADA1AAF0E}" dt="2022-05-24T13:47:39.676" v="5426" actId="1076"/>
          <ac:grpSpMkLst>
            <pc:docMk/>
            <pc:sldMk cId="3317154952" sldId="1031"/>
            <ac:grpSpMk id="132" creationId="{D55DCE6C-089D-7135-C4BC-4B94DA3E737A}"/>
          </ac:grpSpMkLst>
        </pc:grpChg>
        <pc:grpChg chg="mod">
          <ac:chgData name="hu yixuan" userId="7a26d4f5eddb62c0" providerId="LiveId" clId="{9C8D2DEC-D1FE-480D-BC9F-B9BADA1AAF0E}" dt="2022-05-24T13:47:39.676" v="5426" actId="1076"/>
          <ac:grpSpMkLst>
            <pc:docMk/>
            <pc:sldMk cId="3317154952" sldId="1031"/>
            <ac:grpSpMk id="142" creationId="{3BA55BC3-C732-F350-DD71-57DDFBC34C12}"/>
          </ac:grpSpMkLst>
        </pc:grpChg>
        <pc:grpChg chg="mod">
          <ac:chgData name="hu yixuan" userId="7a26d4f5eddb62c0" providerId="LiveId" clId="{9C8D2DEC-D1FE-480D-BC9F-B9BADA1AAF0E}" dt="2022-05-24T13:47:39.676" v="5426" actId="1076"/>
          <ac:grpSpMkLst>
            <pc:docMk/>
            <pc:sldMk cId="3317154952" sldId="1031"/>
            <ac:grpSpMk id="143" creationId="{BBA9076F-C763-7EDD-576F-6098814DB5F2}"/>
          </ac:grpSpMkLst>
        </pc:grpChg>
        <pc:grpChg chg="mod">
          <ac:chgData name="hu yixuan" userId="7a26d4f5eddb62c0" providerId="LiveId" clId="{9C8D2DEC-D1FE-480D-BC9F-B9BADA1AAF0E}" dt="2022-05-24T13:47:39.676" v="5426" actId="1076"/>
          <ac:grpSpMkLst>
            <pc:docMk/>
            <pc:sldMk cId="3317154952" sldId="1031"/>
            <ac:grpSpMk id="144" creationId="{C56AE8C8-8973-1C15-6244-6B95149917B6}"/>
          </ac:grpSpMkLst>
        </pc:grpChg>
        <pc:grpChg chg="mod">
          <ac:chgData name="hu yixuan" userId="7a26d4f5eddb62c0" providerId="LiveId" clId="{9C8D2DEC-D1FE-480D-BC9F-B9BADA1AAF0E}" dt="2022-05-24T13:47:39.676" v="5426" actId="1076"/>
          <ac:grpSpMkLst>
            <pc:docMk/>
            <pc:sldMk cId="3317154952" sldId="1031"/>
            <ac:grpSpMk id="145" creationId="{F912163F-3910-D951-E394-D9C6298273FA}"/>
          </ac:grpSpMkLst>
        </pc:grpChg>
        <pc:grpChg chg="mod">
          <ac:chgData name="hu yixuan" userId="7a26d4f5eddb62c0" providerId="LiveId" clId="{9C8D2DEC-D1FE-480D-BC9F-B9BADA1AAF0E}" dt="2022-05-24T13:47:39.676" v="5426" actId="1076"/>
          <ac:grpSpMkLst>
            <pc:docMk/>
            <pc:sldMk cId="3317154952" sldId="1031"/>
            <ac:grpSpMk id="162" creationId="{B5F8723E-F5DC-9AE2-83C9-54586918746D}"/>
          </ac:grpSpMkLst>
        </pc:grpChg>
        <pc:cxnChg chg="add del mod">
          <ac:chgData name="hu yixuan" userId="7a26d4f5eddb62c0" providerId="LiveId" clId="{9C8D2DEC-D1FE-480D-BC9F-B9BADA1AAF0E}" dt="2022-05-24T13:47:16.243" v="5421" actId="478"/>
          <ac:cxnSpMkLst>
            <pc:docMk/>
            <pc:sldMk cId="3317154952" sldId="1031"/>
            <ac:cxnSpMk id="5" creationId="{955A2629-AA09-B5A8-4E80-7109823C158D}"/>
          </ac:cxnSpMkLst>
        </pc:cxnChg>
      </pc:sldChg>
      <pc:sldChg chg="modSp add del mod modShow modNotesTx">
        <pc:chgData name="hu yixuan" userId="7a26d4f5eddb62c0" providerId="LiveId" clId="{9C8D2DEC-D1FE-480D-BC9F-B9BADA1AAF0E}" dt="2022-05-25T13:10:08.554" v="19294" actId="47"/>
        <pc:sldMkLst>
          <pc:docMk/>
          <pc:sldMk cId="3089936964" sldId="1032"/>
        </pc:sldMkLst>
        <pc:spChg chg="mod">
          <ac:chgData name="hu yixuan" userId="7a26d4f5eddb62c0" providerId="LiveId" clId="{9C8D2DEC-D1FE-480D-BC9F-B9BADA1AAF0E}" dt="2022-05-24T13:39:00.649" v="4680" actId="20577"/>
          <ac:spMkLst>
            <pc:docMk/>
            <pc:sldMk cId="3089936964" sldId="1032"/>
            <ac:spMk id="18434" creationId="{9092ED2E-D843-40BD-A1DF-1FD173CA97C8}"/>
          </ac:spMkLst>
        </pc:spChg>
        <pc:spChg chg="mod">
          <ac:chgData name="hu yixuan" userId="7a26d4f5eddb62c0" providerId="LiveId" clId="{9C8D2DEC-D1FE-480D-BC9F-B9BADA1AAF0E}" dt="2022-05-24T13:39:07.801" v="4703" actId="20577"/>
          <ac:spMkLst>
            <pc:docMk/>
            <pc:sldMk cId="3089936964" sldId="1032"/>
            <ac:spMk id="18435" creationId="{565F937B-7F9B-4023-8713-DF27A57AA658}"/>
          </ac:spMkLst>
        </pc:spChg>
      </pc:sldChg>
      <pc:sldChg chg="addSp delSp modSp add mod modClrScheme chgLayout modNotesTx">
        <pc:chgData name="hu yixuan" userId="7a26d4f5eddb62c0" providerId="LiveId" clId="{9C8D2DEC-D1FE-480D-BC9F-B9BADA1AAF0E}" dt="2022-05-25T02:45:02.347" v="14932" actId="20577"/>
        <pc:sldMkLst>
          <pc:docMk/>
          <pc:sldMk cId="1326562550" sldId="1033"/>
        </pc:sldMkLst>
        <pc:spChg chg="del mod ord">
          <ac:chgData name="hu yixuan" userId="7a26d4f5eddb62c0" providerId="LiveId" clId="{9C8D2DEC-D1FE-480D-BC9F-B9BADA1AAF0E}" dt="2022-05-24T13:48:53.126" v="5432" actId="700"/>
          <ac:spMkLst>
            <pc:docMk/>
            <pc:sldMk cId="1326562550" sldId="1033"/>
            <ac:spMk id="2" creationId="{1A1785AE-CD90-2852-C2CC-29CEFC6F97C1}"/>
          </ac:spMkLst>
        </pc:spChg>
        <pc:spChg chg="del mod ord">
          <ac:chgData name="hu yixuan" userId="7a26d4f5eddb62c0" providerId="LiveId" clId="{9C8D2DEC-D1FE-480D-BC9F-B9BADA1AAF0E}" dt="2022-05-24T13:48:53.126" v="5432" actId="700"/>
          <ac:spMkLst>
            <pc:docMk/>
            <pc:sldMk cId="1326562550" sldId="1033"/>
            <ac:spMk id="3" creationId="{6665C12D-D942-D223-101B-4EA1EB947DE5}"/>
          </ac:spMkLst>
        </pc:spChg>
        <pc:spChg chg="mod">
          <ac:chgData name="hu yixuan" userId="7a26d4f5eddb62c0" providerId="LiveId" clId="{9C8D2DEC-D1FE-480D-BC9F-B9BADA1AAF0E}" dt="2022-05-24T13:49:23.458" v="5435"/>
          <ac:spMkLst>
            <pc:docMk/>
            <pc:sldMk cId="1326562550" sldId="1033"/>
            <ac:spMk id="4" creationId="{00000000-0000-0000-0000-000000000000}"/>
          </ac:spMkLst>
        </pc:spChg>
        <pc:spChg chg="del">
          <ac:chgData name="hu yixuan" userId="7a26d4f5eddb62c0" providerId="LiveId" clId="{9C8D2DEC-D1FE-480D-BC9F-B9BADA1AAF0E}" dt="2022-05-24T13:49:26.335" v="5436" actId="478"/>
          <ac:spMkLst>
            <pc:docMk/>
            <pc:sldMk cId="1326562550" sldId="1033"/>
            <ac:spMk id="7" creationId="{B302F1B6-CFF3-4002-9C76-7C1DF7DAACC4}"/>
          </ac:spMkLst>
        </pc:spChg>
        <pc:spChg chg="add del mod ord">
          <ac:chgData name="hu yixuan" userId="7a26d4f5eddb62c0" providerId="LiveId" clId="{9C8D2DEC-D1FE-480D-BC9F-B9BADA1AAF0E}" dt="2022-05-24T13:49:18.825" v="5434" actId="478"/>
          <ac:spMkLst>
            <pc:docMk/>
            <pc:sldMk cId="1326562550" sldId="1033"/>
            <ac:spMk id="8" creationId="{CFDCCCFF-DF06-02A0-CC85-1B2F93B89309}"/>
          </ac:spMkLst>
        </pc:spChg>
        <pc:spChg chg="add del mod ord">
          <ac:chgData name="hu yixuan" userId="7a26d4f5eddb62c0" providerId="LiveId" clId="{9C8D2DEC-D1FE-480D-BC9F-B9BADA1AAF0E}" dt="2022-05-24T13:49:16.366" v="5433" actId="478"/>
          <ac:spMkLst>
            <pc:docMk/>
            <pc:sldMk cId="1326562550" sldId="1033"/>
            <ac:spMk id="9" creationId="{F71A8814-CD3D-0D90-6F76-BB17E2B65BF6}"/>
          </ac:spMkLst>
        </pc:spChg>
        <pc:spChg chg="add mod">
          <ac:chgData name="hu yixuan" userId="7a26d4f5eddb62c0" providerId="LiveId" clId="{9C8D2DEC-D1FE-480D-BC9F-B9BADA1AAF0E}" dt="2022-05-24T14:17:00.417" v="5912" actId="1076"/>
          <ac:spMkLst>
            <pc:docMk/>
            <pc:sldMk cId="1326562550" sldId="1033"/>
            <ac:spMk id="10" creationId="{BF31CB6F-4677-D043-42F7-1A5436593A2A}"/>
          </ac:spMkLst>
        </pc:spChg>
        <pc:spChg chg="add mod">
          <ac:chgData name="hu yixuan" userId="7a26d4f5eddb62c0" providerId="LiveId" clId="{9C8D2DEC-D1FE-480D-BC9F-B9BADA1AAF0E}" dt="2022-05-24T13:56:36.864" v="5540" actId="403"/>
          <ac:spMkLst>
            <pc:docMk/>
            <pc:sldMk cId="1326562550" sldId="1033"/>
            <ac:spMk id="11" creationId="{7323DE5F-B25F-4852-1946-18EB845958F2}"/>
          </ac:spMkLst>
        </pc:spChg>
        <pc:spChg chg="add mod">
          <ac:chgData name="hu yixuan" userId="7a26d4f5eddb62c0" providerId="LiveId" clId="{9C8D2DEC-D1FE-480D-BC9F-B9BADA1AAF0E}" dt="2022-05-24T13:56:36.864" v="5540" actId="403"/>
          <ac:spMkLst>
            <pc:docMk/>
            <pc:sldMk cId="1326562550" sldId="1033"/>
            <ac:spMk id="12" creationId="{B48E2EF5-93EA-4083-D670-52639F2C7297}"/>
          </ac:spMkLst>
        </pc:spChg>
        <pc:spChg chg="add mod">
          <ac:chgData name="hu yixuan" userId="7a26d4f5eddb62c0" providerId="LiveId" clId="{9C8D2DEC-D1FE-480D-BC9F-B9BADA1AAF0E}" dt="2022-05-24T13:56:36.864" v="5540" actId="403"/>
          <ac:spMkLst>
            <pc:docMk/>
            <pc:sldMk cId="1326562550" sldId="1033"/>
            <ac:spMk id="13" creationId="{27711C6D-3696-42BF-5BD8-E52E9486233E}"/>
          </ac:spMkLst>
        </pc:spChg>
        <pc:spChg chg="add mod">
          <ac:chgData name="hu yixuan" userId="7a26d4f5eddb62c0" providerId="LiveId" clId="{9C8D2DEC-D1FE-480D-BC9F-B9BADA1AAF0E}" dt="2022-05-24T13:56:36.864" v="5540" actId="403"/>
          <ac:spMkLst>
            <pc:docMk/>
            <pc:sldMk cId="1326562550" sldId="1033"/>
            <ac:spMk id="14" creationId="{145D389E-3EEB-DA86-E3AB-59172284D854}"/>
          </ac:spMkLst>
        </pc:spChg>
      </pc:sldChg>
      <pc:sldChg chg="addSp delSp modSp add del mod modNotesTx">
        <pc:chgData name="hu yixuan" userId="7a26d4f5eddb62c0" providerId="LiveId" clId="{9C8D2DEC-D1FE-480D-BC9F-B9BADA1AAF0E}" dt="2022-05-25T13:14:28.574" v="19308" actId="47"/>
        <pc:sldMkLst>
          <pc:docMk/>
          <pc:sldMk cId="2221234532" sldId="1034"/>
        </pc:sldMkLst>
        <pc:spChg chg="add mod">
          <ac:chgData name="hu yixuan" userId="7a26d4f5eddb62c0" providerId="LiveId" clId="{9C8D2DEC-D1FE-480D-BC9F-B9BADA1AAF0E}" dt="2022-05-24T14:12:11.553" v="5744" actId="14100"/>
          <ac:spMkLst>
            <pc:docMk/>
            <pc:sldMk cId="2221234532" sldId="1034"/>
            <ac:spMk id="6" creationId="{36704CD1-EC8E-2AD5-D632-7DC69AC724E5}"/>
          </ac:spMkLst>
        </pc:spChg>
        <pc:spChg chg="add mod">
          <ac:chgData name="hu yixuan" userId="7a26d4f5eddb62c0" providerId="LiveId" clId="{9C8D2DEC-D1FE-480D-BC9F-B9BADA1AAF0E}" dt="2022-05-24T14:12:29.134" v="5752" actId="1076"/>
          <ac:spMkLst>
            <pc:docMk/>
            <pc:sldMk cId="2221234532" sldId="1034"/>
            <ac:spMk id="17" creationId="{5A9AF6F2-DD49-1631-39C0-B0A5FBAD6A24}"/>
          </ac:spMkLst>
        </pc:spChg>
        <pc:spChg chg="add mod">
          <ac:chgData name="hu yixuan" userId="7a26d4f5eddb62c0" providerId="LiveId" clId="{9C8D2DEC-D1FE-480D-BC9F-B9BADA1AAF0E}" dt="2022-05-24T14:12:52.804" v="5762" actId="1076"/>
          <ac:spMkLst>
            <pc:docMk/>
            <pc:sldMk cId="2221234532" sldId="1034"/>
            <ac:spMk id="20" creationId="{97B44B4A-5F48-DBEE-745D-D5156AAC406E}"/>
          </ac:spMkLst>
        </pc:spChg>
        <pc:spChg chg="del">
          <ac:chgData name="hu yixuan" userId="7a26d4f5eddb62c0" providerId="LiveId" clId="{9C8D2DEC-D1FE-480D-BC9F-B9BADA1AAF0E}" dt="2022-05-24T14:10:41.515" v="5687" actId="478"/>
          <ac:spMkLst>
            <pc:docMk/>
            <pc:sldMk cId="2221234532" sldId="1034"/>
            <ac:spMk id="18436" creationId="{6CD07DBE-7C55-4168-BFDD-7B86351247DC}"/>
          </ac:spMkLst>
        </pc:spChg>
        <pc:graphicFrameChg chg="add del mod">
          <ac:chgData name="hu yixuan" userId="7a26d4f5eddb62c0" providerId="LiveId" clId="{9C8D2DEC-D1FE-480D-BC9F-B9BADA1AAF0E}" dt="2022-05-24T14:11:04.148" v="5690"/>
          <ac:graphicFrameMkLst>
            <pc:docMk/>
            <pc:sldMk cId="2221234532" sldId="1034"/>
            <ac:graphicFrameMk id="2" creationId="{F4A91BE7-4C9B-D3D3-6E8D-755B0E8E3658}"/>
          </ac:graphicFrameMkLst>
        </pc:graphicFrameChg>
        <pc:graphicFrameChg chg="del">
          <ac:chgData name="hu yixuan" userId="7a26d4f5eddb62c0" providerId="LiveId" clId="{9C8D2DEC-D1FE-480D-BC9F-B9BADA1AAF0E}" dt="2022-05-24T14:10:41.515" v="5687" actId="478"/>
          <ac:graphicFrameMkLst>
            <pc:docMk/>
            <pc:sldMk cId="2221234532" sldId="1034"/>
            <ac:graphicFrameMk id="3" creationId="{5B72F219-85DA-AD51-74D3-536FDA6E19B1}"/>
          </ac:graphicFrameMkLst>
        </pc:graphicFrameChg>
        <pc:graphicFrameChg chg="add del mod">
          <ac:chgData name="hu yixuan" userId="7a26d4f5eddb62c0" providerId="LiveId" clId="{9C8D2DEC-D1FE-480D-BC9F-B9BADA1AAF0E}" dt="2022-05-24T14:11:19.279" v="5698"/>
          <ac:graphicFrameMkLst>
            <pc:docMk/>
            <pc:sldMk cId="2221234532" sldId="1034"/>
            <ac:graphicFrameMk id="4" creationId="{1DB18B9E-FEF9-E6D6-4ADD-46CA1275DE31}"/>
          </ac:graphicFrameMkLst>
        </pc:graphicFrameChg>
        <pc:graphicFrameChg chg="add del mod">
          <ac:chgData name="hu yixuan" userId="7a26d4f5eddb62c0" providerId="LiveId" clId="{9C8D2DEC-D1FE-480D-BC9F-B9BADA1AAF0E}" dt="2022-05-24T14:11:31.995" v="5705"/>
          <ac:graphicFrameMkLst>
            <pc:docMk/>
            <pc:sldMk cId="2221234532" sldId="1034"/>
            <ac:graphicFrameMk id="5" creationId="{10E77E86-706C-501D-EBCF-39891DF0AB83}"/>
          </ac:graphicFrameMkLst>
        </pc:graphicFrameChg>
        <pc:graphicFrameChg chg="add del mod">
          <ac:chgData name="hu yixuan" userId="7a26d4f5eddb62c0" providerId="LiveId" clId="{9C8D2DEC-D1FE-480D-BC9F-B9BADA1AAF0E}" dt="2022-05-24T14:12:21.383" v="5747"/>
          <ac:graphicFrameMkLst>
            <pc:docMk/>
            <pc:sldMk cId="2221234532" sldId="1034"/>
            <ac:graphicFrameMk id="7" creationId="{0F9686BA-B948-C295-6C85-091D1FA64457}"/>
          </ac:graphicFrameMkLst>
        </pc:graphicFrameChg>
        <pc:graphicFrameChg chg="add del mod">
          <ac:chgData name="hu yixuan" userId="7a26d4f5eddb62c0" providerId="LiveId" clId="{9C8D2DEC-D1FE-480D-BC9F-B9BADA1AAF0E}" dt="2022-05-24T14:12:38.890" v="5755"/>
          <ac:graphicFrameMkLst>
            <pc:docMk/>
            <pc:sldMk cId="2221234532" sldId="1034"/>
            <ac:graphicFrameMk id="10" creationId="{08B96038-64B1-F1F1-3981-F501A155C8A4}"/>
          </ac:graphicFrameMkLst>
        </pc:graphicFrameChg>
        <pc:picChg chg="del">
          <ac:chgData name="hu yixuan" userId="7a26d4f5eddb62c0" providerId="LiveId" clId="{9C8D2DEC-D1FE-480D-BC9F-B9BADA1AAF0E}" dt="2022-05-24T14:10:41.515" v="5687" actId="478"/>
          <ac:picMkLst>
            <pc:docMk/>
            <pc:sldMk cId="2221234532" sldId="1034"/>
            <ac:picMk id="9217" creationId="{E3761F75-6061-681A-143C-00DE5222B3D9}"/>
          </ac:picMkLst>
        </pc:picChg>
        <pc:picChg chg="add del mod">
          <ac:chgData name="hu yixuan" userId="7a26d4f5eddb62c0" providerId="LiveId" clId="{9C8D2DEC-D1FE-480D-BC9F-B9BADA1AAF0E}" dt="2022-05-24T14:11:18.051" v="5695" actId="478"/>
          <ac:picMkLst>
            <pc:docMk/>
            <pc:sldMk cId="2221234532" sldId="1034"/>
            <ac:picMk id="10242" creationId="{7C4FC3C3-B48E-C314-AF8B-3BAA735FEF86}"/>
          </ac:picMkLst>
        </pc:picChg>
        <pc:picChg chg="add mod">
          <ac:chgData name="hu yixuan" userId="7a26d4f5eddb62c0" providerId="LiveId" clId="{9C8D2DEC-D1FE-480D-BC9F-B9BADA1AAF0E}" dt="2022-05-24T14:12:25.507" v="5751" actId="1076"/>
          <ac:picMkLst>
            <pc:docMk/>
            <pc:sldMk cId="2221234532" sldId="1034"/>
            <ac:picMk id="10243" creationId="{82D231E2-BEA0-2675-D64D-A392B6F6595E}"/>
          </ac:picMkLst>
        </pc:picChg>
        <pc:picChg chg="add mod">
          <ac:chgData name="hu yixuan" userId="7a26d4f5eddb62c0" providerId="LiveId" clId="{9C8D2DEC-D1FE-480D-BC9F-B9BADA1AAF0E}" dt="2022-05-24T14:12:54.484" v="5763" actId="1076"/>
          <ac:picMkLst>
            <pc:docMk/>
            <pc:sldMk cId="2221234532" sldId="1034"/>
            <ac:picMk id="10244" creationId="{AD2BAD46-3BAA-773C-FA3E-91878DD536F0}"/>
          </ac:picMkLst>
        </pc:picChg>
      </pc:sldChg>
      <pc:sldChg chg="addSp delSp modSp add mod modNotesTx">
        <pc:chgData name="hu yixuan" userId="7a26d4f5eddb62c0" providerId="LiveId" clId="{9C8D2DEC-D1FE-480D-BC9F-B9BADA1AAF0E}" dt="2022-05-25T02:34:11.362" v="13668"/>
        <pc:sldMkLst>
          <pc:docMk/>
          <pc:sldMk cId="1457766666" sldId="1035"/>
        </pc:sldMkLst>
        <pc:spChg chg="mod">
          <ac:chgData name="hu yixuan" userId="7a26d4f5eddb62c0" providerId="LiveId" clId="{9C8D2DEC-D1FE-480D-BC9F-B9BADA1AAF0E}" dt="2022-05-24T14:14:48.215" v="5767"/>
          <ac:spMkLst>
            <pc:docMk/>
            <pc:sldMk cId="1457766666" sldId="1035"/>
            <ac:spMk id="4" creationId="{00000000-0000-0000-0000-000000000000}"/>
          </ac:spMkLst>
        </pc:spChg>
        <pc:spChg chg="del mod">
          <ac:chgData name="hu yixuan" userId="7a26d4f5eddb62c0" providerId="LiveId" clId="{9C8D2DEC-D1FE-480D-BC9F-B9BADA1AAF0E}" dt="2022-05-24T14:17:40.425" v="5951" actId="478"/>
          <ac:spMkLst>
            <pc:docMk/>
            <pc:sldMk cId="1457766666" sldId="1035"/>
            <ac:spMk id="7" creationId="{B302F1B6-CFF3-4002-9C76-7C1DF7DAACC4}"/>
          </ac:spMkLst>
        </pc:spChg>
        <pc:spChg chg="add mod">
          <ac:chgData name="hu yixuan" userId="7a26d4f5eddb62c0" providerId="LiveId" clId="{9C8D2DEC-D1FE-480D-BC9F-B9BADA1AAF0E}" dt="2022-05-24T14:21:22.951" v="5987" actId="1076"/>
          <ac:spMkLst>
            <pc:docMk/>
            <pc:sldMk cId="1457766666" sldId="1035"/>
            <ac:spMk id="8" creationId="{9B4DA735-EF48-0B66-FB9D-0BC09F7B0E6A}"/>
          </ac:spMkLst>
        </pc:spChg>
        <pc:spChg chg="add mod">
          <ac:chgData name="hu yixuan" userId="7a26d4f5eddb62c0" providerId="LiveId" clId="{9C8D2DEC-D1FE-480D-BC9F-B9BADA1AAF0E}" dt="2022-05-24T14:21:49.396" v="5989" actId="108"/>
          <ac:spMkLst>
            <pc:docMk/>
            <pc:sldMk cId="1457766666" sldId="1035"/>
            <ac:spMk id="9" creationId="{5E880A2D-5A41-0C05-036A-53F2C3944B01}"/>
          </ac:spMkLst>
        </pc:spChg>
        <pc:spChg chg="add mod">
          <ac:chgData name="hu yixuan" userId="7a26d4f5eddb62c0" providerId="LiveId" clId="{9C8D2DEC-D1FE-480D-BC9F-B9BADA1AAF0E}" dt="2022-05-25T00:53:20.488" v="7363" actId="1076"/>
          <ac:spMkLst>
            <pc:docMk/>
            <pc:sldMk cId="1457766666" sldId="1035"/>
            <ac:spMk id="10" creationId="{F4F1B5E3-EFA4-2351-70D7-1CA155E9210A}"/>
          </ac:spMkLst>
        </pc:spChg>
        <pc:spChg chg="add mod">
          <ac:chgData name="hu yixuan" userId="7a26d4f5eddb62c0" providerId="LiveId" clId="{9C8D2DEC-D1FE-480D-BC9F-B9BADA1AAF0E}" dt="2022-05-24T14:22:37.289" v="6022" actId="20577"/>
          <ac:spMkLst>
            <pc:docMk/>
            <pc:sldMk cId="1457766666" sldId="1035"/>
            <ac:spMk id="11" creationId="{C2980C33-D6A4-6BA0-1D31-7B829B0C9EAD}"/>
          </ac:spMkLst>
        </pc:spChg>
      </pc:sldChg>
      <pc:sldChg chg="addSp delSp modSp add mod modNotesTx">
        <pc:chgData name="hu yixuan" userId="7a26d4f5eddb62c0" providerId="LiveId" clId="{9C8D2DEC-D1FE-480D-BC9F-B9BADA1AAF0E}" dt="2022-05-25T03:11:45.288" v="17926" actId="20577"/>
        <pc:sldMkLst>
          <pc:docMk/>
          <pc:sldMk cId="3235513567" sldId="1036"/>
        </pc:sldMkLst>
        <pc:spChg chg="mod">
          <ac:chgData name="hu yixuan" userId="7a26d4f5eddb62c0" providerId="LiveId" clId="{9C8D2DEC-D1FE-480D-BC9F-B9BADA1AAF0E}" dt="2022-05-24T14:18:12.884" v="5954"/>
          <ac:spMkLst>
            <pc:docMk/>
            <pc:sldMk cId="3235513567" sldId="1036"/>
            <ac:spMk id="4" creationId="{00000000-0000-0000-0000-000000000000}"/>
          </ac:spMkLst>
        </pc:spChg>
        <pc:spChg chg="mod">
          <ac:chgData name="hu yixuan" userId="7a26d4f5eddb62c0" providerId="LiveId" clId="{9C8D2DEC-D1FE-480D-BC9F-B9BADA1AAF0E}" dt="2022-05-24T14:18:08.965" v="5953" actId="20577"/>
          <ac:spMkLst>
            <pc:docMk/>
            <pc:sldMk cId="3235513567" sldId="1036"/>
            <ac:spMk id="5" creationId="{00000000-0000-0000-0000-000000000000}"/>
          </ac:spMkLst>
        </pc:spChg>
        <pc:spChg chg="add mod">
          <ac:chgData name="hu yixuan" userId="7a26d4f5eddb62c0" providerId="LiveId" clId="{9C8D2DEC-D1FE-480D-BC9F-B9BADA1AAF0E}" dt="2022-05-24T14:19:08.482" v="5964" actId="1076"/>
          <ac:spMkLst>
            <pc:docMk/>
            <pc:sldMk cId="3235513567" sldId="1036"/>
            <ac:spMk id="7" creationId="{7439E21B-7ACD-5FA0-3B0B-BE871E9922DE}"/>
          </ac:spMkLst>
        </pc:spChg>
        <pc:spChg chg="del mod">
          <ac:chgData name="hu yixuan" userId="7a26d4f5eddb62c0" providerId="LiveId" clId="{9C8D2DEC-D1FE-480D-BC9F-B9BADA1AAF0E}" dt="2022-05-24T14:18:52.402" v="5961" actId="478"/>
          <ac:spMkLst>
            <pc:docMk/>
            <pc:sldMk cId="3235513567" sldId="1036"/>
            <ac:spMk id="8" creationId="{9B4DA735-EF48-0B66-FB9D-0BC09F7B0E6A}"/>
          </ac:spMkLst>
        </pc:spChg>
        <pc:spChg chg="del">
          <ac:chgData name="hu yixuan" userId="7a26d4f5eddb62c0" providerId="LiveId" clId="{9C8D2DEC-D1FE-480D-BC9F-B9BADA1AAF0E}" dt="2022-05-24T14:18:54.186" v="5962" actId="478"/>
          <ac:spMkLst>
            <pc:docMk/>
            <pc:sldMk cId="3235513567" sldId="1036"/>
            <ac:spMk id="9" creationId="{5E880A2D-5A41-0C05-036A-53F2C3944B01}"/>
          </ac:spMkLst>
        </pc:spChg>
        <pc:spChg chg="add mod">
          <ac:chgData name="hu yixuan" userId="7a26d4f5eddb62c0" providerId="LiveId" clId="{9C8D2DEC-D1FE-480D-BC9F-B9BADA1AAF0E}" dt="2022-05-24T14:19:01.551" v="5963" actId="1076"/>
          <ac:spMkLst>
            <pc:docMk/>
            <pc:sldMk cId="3235513567" sldId="1036"/>
            <ac:spMk id="10" creationId="{BDE6EF2A-A0DF-3FB3-4FAD-D9B486892F68}"/>
          </ac:spMkLst>
        </pc:spChg>
        <pc:spChg chg="add mod">
          <ac:chgData name="hu yixuan" userId="7a26d4f5eddb62c0" providerId="LiveId" clId="{9C8D2DEC-D1FE-480D-BC9F-B9BADA1AAF0E}" dt="2022-05-24T15:00:31.514" v="7275"/>
          <ac:spMkLst>
            <pc:docMk/>
            <pc:sldMk cId="3235513567" sldId="1036"/>
            <ac:spMk id="11" creationId="{933055DD-C5FA-2EB1-3BBD-DB511842241D}"/>
          </ac:spMkLst>
        </pc:spChg>
      </pc:sldChg>
      <pc:sldChg chg="addSp delSp modSp add del mod modNotesTx">
        <pc:chgData name="hu yixuan" userId="7a26d4f5eddb62c0" providerId="LiveId" clId="{9C8D2DEC-D1FE-480D-BC9F-B9BADA1AAF0E}" dt="2022-05-25T13:15:12.499" v="19313" actId="47"/>
        <pc:sldMkLst>
          <pc:docMk/>
          <pc:sldMk cId="621778953" sldId="1037"/>
        </pc:sldMkLst>
        <pc:spChg chg="add mod">
          <ac:chgData name="hu yixuan" userId="7a26d4f5eddb62c0" providerId="LiveId" clId="{9C8D2DEC-D1FE-480D-BC9F-B9BADA1AAF0E}" dt="2022-05-24T14:27:41.527" v="6317" actId="1076"/>
          <ac:spMkLst>
            <pc:docMk/>
            <pc:sldMk cId="621778953" sldId="1037"/>
            <ac:spMk id="4" creationId="{AFC993EE-C923-BC46-90C0-2D7E63A0DBD2}"/>
          </ac:spMkLst>
        </pc:spChg>
        <pc:spChg chg="del">
          <ac:chgData name="hu yixuan" userId="7a26d4f5eddb62c0" providerId="LiveId" clId="{9C8D2DEC-D1FE-480D-BC9F-B9BADA1AAF0E}" dt="2022-05-24T14:24:22.081" v="6043" actId="478"/>
          <ac:spMkLst>
            <pc:docMk/>
            <pc:sldMk cId="621778953" sldId="1037"/>
            <ac:spMk id="6" creationId="{36704CD1-EC8E-2AD5-D632-7DC69AC724E5}"/>
          </ac:spMkLst>
        </pc:spChg>
        <pc:spChg chg="del">
          <ac:chgData name="hu yixuan" userId="7a26d4f5eddb62c0" providerId="LiveId" clId="{9C8D2DEC-D1FE-480D-BC9F-B9BADA1AAF0E}" dt="2022-05-24T14:24:22.081" v="6043" actId="478"/>
          <ac:spMkLst>
            <pc:docMk/>
            <pc:sldMk cId="621778953" sldId="1037"/>
            <ac:spMk id="17" creationId="{5A9AF6F2-DD49-1631-39C0-B0A5FBAD6A24}"/>
          </ac:spMkLst>
        </pc:spChg>
        <pc:spChg chg="del">
          <ac:chgData name="hu yixuan" userId="7a26d4f5eddb62c0" providerId="LiveId" clId="{9C8D2DEC-D1FE-480D-BC9F-B9BADA1AAF0E}" dt="2022-05-24T14:24:22.081" v="6043" actId="478"/>
          <ac:spMkLst>
            <pc:docMk/>
            <pc:sldMk cId="621778953" sldId="1037"/>
            <ac:spMk id="20" creationId="{97B44B4A-5F48-DBEE-745D-D5156AAC406E}"/>
          </ac:spMkLst>
        </pc:spChg>
        <pc:spChg chg="mod">
          <ac:chgData name="hu yixuan" userId="7a26d4f5eddb62c0" providerId="LiveId" clId="{9C8D2DEC-D1FE-480D-BC9F-B9BADA1AAF0E}" dt="2022-05-24T14:24:13.044" v="6026" actId="20577"/>
          <ac:spMkLst>
            <pc:docMk/>
            <pc:sldMk cId="621778953" sldId="1037"/>
            <ac:spMk id="18434" creationId="{9092ED2E-D843-40BD-A1DF-1FD173CA97C8}"/>
          </ac:spMkLst>
        </pc:spChg>
        <pc:spChg chg="mod">
          <ac:chgData name="hu yixuan" userId="7a26d4f5eddb62c0" providerId="LiveId" clId="{9C8D2DEC-D1FE-480D-BC9F-B9BADA1AAF0E}" dt="2022-05-24T14:24:17.444" v="6042" actId="20577"/>
          <ac:spMkLst>
            <pc:docMk/>
            <pc:sldMk cId="621778953" sldId="1037"/>
            <ac:spMk id="18435" creationId="{565F937B-7F9B-4023-8713-DF27A57AA658}"/>
          </ac:spMkLst>
        </pc:spChg>
        <pc:graphicFrameChg chg="add del mod">
          <ac:chgData name="hu yixuan" userId="7a26d4f5eddb62c0" providerId="LiveId" clId="{9C8D2DEC-D1FE-480D-BC9F-B9BADA1AAF0E}" dt="2022-05-24T14:24:25.480" v="6049"/>
          <ac:graphicFrameMkLst>
            <pc:docMk/>
            <pc:sldMk cId="621778953" sldId="1037"/>
            <ac:graphicFrameMk id="2" creationId="{61AA5F50-17EA-A30E-7EEA-3C0BD84E5C84}"/>
          </ac:graphicFrameMkLst>
        </pc:graphicFrameChg>
        <pc:graphicFrameChg chg="add del mod">
          <ac:chgData name="hu yixuan" userId="7a26d4f5eddb62c0" providerId="LiveId" clId="{9C8D2DEC-D1FE-480D-BC9F-B9BADA1AAF0E}" dt="2022-05-24T14:24:43.074" v="6052"/>
          <ac:graphicFrameMkLst>
            <pc:docMk/>
            <pc:sldMk cId="621778953" sldId="1037"/>
            <ac:graphicFrameMk id="3" creationId="{F4F116F2-615C-B9E0-92C4-CFEA0E6555DE}"/>
          </ac:graphicFrameMkLst>
        </pc:graphicFrameChg>
        <pc:picChg chg="del">
          <ac:chgData name="hu yixuan" userId="7a26d4f5eddb62c0" providerId="LiveId" clId="{9C8D2DEC-D1FE-480D-BC9F-B9BADA1AAF0E}" dt="2022-05-24T14:24:22.081" v="6043" actId="478"/>
          <ac:picMkLst>
            <pc:docMk/>
            <pc:sldMk cId="621778953" sldId="1037"/>
            <ac:picMk id="10243" creationId="{82D231E2-BEA0-2675-D64D-A392B6F6595E}"/>
          </ac:picMkLst>
        </pc:picChg>
        <pc:picChg chg="del">
          <ac:chgData name="hu yixuan" userId="7a26d4f5eddb62c0" providerId="LiveId" clId="{9C8D2DEC-D1FE-480D-BC9F-B9BADA1AAF0E}" dt="2022-05-24T14:24:22.081" v="6043" actId="478"/>
          <ac:picMkLst>
            <pc:docMk/>
            <pc:sldMk cId="621778953" sldId="1037"/>
            <ac:picMk id="10244" creationId="{AD2BAD46-3BAA-773C-FA3E-91878DD536F0}"/>
          </ac:picMkLst>
        </pc:picChg>
        <pc:picChg chg="add mod">
          <ac:chgData name="hu yixuan" userId="7a26d4f5eddb62c0" providerId="LiveId" clId="{9C8D2DEC-D1FE-480D-BC9F-B9BADA1AAF0E}" dt="2022-05-24T14:24:48.160" v="6056" actId="1076"/>
          <ac:picMkLst>
            <pc:docMk/>
            <pc:sldMk cId="621778953" sldId="1037"/>
            <ac:picMk id="11266" creationId="{D795B3E1-0A03-7F16-F3DE-D906AF555E56}"/>
          </ac:picMkLst>
        </pc:picChg>
        <pc:picChg chg="add del">
          <ac:chgData name="hu yixuan" userId="7a26d4f5eddb62c0" providerId="LiveId" clId="{9C8D2DEC-D1FE-480D-BC9F-B9BADA1AAF0E}" dt="2022-05-24T14:27:50.392" v="6319"/>
          <ac:picMkLst>
            <pc:docMk/>
            <pc:sldMk cId="621778953" sldId="1037"/>
            <ac:picMk id="11267" creationId="{27B2E69C-BEE8-0A2E-389C-4E7C2FA96F6B}"/>
          </ac:picMkLst>
        </pc:picChg>
      </pc:sldChg>
      <pc:sldChg chg="addSp delSp modSp add mod modNotesTx">
        <pc:chgData name="hu yixuan" userId="7a26d4f5eddb62c0" providerId="LiveId" clId="{9C8D2DEC-D1FE-480D-BC9F-B9BADA1AAF0E}" dt="2022-05-28T15:38:30.169" v="20260" actId="20577"/>
        <pc:sldMkLst>
          <pc:docMk/>
          <pc:sldMk cId="1116772321" sldId="1038"/>
        </pc:sldMkLst>
        <pc:spChg chg="add mod ord">
          <ac:chgData name="hu yixuan" userId="7a26d4f5eddb62c0" providerId="LiveId" clId="{9C8D2DEC-D1FE-480D-BC9F-B9BADA1AAF0E}" dt="2022-05-25T02:44:05.109" v="14845" actId="1076"/>
          <ac:spMkLst>
            <pc:docMk/>
            <pc:sldMk cId="1116772321" sldId="1038"/>
            <ac:spMk id="2" creationId="{91CDDF21-DDE0-5B20-1EC6-6C3B91030855}"/>
          </ac:spMkLst>
        </pc:spChg>
        <pc:spChg chg="add mod">
          <ac:chgData name="hu yixuan" userId="7a26d4f5eddb62c0" providerId="LiveId" clId="{9C8D2DEC-D1FE-480D-BC9F-B9BADA1AAF0E}" dt="2022-05-24T14:29:04.296" v="6373" actId="403"/>
          <ac:spMkLst>
            <pc:docMk/>
            <pc:sldMk cId="1116772321" sldId="1038"/>
            <ac:spMk id="3" creationId="{9973E335-F846-9208-C623-C2D9D2473C06}"/>
          </ac:spMkLst>
        </pc:spChg>
        <pc:spChg chg="del">
          <ac:chgData name="hu yixuan" userId="7a26d4f5eddb62c0" providerId="LiveId" clId="{9C8D2DEC-D1FE-480D-BC9F-B9BADA1AAF0E}" dt="2022-05-24T14:28:01.933" v="6321" actId="478"/>
          <ac:spMkLst>
            <pc:docMk/>
            <pc:sldMk cId="1116772321" sldId="1038"/>
            <ac:spMk id="4" creationId="{AFC993EE-C923-BC46-90C0-2D7E63A0DBD2}"/>
          </ac:spMkLst>
        </pc:spChg>
        <pc:grpChg chg="mod">
          <ac:chgData name="hu yixuan" userId="7a26d4f5eddb62c0" providerId="LiveId" clId="{9C8D2DEC-D1FE-480D-BC9F-B9BADA1AAF0E}" dt="2022-05-25T02:43:35.745" v="14833"/>
          <ac:grpSpMkLst>
            <pc:docMk/>
            <pc:sldMk cId="1116772321" sldId="1038"/>
            <ac:grpSpMk id="15" creationId="{3EE1566A-9DD4-1B3C-947A-19AFF4C60C57}"/>
          </ac:grpSpMkLst>
        </pc:grpChg>
        <pc:graphicFrameChg chg="add del mod">
          <ac:chgData name="hu yixuan" userId="7a26d4f5eddb62c0" providerId="LiveId" clId="{9C8D2DEC-D1FE-480D-BC9F-B9BADA1AAF0E}" dt="2022-05-24T14:28:11.591" v="6324"/>
          <ac:graphicFrameMkLst>
            <pc:docMk/>
            <pc:sldMk cId="1116772321" sldId="1038"/>
            <ac:graphicFrameMk id="2" creationId="{D9915F69-0164-09B1-F367-C783938334C4}"/>
          </ac:graphicFrameMkLst>
        </pc:graphicFrameChg>
        <pc:picChg chg="del">
          <ac:chgData name="hu yixuan" userId="7a26d4f5eddb62c0" providerId="LiveId" clId="{9C8D2DEC-D1FE-480D-BC9F-B9BADA1AAF0E}" dt="2022-05-24T14:28:01.933" v="6321" actId="478"/>
          <ac:picMkLst>
            <pc:docMk/>
            <pc:sldMk cId="1116772321" sldId="1038"/>
            <ac:picMk id="11266" creationId="{D795B3E1-0A03-7F16-F3DE-D906AF555E56}"/>
          </ac:picMkLst>
        </pc:picChg>
        <pc:picChg chg="add mod">
          <ac:chgData name="hu yixuan" userId="7a26d4f5eddb62c0" providerId="LiveId" clId="{9C8D2DEC-D1FE-480D-BC9F-B9BADA1AAF0E}" dt="2022-05-25T02:44:00.671" v="14844" actId="1076"/>
          <ac:picMkLst>
            <pc:docMk/>
            <pc:sldMk cId="1116772321" sldId="1038"/>
            <ac:picMk id="12290" creationId="{FD849F89-DD9B-F80F-CBFE-228D85AEAE9F}"/>
          </ac:picMkLst>
        </pc:picChg>
        <pc:picChg chg="add del">
          <ac:chgData name="hu yixuan" userId="7a26d4f5eddb62c0" providerId="LiveId" clId="{9C8D2DEC-D1FE-480D-BC9F-B9BADA1AAF0E}" dt="2022-05-24T14:29:11.383" v="6375"/>
          <ac:picMkLst>
            <pc:docMk/>
            <pc:sldMk cId="1116772321" sldId="1038"/>
            <ac:picMk id="12291" creationId="{361F3744-DBA7-88C7-7070-CF36A4EC7FAC}"/>
          </ac:picMkLst>
        </pc:picChg>
        <pc:inkChg chg="add del">
          <ac:chgData name="hu yixuan" userId="7a26d4f5eddb62c0" providerId="LiveId" clId="{9C8D2DEC-D1FE-480D-BC9F-B9BADA1AAF0E}" dt="2022-05-25T02:43:12.632" v="14823"/>
          <ac:inkMkLst>
            <pc:docMk/>
            <pc:sldMk cId="1116772321" sldId="1038"/>
            <ac:inkMk id="4" creationId="{00EFAFB4-BFC4-4E25-AC19-F35B23FD7695}"/>
          </ac:inkMkLst>
        </pc:inkChg>
        <pc:inkChg chg="add">
          <ac:chgData name="hu yixuan" userId="7a26d4f5eddb62c0" providerId="LiveId" clId="{9C8D2DEC-D1FE-480D-BC9F-B9BADA1AAF0E}" dt="2022-05-25T02:43:21.422" v="14824" actId="9405"/>
          <ac:inkMkLst>
            <pc:docMk/>
            <pc:sldMk cId="1116772321" sldId="1038"/>
            <ac:inkMk id="5" creationId="{698C7234-F997-9212-2174-2BE1D23BC037}"/>
          </ac:inkMkLst>
        </pc:inkChg>
        <pc:inkChg chg="add">
          <ac:chgData name="hu yixuan" userId="7a26d4f5eddb62c0" providerId="LiveId" clId="{9C8D2DEC-D1FE-480D-BC9F-B9BADA1AAF0E}" dt="2022-05-25T02:43:26.364" v="14825" actId="9405"/>
          <ac:inkMkLst>
            <pc:docMk/>
            <pc:sldMk cId="1116772321" sldId="1038"/>
            <ac:inkMk id="6" creationId="{1054CB6C-CC09-3EC1-4042-618A0E06AD9A}"/>
          </ac:inkMkLst>
        </pc:inkChg>
        <pc:inkChg chg="add mod">
          <ac:chgData name="hu yixuan" userId="7a26d4f5eddb62c0" providerId="LiveId" clId="{9C8D2DEC-D1FE-480D-BC9F-B9BADA1AAF0E}" dt="2022-05-25T02:43:35.745" v="14833"/>
          <ac:inkMkLst>
            <pc:docMk/>
            <pc:sldMk cId="1116772321" sldId="1038"/>
            <ac:inkMk id="7" creationId="{9A2F7F8A-342F-1505-6127-7289C4E97D6F}"/>
          </ac:inkMkLst>
        </pc:inkChg>
        <pc:inkChg chg="add mod">
          <ac:chgData name="hu yixuan" userId="7a26d4f5eddb62c0" providerId="LiveId" clId="{9C8D2DEC-D1FE-480D-BC9F-B9BADA1AAF0E}" dt="2022-05-25T02:43:35.745" v="14833"/>
          <ac:inkMkLst>
            <pc:docMk/>
            <pc:sldMk cId="1116772321" sldId="1038"/>
            <ac:inkMk id="8" creationId="{3F079B01-B9D3-7C49-F9BC-35FAEC5764DB}"/>
          </ac:inkMkLst>
        </pc:inkChg>
        <pc:inkChg chg="add mod">
          <ac:chgData name="hu yixuan" userId="7a26d4f5eddb62c0" providerId="LiveId" clId="{9C8D2DEC-D1FE-480D-BC9F-B9BADA1AAF0E}" dt="2022-05-25T02:43:35.745" v="14833"/>
          <ac:inkMkLst>
            <pc:docMk/>
            <pc:sldMk cId="1116772321" sldId="1038"/>
            <ac:inkMk id="10" creationId="{13BA5504-1F82-AC80-E4D0-12CE4E0AD157}"/>
          </ac:inkMkLst>
        </pc:inkChg>
        <pc:inkChg chg="add mod">
          <ac:chgData name="hu yixuan" userId="7a26d4f5eddb62c0" providerId="LiveId" clId="{9C8D2DEC-D1FE-480D-BC9F-B9BADA1AAF0E}" dt="2022-05-25T02:43:35.745" v="14833"/>
          <ac:inkMkLst>
            <pc:docMk/>
            <pc:sldMk cId="1116772321" sldId="1038"/>
            <ac:inkMk id="11" creationId="{6F85B722-0672-534E-35FA-0D421D9D1E56}"/>
          </ac:inkMkLst>
        </pc:inkChg>
        <pc:inkChg chg="add mod">
          <ac:chgData name="hu yixuan" userId="7a26d4f5eddb62c0" providerId="LiveId" clId="{9C8D2DEC-D1FE-480D-BC9F-B9BADA1AAF0E}" dt="2022-05-25T02:43:35.745" v="14833"/>
          <ac:inkMkLst>
            <pc:docMk/>
            <pc:sldMk cId="1116772321" sldId="1038"/>
            <ac:inkMk id="12" creationId="{96CEA382-F3F7-ECA2-8E6A-BC4B18952145}"/>
          </ac:inkMkLst>
        </pc:inkChg>
        <pc:inkChg chg="add mod">
          <ac:chgData name="hu yixuan" userId="7a26d4f5eddb62c0" providerId="LiveId" clId="{9C8D2DEC-D1FE-480D-BC9F-B9BADA1AAF0E}" dt="2022-05-25T02:43:35.745" v="14833"/>
          <ac:inkMkLst>
            <pc:docMk/>
            <pc:sldMk cId="1116772321" sldId="1038"/>
            <ac:inkMk id="13" creationId="{A6EFA149-2B5D-75CA-8704-EB10B924D2AB}"/>
          </ac:inkMkLst>
        </pc:inkChg>
        <pc:inkChg chg="add mod">
          <ac:chgData name="hu yixuan" userId="7a26d4f5eddb62c0" providerId="LiveId" clId="{9C8D2DEC-D1FE-480D-BC9F-B9BADA1AAF0E}" dt="2022-05-25T02:43:35.745" v="14833"/>
          <ac:inkMkLst>
            <pc:docMk/>
            <pc:sldMk cId="1116772321" sldId="1038"/>
            <ac:inkMk id="14" creationId="{4EE33094-8C37-46E5-FA0B-27AD79E60EF6}"/>
          </ac:inkMkLst>
        </pc:inkChg>
      </pc:sldChg>
      <pc:sldChg chg="add del">
        <pc:chgData name="hu yixuan" userId="7a26d4f5eddb62c0" providerId="LiveId" clId="{9C8D2DEC-D1FE-480D-BC9F-B9BADA1AAF0E}" dt="2022-05-24T14:24:25.480" v="6049"/>
        <pc:sldMkLst>
          <pc:docMk/>
          <pc:sldMk cId="2317513542" sldId="1038"/>
        </pc:sldMkLst>
      </pc:sldChg>
      <pc:sldChg chg="addSp delSp modSp add mod modNotesTx">
        <pc:chgData name="hu yixuan" userId="7a26d4f5eddb62c0" providerId="LiveId" clId="{9C8D2DEC-D1FE-480D-BC9F-B9BADA1AAF0E}" dt="2022-05-25T03:55:54.096" v="18028" actId="20577"/>
        <pc:sldMkLst>
          <pc:docMk/>
          <pc:sldMk cId="3938896928" sldId="1039"/>
        </pc:sldMkLst>
        <pc:spChg chg="mod">
          <ac:chgData name="hu yixuan" userId="7a26d4f5eddb62c0" providerId="LiveId" clId="{9C8D2DEC-D1FE-480D-BC9F-B9BADA1AAF0E}" dt="2022-05-24T14:29:42.640" v="6385" actId="20577"/>
          <ac:spMkLst>
            <pc:docMk/>
            <pc:sldMk cId="3938896928" sldId="1039"/>
            <ac:spMk id="3" creationId="{9973E335-F846-9208-C623-C2D9D2473C06}"/>
          </ac:spMkLst>
        </pc:spChg>
        <pc:graphicFrameChg chg="add del mod">
          <ac:chgData name="hu yixuan" userId="7a26d4f5eddb62c0" providerId="LiveId" clId="{9C8D2DEC-D1FE-480D-BC9F-B9BADA1AAF0E}" dt="2022-05-24T14:29:34.532" v="6380"/>
          <ac:graphicFrameMkLst>
            <pc:docMk/>
            <pc:sldMk cId="3938896928" sldId="1039"/>
            <ac:graphicFrameMk id="2" creationId="{ECEF4400-9502-7EEC-5190-99A1754B6D7B}"/>
          </ac:graphicFrameMkLst>
        </pc:graphicFrameChg>
        <pc:picChg chg="del">
          <ac:chgData name="hu yixuan" userId="7a26d4f5eddb62c0" providerId="LiveId" clId="{9C8D2DEC-D1FE-480D-BC9F-B9BADA1AAF0E}" dt="2022-05-24T14:29:33.930" v="6377" actId="478"/>
          <ac:picMkLst>
            <pc:docMk/>
            <pc:sldMk cId="3938896928" sldId="1039"/>
            <ac:picMk id="12290" creationId="{FD849F89-DD9B-F80F-CBFE-228D85AEAE9F}"/>
          </ac:picMkLst>
        </pc:picChg>
        <pc:picChg chg="add mod">
          <ac:chgData name="hu yixuan" userId="7a26d4f5eddb62c0" providerId="LiveId" clId="{9C8D2DEC-D1FE-480D-BC9F-B9BADA1AAF0E}" dt="2022-05-24T14:29:40.387" v="6384" actId="1076"/>
          <ac:picMkLst>
            <pc:docMk/>
            <pc:sldMk cId="3938896928" sldId="1039"/>
            <ac:picMk id="13314" creationId="{D43C9592-9308-05FA-A09D-289D99BD46B0}"/>
          </ac:picMkLst>
        </pc:picChg>
      </pc:sldChg>
      <pc:sldChg chg="addSp delSp modSp add mod modNotesTx">
        <pc:chgData name="hu yixuan" userId="7a26d4f5eddb62c0" providerId="LiveId" clId="{9C8D2DEC-D1FE-480D-BC9F-B9BADA1AAF0E}" dt="2022-05-28T15:39:54.923" v="20291" actId="1035"/>
        <pc:sldMkLst>
          <pc:docMk/>
          <pc:sldMk cId="326432119" sldId="1040"/>
        </pc:sldMkLst>
        <pc:spChg chg="add mod">
          <ac:chgData name="hu yixuan" userId="7a26d4f5eddb62c0" providerId="LiveId" clId="{9C8D2DEC-D1FE-480D-BC9F-B9BADA1AAF0E}" dt="2022-05-25T13:16:14.037" v="19321" actId="1076"/>
          <ac:spMkLst>
            <pc:docMk/>
            <pc:sldMk cId="326432119" sldId="1040"/>
            <ac:spMk id="2" creationId="{22AB4094-3CEC-EDF6-C380-16154CD4CE21}"/>
          </ac:spMkLst>
        </pc:spChg>
        <pc:spChg chg="del">
          <ac:chgData name="hu yixuan" userId="7a26d4f5eddb62c0" providerId="LiveId" clId="{9C8D2DEC-D1FE-480D-BC9F-B9BADA1AAF0E}" dt="2022-05-24T14:34:12.037" v="6390" actId="478"/>
          <ac:spMkLst>
            <pc:docMk/>
            <pc:sldMk cId="326432119" sldId="1040"/>
            <ac:spMk id="3" creationId="{9973E335-F846-9208-C623-C2D9D2473C06}"/>
          </ac:spMkLst>
        </pc:spChg>
        <pc:spChg chg="add mod">
          <ac:chgData name="hu yixuan" userId="7a26d4f5eddb62c0" providerId="LiveId" clId="{9C8D2DEC-D1FE-480D-BC9F-B9BADA1AAF0E}" dt="2022-05-25T13:16:08.984" v="19320" actId="1076"/>
          <ac:spMkLst>
            <pc:docMk/>
            <pc:sldMk cId="326432119" sldId="1040"/>
            <ac:spMk id="4" creationId="{38DDEF3A-17C4-DE43-1CB1-2FE5A7457B29}"/>
          </ac:spMkLst>
        </pc:spChg>
        <pc:spChg chg="add del mod">
          <ac:chgData name="hu yixuan" userId="7a26d4f5eddb62c0" providerId="LiveId" clId="{9C8D2DEC-D1FE-480D-BC9F-B9BADA1AAF0E}" dt="2022-05-25T13:16:23.026" v="19322" actId="478"/>
          <ac:spMkLst>
            <pc:docMk/>
            <pc:sldMk cId="326432119" sldId="1040"/>
            <ac:spMk id="5" creationId="{4FBB7C96-7D6C-00EA-72B5-31BA13BB7EA3}"/>
          </ac:spMkLst>
        </pc:spChg>
        <pc:spChg chg="add del">
          <ac:chgData name="hu yixuan" userId="7a26d4f5eddb62c0" providerId="LiveId" clId="{9C8D2DEC-D1FE-480D-BC9F-B9BADA1AAF0E}" dt="2022-05-25T13:15:47.985" v="19317"/>
          <ac:spMkLst>
            <pc:docMk/>
            <pc:sldMk cId="326432119" sldId="1040"/>
            <ac:spMk id="10" creationId="{7D37A3EA-FDDA-C2C3-B4D0-3075D963EE71}"/>
          </ac:spMkLst>
        </pc:spChg>
        <pc:spChg chg="add mod">
          <ac:chgData name="hu yixuan" userId="7a26d4f5eddb62c0" providerId="LiveId" clId="{9C8D2DEC-D1FE-480D-BC9F-B9BADA1AAF0E}" dt="2022-05-25T13:15:52.081" v="19318"/>
          <ac:spMkLst>
            <pc:docMk/>
            <pc:sldMk cId="326432119" sldId="1040"/>
            <ac:spMk id="11" creationId="{F11775FF-0CE0-8B9E-F015-F0D44734C2AA}"/>
          </ac:spMkLst>
        </pc:spChg>
        <pc:spChg chg="mod">
          <ac:chgData name="hu yixuan" userId="7a26d4f5eddb62c0" providerId="LiveId" clId="{9C8D2DEC-D1FE-480D-BC9F-B9BADA1AAF0E}" dt="2022-05-24T14:29:58.414" v="6387" actId="20577"/>
          <ac:spMkLst>
            <pc:docMk/>
            <pc:sldMk cId="326432119" sldId="1040"/>
            <ac:spMk id="18434" creationId="{9092ED2E-D843-40BD-A1DF-1FD173CA97C8}"/>
          </ac:spMkLst>
        </pc:spChg>
        <pc:spChg chg="mod">
          <ac:chgData name="hu yixuan" userId="7a26d4f5eddb62c0" providerId="LiveId" clId="{9C8D2DEC-D1FE-480D-BC9F-B9BADA1AAF0E}" dt="2022-05-28T15:39:54.923" v="20291" actId="1035"/>
          <ac:spMkLst>
            <pc:docMk/>
            <pc:sldMk cId="326432119" sldId="1040"/>
            <ac:spMk id="18435" creationId="{565F937B-7F9B-4023-8713-DF27A57AA658}"/>
          </ac:spMkLst>
        </pc:spChg>
        <pc:picChg chg="add mod">
          <ac:chgData name="hu yixuan" userId="7a26d4f5eddb62c0" providerId="LiveId" clId="{9C8D2DEC-D1FE-480D-BC9F-B9BADA1AAF0E}" dt="2022-05-25T13:15:58.194" v="19319" actId="1076"/>
          <ac:picMkLst>
            <pc:docMk/>
            <pc:sldMk cId="326432119" sldId="1040"/>
            <ac:picMk id="7" creationId="{55F4D32C-B2C4-6663-0B20-BF37CF9577EE}"/>
          </ac:picMkLst>
        </pc:picChg>
        <pc:picChg chg="del">
          <ac:chgData name="hu yixuan" userId="7a26d4f5eddb62c0" providerId="LiveId" clId="{9C8D2DEC-D1FE-480D-BC9F-B9BADA1AAF0E}" dt="2022-05-24T14:34:09.615" v="6389" actId="478"/>
          <ac:picMkLst>
            <pc:docMk/>
            <pc:sldMk cId="326432119" sldId="1040"/>
            <ac:picMk id="13314" creationId="{D43C9592-9308-05FA-A09D-289D99BD46B0}"/>
          </ac:picMkLst>
        </pc:picChg>
      </pc:sldChg>
      <pc:sldChg chg="addSp delSp modSp add mod modNotesTx">
        <pc:chgData name="hu yixuan" userId="7a26d4f5eddb62c0" providerId="LiveId" clId="{9C8D2DEC-D1FE-480D-BC9F-B9BADA1AAF0E}" dt="2022-05-28T15:40:41.293" v="20313" actId="20577"/>
        <pc:sldMkLst>
          <pc:docMk/>
          <pc:sldMk cId="1318873221" sldId="1041"/>
        </pc:sldMkLst>
        <pc:spChg chg="del">
          <ac:chgData name="hu yixuan" userId="7a26d4f5eddb62c0" providerId="LiveId" clId="{9C8D2DEC-D1FE-480D-BC9F-B9BADA1AAF0E}" dt="2022-05-24T14:40:06.262" v="6502" actId="478"/>
          <ac:spMkLst>
            <pc:docMk/>
            <pc:sldMk cId="1318873221" sldId="1041"/>
            <ac:spMk id="2" creationId="{22AB4094-3CEC-EDF6-C380-16154CD4CE21}"/>
          </ac:spMkLst>
        </pc:spChg>
        <pc:spChg chg="add mod">
          <ac:chgData name="hu yixuan" userId="7a26d4f5eddb62c0" providerId="LiveId" clId="{9C8D2DEC-D1FE-480D-BC9F-B9BADA1AAF0E}" dt="2022-05-24T14:40:44.454" v="6539" actId="1076"/>
          <ac:spMkLst>
            <pc:docMk/>
            <pc:sldMk cId="1318873221" sldId="1041"/>
            <ac:spMk id="3" creationId="{38DAF264-D6CE-52C6-D14D-8AD49EC7B684}"/>
          </ac:spMkLst>
        </pc:spChg>
        <pc:spChg chg="del">
          <ac:chgData name="hu yixuan" userId="7a26d4f5eddb62c0" providerId="LiveId" clId="{9C8D2DEC-D1FE-480D-BC9F-B9BADA1AAF0E}" dt="2022-05-24T14:40:05.332" v="6501" actId="478"/>
          <ac:spMkLst>
            <pc:docMk/>
            <pc:sldMk cId="1318873221" sldId="1041"/>
            <ac:spMk id="4" creationId="{38DDEF3A-17C4-DE43-1CB1-2FE5A7457B29}"/>
          </ac:spMkLst>
        </pc:spChg>
        <pc:spChg chg="del">
          <ac:chgData name="hu yixuan" userId="7a26d4f5eddb62c0" providerId="LiveId" clId="{9C8D2DEC-D1FE-480D-BC9F-B9BADA1AAF0E}" dt="2022-05-24T14:40:01.904" v="6499" actId="478"/>
          <ac:spMkLst>
            <pc:docMk/>
            <pc:sldMk cId="1318873221" sldId="1041"/>
            <ac:spMk id="5" creationId="{4FBB7C96-7D6C-00EA-72B5-31BA13BB7EA3}"/>
          </ac:spMkLst>
        </pc:spChg>
        <pc:spChg chg="add mod">
          <ac:chgData name="hu yixuan" userId="7a26d4f5eddb62c0" providerId="LiveId" clId="{9C8D2DEC-D1FE-480D-BC9F-B9BADA1AAF0E}" dt="2022-05-28T15:40:41.293" v="20313" actId="20577"/>
          <ac:spMkLst>
            <pc:docMk/>
            <pc:sldMk cId="1318873221" sldId="1041"/>
            <ac:spMk id="6" creationId="{F2E8539D-1737-C0E9-94AF-59EA5D4376C1}"/>
          </ac:spMkLst>
        </pc:spChg>
        <pc:spChg chg="add del mod">
          <ac:chgData name="hu yixuan" userId="7a26d4f5eddb62c0" providerId="LiveId" clId="{9C8D2DEC-D1FE-480D-BC9F-B9BADA1AAF0E}" dt="2022-05-24T14:43:04.325" v="6633"/>
          <ac:spMkLst>
            <pc:docMk/>
            <pc:sldMk cId="1318873221" sldId="1041"/>
            <ac:spMk id="8" creationId="{B1E92ADE-5678-563C-2A84-647B596F0375}"/>
          </ac:spMkLst>
        </pc:spChg>
        <pc:spChg chg="add mod ord">
          <ac:chgData name="hu yixuan" userId="7a26d4f5eddb62c0" providerId="LiveId" clId="{9C8D2DEC-D1FE-480D-BC9F-B9BADA1AAF0E}" dt="2022-05-24T14:43:36.109" v="6639" actId="167"/>
          <ac:spMkLst>
            <pc:docMk/>
            <pc:sldMk cId="1318873221" sldId="1041"/>
            <ac:spMk id="12" creationId="{A186E4A0-7A46-980F-1626-C2966C9D03C7}"/>
          </ac:spMkLst>
        </pc:spChg>
        <pc:spChg chg="mod">
          <ac:chgData name="hu yixuan" userId="7a26d4f5eddb62c0" providerId="LiveId" clId="{9C8D2DEC-D1FE-480D-BC9F-B9BADA1AAF0E}" dt="2022-05-24T14:38:21.488" v="6496" actId="20577"/>
          <ac:spMkLst>
            <pc:docMk/>
            <pc:sldMk cId="1318873221" sldId="1041"/>
            <ac:spMk id="18434" creationId="{9092ED2E-D843-40BD-A1DF-1FD173CA97C8}"/>
          </ac:spMkLst>
        </pc:spChg>
        <pc:spChg chg="mod">
          <ac:chgData name="hu yixuan" userId="7a26d4f5eddb62c0" providerId="LiveId" clId="{9C8D2DEC-D1FE-480D-BC9F-B9BADA1AAF0E}" dt="2022-05-24T14:38:45.267" v="6498" actId="14100"/>
          <ac:spMkLst>
            <pc:docMk/>
            <pc:sldMk cId="1318873221" sldId="1041"/>
            <ac:spMk id="18435" creationId="{565F937B-7F9B-4023-8713-DF27A57AA658}"/>
          </ac:spMkLst>
        </pc:spChg>
        <pc:picChg chg="del">
          <ac:chgData name="hu yixuan" userId="7a26d4f5eddb62c0" providerId="LiveId" clId="{9C8D2DEC-D1FE-480D-BC9F-B9BADA1AAF0E}" dt="2022-05-24T14:40:02.547" v="6500" actId="478"/>
          <ac:picMkLst>
            <pc:docMk/>
            <pc:sldMk cId="1318873221" sldId="1041"/>
            <ac:picMk id="7" creationId="{55F4D32C-B2C4-6663-0B20-BF37CF9577EE}"/>
          </ac:picMkLst>
        </pc:picChg>
        <pc:picChg chg="add mod">
          <ac:chgData name="hu yixuan" userId="7a26d4f5eddb62c0" providerId="LiveId" clId="{9C8D2DEC-D1FE-480D-BC9F-B9BADA1AAF0E}" dt="2022-05-24T14:40:15.460" v="6506" actId="1076"/>
          <ac:picMkLst>
            <pc:docMk/>
            <pc:sldMk cId="1318873221" sldId="1041"/>
            <ac:picMk id="10" creationId="{D419E92A-B9E0-147F-79CE-74B46A74173B}"/>
          </ac:picMkLst>
        </pc:picChg>
        <pc:picChg chg="add mod">
          <ac:chgData name="hu yixuan" userId="7a26d4f5eddb62c0" providerId="LiveId" clId="{9C8D2DEC-D1FE-480D-BC9F-B9BADA1AAF0E}" dt="2022-05-24T14:42:02.938" v="6545" actId="1076"/>
          <ac:picMkLst>
            <pc:docMk/>
            <pc:sldMk cId="1318873221" sldId="1041"/>
            <ac:picMk id="11" creationId="{37F6E773-99EE-7701-72FA-39F634CD7329}"/>
          </ac:picMkLst>
        </pc:picChg>
      </pc:sldChg>
      <pc:sldChg chg="addSp delSp modSp add mod modNotesTx">
        <pc:chgData name="hu yixuan" userId="7a26d4f5eddb62c0" providerId="LiveId" clId="{9C8D2DEC-D1FE-480D-BC9F-B9BADA1AAF0E}" dt="2022-05-28T15:41:16.341" v="20349" actId="20577"/>
        <pc:sldMkLst>
          <pc:docMk/>
          <pc:sldMk cId="4199884066" sldId="1042"/>
        </pc:sldMkLst>
        <pc:spChg chg="del">
          <ac:chgData name="hu yixuan" userId="7a26d4f5eddb62c0" providerId="LiveId" clId="{9C8D2DEC-D1FE-480D-BC9F-B9BADA1AAF0E}" dt="2022-05-24T14:44:50.704" v="6660" actId="478"/>
          <ac:spMkLst>
            <pc:docMk/>
            <pc:sldMk cId="4199884066" sldId="1042"/>
            <ac:spMk id="2" creationId="{22AB4094-3CEC-EDF6-C380-16154CD4CE21}"/>
          </ac:spMkLst>
        </pc:spChg>
        <pc:spChg chg="del">
          <ac:chgData name="hu yixuan" userId="7a26d4f5eddb62c0" providerId="LiveId" clId="{9C8D2DEC-D1FE-480D-BC9F-B9BADA1AAF0E}" dt="2022-05-24T14:44:50.016" v="6659" actId="478"/>
          <ac:spMkLst>
            <pc:docMk/>
            <pc:sldMk cId="4199884066" sldId="1042"/>
            <ac:spMk id="4" creationId="{38DDEF3A-17C4-DE43-1CB1-2FE5A7457B29}"/>
          </ac:spMkLst>
        </pc:spChg>
        <pc:spChg chg="del">
          <ac:chgData name="hu yixuan" userId="7a26d4f5eddb62c0" providerId="LiveId" clId="{9C8D2DEC-D1FE-480D-BC9F-B9BADA1AAF0E}" dt="2022-05-24T14:44:49.413" v="6658" actId="478"/>
          <ac:spMkLst>
            <pc:docMk/>
            <pc:sldMk cId="4199884066" sldId="1042"/>
            <ac:spMk id="5" creationId="{4FBB7C96-7D6C-00EA-72B5-31BA13BB7EA3}"/>
          </ac:spMkLst>
        </pc:spChg>
        <pc:spChg chg="add mod">
          <ac:chgData name="hu yixuan" userId="7a26d4f5eddb62c0" providerId="LiveId" clId="{9C8D2DEC-D1FE-480D-BC9F-B9BADA1AAF0E}" dt="2022-05-24T14:45:28.294" v="6698" actId="1076"/>
          <ac:spMkLst>
            <pc:docMk/>
            <pc:sldMk cId="4199884066" sldId="1042"/>
            <ac:spMk id="6" creationId="{7B6B1440-30F2-19AD-79ED-BFD73A77EA65}"/>
          </ac:spMkLst>
        </pc:spChg>
        <pc:spChg chg="mod">
          <ac:chgData name="hu yixuan" userId="7a26d4f5eddb62c0" providerId="LiveId" clId="{9C8D2DEC-D1FE-480D-BC9F-B9BADA1AAF0E}" dt="2022-05-24T14:44:46.869" v="6656" actId="1076"/>
          <ac:spMkLst>
            <pc:docMk/>
            <pc:sldMk cId="4199884066" sldId="1042"/>
            <ac:spMk id="18434" creationId="{9092ED2E-D843-40BD-A1DF-1FD173CA97C8}"/>
          </ac:spMkLst>
        </pc:spChg>
        <pc:spChg chg="mod">
          <ac:chgData name="hu yixuan" userId="7a26d4f5eddb62c0" providerId="LiveId" clId="{9C8D2DEC-D1FE-480D-BC9F-B9BADA1AAF0E}" dt="2022-05-24T14:44:18.284" v="6654" actId="20577"/>
          <ac:spMkLst>
            <pc:docMk/>
            <pc:sldMk cId="4199884066" sldId="1042"/>
            <ac:spMk id="18435" creationId="{565F937B-7F9B-4023-8713-DF27A57AA658}"/>
          </ac:spMkLst>
        </pc:spChg>
        <pc:graphicFrameChg chg="add del mod">
          <ac:chgData name="hu yixuan" userId="7a26d4f5eddb62c0" providerId="LiveId" clId="{9C8D2DEC-D1FE-480D-BC9F-B9BADA1AAF0E}" dt="2022-05-24T14:44:52.085" v="6663"/>
          <ac:graphicFrameMkLst>
            <pc:docMk/>
            <pc:sldMk cId="4199884066" sldId="1042"/>
            <ac:graphicFrameMk id="3" creationId="{09355C99-3DE4-24E2-C8D1-497C8A0354A5}"/>
          </ac:graphicFrameMkLst>
        </pc:graphicFrameChg>
        <pc:picChg chg="del">
          <ac:chgData name="hu yixuan" userId="7a26d4f5eddb62c0" providerId="LiveId" clId="{9C8D2DEC-D1FE-480D-BC9F-B9BADA1AAF0E}" dt="2022-05-24T14:44:47.958" v="6657" actId="478"/>
          <ac:picMkLst>
            <pc:docMk/>
            <pc:sldMk cId="4199884066" sldId="1042"/>
            <ac:picMk id="7" creationId="{55F4D32C-B2C4-6663-0B20-BF37CF9577EE}"/>
          </ac:picMkLst>
        </pc:picChg>
        <pc:picChg chg="add mod">
          <ac:chgData name="hu yixuan" userId="7a26d4f5eddb62c0" providerId="LiveId" clId="{9C8D2DEC-D1FE-480D-BC9F-B9BADA1AAF0E}" dt="2022-05-24T14:45:00.546" v="6666" actId="1076"/>
          <ac:picMkLst>
            <pc:docMk/>
            <pc:sldMk cId="4199884066" sldId="1042"/>
            <ac:picMk id="14338" creationId="{0B2B65DA-1EC2-9D40-ECE0-B66148CF558C}"/>
          </ac:picMkLst>
        </pc:picChg>
      </pc:sldChg>
      <pc:sldChg chg="addSp delSp modSp add mod modNotesTx">
        <pc:chgData name="hu yixuan" userId="7a26d4f5eddb62c0" providerId="LiveId" clId="{9C8D2DEC-D1FE-480D-BC9F-B9BADA1AAF0E}" dt="2022-05-25T03:57:05.548" v="18057" actId="20577"/>
        <pc:sldMkLst>
          <pc:docMk/>
          <pc:sldMk cId="211793338" sldId="1043"/>
        </pc:sldMkLst>
        <pc:spChg chg="del">
          <ac:chgData name="hu yixuan" userId="7a26d4f5eddb62c0" providerId="LiveId" clId="{9C8D2DEC-D1FE-480D-BC9F-B9BADA1AAF0E}" dt="2022-05-24T14:45:50.545" v="6701" actId="478"/>
          <ac:spMkLst>
            <pc:docMk/>
            <pc:sldMk cId="211793338" sldId="1043"/>
            <ac:spMk id="6" creationId="{7B6B1440-30F2-19AD-79ED-BFD73A77EA65}"/>
          </ac:spMkLst>
        </pc:spChg>
        <pc:spChg chg="add mod">
          <ac:chgData name="hu yixuan" userId="7a26d4f5eddb62c0" providerId="LiveId" clId="{9C8D2DEC-D1FE-480D-BC9F-B9BADA1AAF0E}" dt="2022-05-25T02:57:41.628" v="16576" actId="1076"/>
          <ac:spMkLst>
            <pc:docMk/>
            <pc:sldMk cId="211793338" sldId="1043"/>
            <ac:spMk id="11" creationId="{8D3862B7-7860-6E44-EC89-374952E80827}"/>
          </ac:spMkLst>
        </pc:spChg>
        <pc:spChg chg="add mod">
          <ac:chgData name="hu yixuan" userId="7a26d4f5eddb62c0" providerId="LiveId" clId="{9C8D2DEC-D1FE-480D-BC9F-B9BADA1AAF0E}" dt="2022-05-25T02:57:49.524" v="16579" actId="1076"/>
          <ac:spMkLst>
            <pc:docMk/>
            <pc:sldMk cId="211793338" sldId="1043"/>
            <ac:spMk id="16" creationId="{ACD279A1-3F7B-6ED4-4AFA-E5C371D0B94D}"/>
          </ac:spMkLst>
        </pc:spChg>
        <pc:graphicFrameChg chg="add del mod">
          <ac:chgData name="hu yixuan" userId="7a26d4f5eddb62c0" providerId="LiveId" clId="{9C8D2DEC-D1FE-480D-BC9F-B9BADA1AAF0E}" dt="2022-05-24T14:45:51.754" v="6704"/>
          <ac:graphicFrameMkLst>
            <pc:docMk/>
            <pc:sldMk cId="211793338" sldId="1043"/>
            <ac:graphicFrameMk id="2" creationId="{BBB3149E-D1CF-2D37-5032-9CB9AD1D50FC}"/>
          </ac:graphicFrameMkLst>
        </pc:graphicFrameChg>
        <pc:graphicFrameChg chg="add del mod">
          <ac:chgData name="hu yixuan" userId="7a26d4f5eddb62c0" providerId="LiveId" clId="{9C8D2DEC-D1FE-480D-BC9F-B9BADA1AAF0E}" dt="2022-05-24T14:46:01.914" v="6709"/>
          <ac:graphicFrameMkLst>
            <pc:docMk/>
            <pc:sldMk cId="211793338" sldId="1043"/>
            <ac:graphicFrameMk id="3" creationId="{BA1AF7BE-2F93-B945-C1E9-9EF89F183184}"/>
          </ac:graphicFrameMkLst>
        </pc:graphicFrameChg>
        <pc:graphicFrameChg chg="add del mod">
          <ac:chgData name="hu yixuan" userId="7a26d4f5eddb62c0" providerId="LiveId" clId="{9C8D2DEC-D1FE-480D-BC9F-B9BADA1AAF0E}" dt="2022-05-24T14:46:14.488" v="6715"/>
          <ac:graphicFrameMkLst>
            <pc:docMk/>
            <pc:sldMk cId="211793338" sldId="1043"/>
            <ac:graphicFrameMk id="5" creationId="{088304DB-408C-056A-F71E-70CFF0C1A8EC}"/>
          </ac:graphicFrameMkLst>
        </pc:graphicFrameChg>
        <pc:graphicFrameChg chg="add del mod">
          <ac:chgData name="hu yixuan" userId="7a26d4f5eddb62c0" providerId="LiveId" clId="{9C8D2DEC-D1FE-480D-BC9F-B9BADA1AAF0E}" dt="2022-05-24T14:46:31.880" v="6722"/>
          <ac:graphicFrameMkLst>
            <pc:docMk/>
            <pc:sldMk cId="211793338" sldId="1043"/>
            <ac:graphicFrameMk id="7" creationId="{E292C6BA-F29B-CD22-81A9-0298EC5BC4DA}"/>
          </ac:graphicFrameMkLst>
        </pc:graphicFrameChg>
        <pc:picChg chg="del">
          <ac:chgData name="hu yixuan" userId="7a26d4f5eddb62c0" providerId="LiveId" clId="{9C8D2DEC-D1FE-480D-BC9F-B9BADA1AAF0E}" dt="2022-05-24T14:45:49.335" v="6700" actId="478"/>
          <ac:picMkLst>
            <pc:docMk/>
            <pc:sldMk cId="211793338" sldId="1043"/>
            <ac:picMk id="14338" creationId="{0B2B65DA-1EC2-9D40-ECE0-B66148CF558C}"/>
          </ac:picMkLst>
        </pc:picChg>
        <pc:picChg chg="add mod">
          <ac:chgData name="hu yixuan" userId="7a26d4f5eddb62c0" providerId="LiveId" clId="{9C8D2DEC-D1FE-480D-BC9F-B9BADA1AAF0E}" dt="2022-05-25T02:57:39.320" v="16575" actId="14100"/>
          <ac:picMkLst>
            <pc:docMk/>
            <pc:sldMk cId="211793338" sldId="1043"/>
            <ac:picMk id="15362" creationId="{AA493740-B8E2-8702-8A51-8FEFC735E2AB}"/>
          </ac:picMkLst>
        </pc:picChg>
        <pc:picChg chg="add mod">
          <ac:chgData name="hu yixuan" userId="7a26d4f5eddb62c0" providerId="LiveId" clId="{9C8D2DEC-D1FE-480D-BC9F-B9BADA1AAF0E}" dt="2022-05-25T02:57:46.186" v="16578" actId="14100"/>
          <ac:picMkLst>
            <pc:docMk/>
            <pc:sldMk cId="211793338" sldId="1043"/>
            <ac:picMk id="15363" creationId="{43FFC9D8-59E7-C42D-9E7D-5AFB97D87D03}"/>
          </ac:picMkLst>
        </pc:picChg>
      </pc:sldChg>
      <pc:sldChg chg="addSp delSp modSp add del mod modNotesTx">
        <pc:chgData name="hu yixuan" userId="7a26d4f5eddb62c0" providerId="LiveId" clId="{9C8D2DEC-D1FE-480D-BC9F-B9BADA1AAF0E}" dt="2022-05-25T13:17:28.464" v="19326" actId="47"/>
        <pc:sldMkLst>
          <pc:docMk/>
          <pc:sldMk cId="1779023246" sldId="1044"/>
        </pc:sldMkLst>
        <pc:spChg chg="add mod">
          <ac:chgData name="hu yixuan" userId="7a26d4f5eddb62c0" providerId="LiveId" clId="{9C8D2DEC-D1FE-480D-BC9F-B9BADA1AAF0E}" dt="2022-05-24T14:49:24.554" v="6785" actId="1076"/>
          <ac:spMkLst>
            <pc:docMk/>
            <pc:sldMk cId="1779023246" sldId="1044"/>
            <ac:spMk id="2" creationId="{1CBEA1F3-CE14-AFCA-1B3A-3B91E1610961}"/>
          </ac:spMkLst>
        </pc:spChg>
        <pc:spChg chg="del mod">
          <ac:chgData name="hu yixuan" userId="7a26d4f5eddb62c0" providerId="LiveId" clId="{9C8D2DEC-D1FE-480D-BC9F-B9BADA1AAF0E}" dt="2022-05-24T14:47:21.245" v="6731" actId="478"/>
          <ac:spMkLst>
            <pc:docMk/>
            <pc:sldMk cId="1779023246" sldId="1044"/>
            <ac:spMk id="6" creationId="{7B6B1440-30F2-19AD-79ED-BFD73A77EA65}"/>
          </ac:spMkLst>
        </pc:spChg>
        <pc:spChg chg="add mod">
          <ac:chgData name="hu yixuan" userId="7a26d4f5eddb62c0" providerId="LiveId" clId="{9C8D2DEC-D1FE-480D-BC9F-B9BADA1AAF0E}" dt="2022-05-24T14:49:52.727" v="6795" actId="1076"/>
          <ac:spMkLst>
            <pc:docMk/>
            <pc:sldMk cId="1779023246" sldId="1044"/>
            <ac:spMk id="12" creationId="{85D833AC-02AC-AD70-636F-569535D44C3F}"/>
          </ac:spMkLst>
        </pc:spChg>
        <pc:spChg chg="add mod">
          <ac:chgData name="hu yixuan" userId="7a26d4f5eddb62c0" providerId="LiveId" clId="{9C8D2DEC-D1FE-480D-BC9F-B9BADA1AAF0E}" dt="2022-05-24T14:51:05.764" v="6851" actId="1076"/>
          <ac:spMkLst>
            <pc:docMk/>
            <pc:sldMk cId="1779023246" sldId="1044"/>
            <ac:spMk id="17" creationId="{C7A4DD6A-BE63-C52F-256C-C144274F5F90}"/>
          </ac:spMkLst>
        </pc:spChg>
        <pc:graphicFrameChg chg="add del mod">
          <ac:chgData name="hu yixuan" userId="7a26d4f5eddb62c0" providerId="LiveId" clId="{9C8D2DEC-D1FE-480D-BC9F-B9BADA1AAF0E}" dt="2022-05-24T14:47:46.979" v="6765"/>
          <ac:graphicFrameMkLst>
            <pc:docMk/>
            <pc:sldMk cId="1779023246" sldId="1044"/>
            <ac:graphicFrameMk id="3" creationId="{6FA964F2-3AE1-FFB6-7C16-B7AAEA732137}"/>
          </ac:graphicFrameMkLst>
        </pc:graphicFrameChg>
        <pc:graphicFrameChg chg="add mod modGraphic">
          <ac:chgData name="hu yixuan" userId="7a26d4f5eddb62c0" providerId="LiveId" clId="{9C8D2DEC-D1FE-480D-BC9F-B9BADA1AAF0E}" dt="2022-05-25T03:06:20.894" v="17352" actId="20577"/>
          <ac:graphicFrameMkLst>
            <pc:docMk/>
            <pc:sldMk cId="1779023246" sldId="1044"/>
            <ac:graphicFrameMk id="4" creationId="{1DB9B393-7F8C-239A-A465-DD5A0A0C8162}"/>
          </ac:graphicFrameMkLst>
        </pc:graphicFrameChg>
        <pc:graphicFrameChg chg="add del mod">
          <ac:chgData name="hu yixuan" userId="7a26d4f5eddb62c0" providerId="LiveId" clId="{9C8D2DEC-D1FE-480D-BC9F-B9BADA1AAF0E}" dt="2022-05-24T14:48:22.852" v="6773"/>
          <ac:graphicFrameMkLst>
            <pc:docMk/>
            <pc:sldMk cId="1779023246" sldId="1044"/>
            <ac:graphicFrameMk id="5" creationId="{8FBC9F89-071C-E326-22DE-FFA711F09AA8}"/>
          </ac:graphicFrameMkLst>
        </pc:graphicFrameChg>
        <pc:graphicFrameChg chg="add del mod">
          <ac:chgData name="hu yixuan" userId="7a26d4f5eddb62c0" providerId="LiveId" clId="{9C8D2DEC-D1FE-480D-BC9F-B9BADA1AAF0E}" dt="2022-05-24T14:49:34.991" v="6789"/>
          <ac:graphicFrameMkLst>
            <pc:docMk/>
            <pc:sldMk cId="1779023246" sldId="1044"/>
            <ac:graphicFrameMk id="8" creationId="{7E4F8AAC-F639-6AD0-0C0C-A6B74327AFAE}"/>
          </ac:graphicFrameMkLst>
        </pc:graphicFrameChg>
        <pc:graphicFrameChg chg="add mod modGraphic">
          <ac:chgData name="hu yixuan" userId="7a26d4f5eddb62c0" providerId="LiveId" clId="{9C8D2DEC-D1FE-480D-BC9F-B9BADA1AAF0E}" dt="2022-05-24T14:50:05.396" v="6799" actId="2062"/>
          <ac:graphicFrameMkLst>
            <pc:docMk/>
            <pc:sldMk cId="1779023246" sldId="1044"/>
            <ac:graphicFrameMk id="10" creationId="{CF113D4E-8D0E-024D-06DB-892693F4062A}"/>
          </ac:graphicFrameMkLst>
        </pc:graphicFrameChg>
        <pc:graphicFrameChg chg="add del mod">
          <ac:chgData name="hu yixuan" userId="7a26d4f5eddb62c0" providerId="LiveId" clId="{9C8D2DEC-D1FE-480D-BC9F-B9BADA1AAF0E}" dt="2022-05-24T14:50:16.680" v="6802"/>
          <ac:graphicFrameMkLst>
            <pc:docMk/>
            <pc:sldMk cId="1779023246" sldId="1044"/>
            <ac:graphicFrameMk id="11" creationId="{9BA290AD-1601-6170-D030-ABF096A13650}"/>
          </ac:graphicFrameMkLst>
        </pc:graphicFrameChg>
        <pc:picChg chg="del">
          <ac:chgData name="hu yixuan" userId="7a26d4f5eddb62c0" providerId="LiveId" clId="{9C8D2DEC-D1FE-480D-BC9F-B9BADA1AAF0E}" dt="2022-05-24T14:47:16.786" v="6729" actId="478"/>
          <ac:picMkLst>
            <pc:docMk/>
            <pc:sldMk cId="1779023246" sldId="1044"/>
            <ac:picMk id="14338" creationId="{0B2B65DA-1EC2-9D40-ECE0-B66148CF558C}"/>
          </ac:picMkLst>
        </pc:picChg>
      </pc:sldChg>
      <pc:sldChg chg="addSp delSp modSp add mod modNotesTx">
        <pc:chgData name="hu yixuan" userId="7a26d4f5eddb62c0" providerId="LiveId" clId="{9C8D2DEC-D1FE-480D-BC9F-B9BADA1AAF0E}" dt="2022-05-25T03:57:51.801" v="18063" actId="20577"/>
        <pc:sldMkLst>
          <pc:docMk/>
          <pc:sldMk cId="3431843181" sldId="1045"/>
        </pc:sldMkLst>
        <pc:spChg chg="mod">
          <ac:chgData name="hu yixuan" userId="7a26d4f5eddb62c0" providerId="LiveId" clId="{9C8D2DEC-D1FE-480D-BC9F-B9BADA1AAF0E}" dt="2022-05-24T14:51:28.514" v="6865" actId="20577"/>
          <ac:spMkLst>
            <pc:docMk/>
            <pc:sldMk cId="3431843181" sldId="1045"/>
            <ac:spMk id="2" creationId="{1CBEA1F3-CE14-AFCA-1B3A-3B91E1610961}"/>
          </ac:spMkLst>
        </pc:spChg>
        <pc:spChg chg="del">
          <ac:chgData name="hu yixuan" userId="7a26d4f5eddb62c0" providerId="LiveId" clId="{9C8D2DEC-D1FE-480D-BC9F-B9BADA1AAF0E}" dt="2022-05-24T14:51:31.507" v="6866" actId="478"/>
          <ac:spMkLst>
            <pc:docMk/>
            <pc:sldMk cId="3431843181" sldId="1045"/>
            <ac:spMk id="12" creationId="{85D833AC-02AC-AD70-636F-569535D44C3F}"/>
          </ac:spMkLst>
        </pc:spChg>
        <pc:spChg chg="del">
          <ac:chgData name="hu yixuan" userId="7a26d4f5eddb62c0" providerId="LiveId" clId="{9C8D2DEC-D1FE-480D-BC9F-B9BADA1AAF0E}" dt="2022-05-24T14:51:35.264" v="6868" actId="478"/>
          <ac:spMkLst>
            <pc:docMk/>
            <pc:sldMk cId="3431843181" sldId="1045"/>
            <ac:spMk id="17" creationId="{C7A4DD6A-BE63-C52F-256C-C144274F5F90}"/>
          </ac:spMkLst>
        </pc:spChg>
        <pc:spChg chg="add mod">
          <ac:chgData name="hu yixuan" userId="7a26d4f5eddb62c0" providerId="LiveId" clId="{9C8D2DEC-D1FE-480D-BC9F-B9BADA1AAF0E}" dt="2022-05-24T14:52:25.316" v="6893" actId="1076"/>
          <ac:spMkLst>
            <pc:docMk/>
            <pc:sldMk cId="3431843181" sldId="1045"/>
            <ac:spMk id="18" creationId="{B7F15A22-E179-CB89-3482-E870794C91B8}"/>
          </ac:spMkLst>
        </pc:spChg>
        <pc:spChg chg="add mod">
          <ac:chgData name="hu yixuan" userId="7a26d4f5eddb62c0" providerId="LiveId" clId="{9C8D2DEC-D1FE-480D-BC9F-B9BADA1AAF0E}" dt="2022-05-24T14:52:41.091" v="6901" actId="1076"/>
          <ac:spMkLst>
            <pc:docMk/>
            <pc:sldMk cId="3431843181" sldId="1045"/>
            <ac:spMk id="21" creationId="{352D0866-18AA-D7AB-5D5D-37A34AC8930E}"/>
          </ac:spMkLst>
        </pc:spChg>
        <pc:graphicFrameChg chg="del">
          <ac:chgData name="hu yixuan" userId="7a26d4f5eddb62c0" providerId="LiveId" clId="{9C8D2DEC-D1FE-480D-BC9F-B9BADA1AAF0E}" dt="2022-05-24T14:51:32.844" v="6867" actId="478"/>
          <ac:graphicFrameMkLst>
            <pc:docMk/>
            <pc:sldMk cId="3431843181" sldId="1045"/>
            <ac:graphicFrameMk id="4" creationId="{1DB9B393-7F8C-239A-A465-DD5A0A0C8162}"/>
          </ac:graphicFrameMkLst>
        </pc:graphicFrameChg>
        <pc:graphicFrameChg chg="add del mod">
          <ac:chgData name="hu yixuan" userId="7a26d4f5eddb62c0" providerId="LiveId" clId="{9C8D2DEC-D1FE-480D-BC9F-B9BADA1AAF0E}" dt="2022-05-24T14:52:18.880" v="6890"/>
          <ac:graphicFrameMkLst>
            <pc:docMk/>
            <pc:sldMk cId="3431843181" sldId="1045"/>
            <ac:graphicFrameMk id="7" creationId="{90CC4027-431A-BC93-C323-11FADA839103}"/>
          </ac:graphicFrameMkLst>
        </pc:graphicFrameChg>
        <pc:graphicFrameChg chg="del">
          <ac:chgData name="hu yixuan" userId="7a26d4f5eddb62c0" providerId="LiveId" clId="{9C8D2DEC-D1FE-480D-BC9F-B9BADA1AAF0E}" dt="2022-05-24T14:51:36.318" v="6869" actId="478"/>
          <ac:graphicFrameMkLst>
            <pc:docMk/>
            <pc:sldMk cId="3431843181" sldId="1045"/>
            <ac:graphicFrameMk id="10" creationId="{CF113D4E-8D0E-024D-06DB-892693F4062A}"/>
          </ac:graphicFrameMkLst>
        </pc:graphicFrameChg>
        <pc:graphicFrameChg chg="add del mod">
          <ac:chgData name="hu yixuan" userId="7a26d4f5eddb62c0" providerId="LiveId" clId="{9C8D2DEC-D1FE-480D-BC9F-B9BADA1AAF0E}" dt="2022-05-24T14:52:33.192" v="6896"/>
          <ac:graphicFrameMkLst>
            <pc:docMk/>
            <pc:sldMk cId="3431843181" sldId="1045"/>
            <ac:graphicFrameMk id="11" creationId="{B9FA9D47-AF1B-64E7-86CA-F1F93934698B}"/>
          </ac:graphicFrameMkLst>
        </pc:graphicFrameChg>
        <pc:picChg chg="add del mod">
          <ac:chgData name="hu yixuan" userId="7a26d4f5eddb62c0" providerId="LiveId" clId="{9C8D2DEC-D1FE-480D-BC9F-B9BADA1AAF0E}" dt="2022-05-24T14:52:35.647" v="6900" actId="1076"/>
          <ac:picMkLst>
            <pc:docMk/>
            <pc:sldMk cId="3431843181" sldId="1045"/>
            <ac:picMk id="19458" creationId="{8F1D03FC-AD76-C99C-E379-EFDAD78D3C8B}"/>
          </ac:picMkLst>
        </pc:picChg>
        <pc:picChg chg="add del mod">
          <ac:chgData name="hu yixuan" userId="7a26d4f5eddb62c0" providerId="LiveId" clId="{9C8D2DEC-D1FE-480D-BC9F-B9BADA1AAF0E}" dt="2022-05-24T14:51:56.549" v="6880" actId="478"/>
          <ac:picMkLst>
            <pc:docMk/>
            <pc:sldMk cId="3431843181" sldId="1045"/>
            <ac:picMk id="19459" creationId="{472D4445-0CCA-EDAD-B6DC-B937E8719E7D}"/>
          </ac:picMkLst>
        </pc:picChg>
        <pc:picChg chg="add mod">
          <ac:chgData name="hu yixuan" userId="7a26d4f5eddb62c0" providerId="LiveId" clId="{9C8D2DEC-D1FE-480D-BC9F-B9BADA1AAF0E}" dt="2022-05-24T14:52:12.756" v="6887" actId="1076"/>
          <ac:picMkLst>
            <pc:docMk/>
            <pc:sldMk cId="3431843181" sldId="1045"/>
            <ac:picMk id="19460" creationId="{4B124131-5842-6630-D9F7-DB76410BA5C0}"/>
          </ac:picMkLst>
        </pc:picChg>
      </pc:sldChg>
      <pc:sldChg chg="addSp delSp modSp add mod modNotesTx">
        <pc:chgData name="hu yixuan" userId="7a26d4f5eddb62c0" providerId="LiveId" clId="{9C8D2DEC-D1FE-480D-BC9F-B9BADA1AAF0E}" dt="2022-05-25T06:25:39.059" v="18483" actId="20577"/>
        <pc:sldMkLst>
          <pc:docMk/>
          <pc:sldMk cId="743471001" sldId="1046"/>
        </pc:sldMkLst>
        <pc:spChg chg="del">
          <ac:chgData name="hu yixuan" userId="7a26d4f5eddb62c0" providerId="LiveId" clId="{9C8D2DEC-D1FE-480D-BC9F-B9BADA1AAF0E}" dt="2022-05-24T15:07:10.398" v="7357" actId="478"/>
          <ac:spMkLst>
            <pc:docMk/>
            <pc:sldMk cId="743471001" sldId="1046"/>
            <ac:spMk id="2" creationId="{1CBEA1F3-CE14-AFCA-1B3A-3B91E1610961}"/>
          </ac:spMkLst>
        </pc:spChg>
        <pc:spChg chg="add del mod">
          <ac:chgData name="hu yixuan" userId="7a26d4f5eddb62c0" providerId="LiveId" clId="{9C8D2DEC-D1FE-480D-BC9F-B9BADA1AAF0E}" dt="2022-05-25T00:54:57.150" v="7365"/>
          <ac:spMkLst>
            <pc:docMk/>
            <pc:sldMk cId="743471001" sldId="1046"/>
            <ac:spMk id="5" creationId="{CC16504F-DFBF-4A86-E7EA-DCD383052908}"/>
          </ac:spMkLst>
        </pc:spChg>
        <pc:spChg chg="add del mod">
          <ac:chgData name="hu yixuan" userId="7a26d4f5eddb62c0" providerId="LiveId" clId="{9C8D2DEC-D1FE-480D-BC9F-B9BADA1AAF0E}" dt="2022-05-25T00:54:57.150" v="7365"/>
          <ac:spMkLst>
            <pc:docMk/>
            <pc:sldMk cId="743471001" sldId="1046"/>
            <ac:spMk id="6" creationId="{B66955CA-DBE4-78F8-F9F5-BFAA74CC140F}"/>
          </ac:spMkLst>
        </pc:spChg>
        <pc:spChg chg="add del mod">
          <ac:chgData name="hu yixuan" userId="7a26d4f5eddb62c0" providerId="LiveId" clId="{9C8D2DEC-D1FE-480D-BC9F-B9BADA1AAF0E}" dt="2022-05-25T00:54:57.150" v="7365"/>
          <ac:spMkLst>
            <pc:docMk/>
            <pc:sldMk cId="743471001" sldId="1046"/>
            <ac:spMk id="7" creationId="{5D55AACA-A801-ACB8-8332-2330F9208CAC}"/>
          </ac:spMkLst>
        </pc:spChg>
        <pc:spChg chg="add del mod">
          <ac:chgData name="hu yixuan" userId="7a26d4f5eddb62c0" providerId="LiveId" clId="{9C8D2DEC-D1FE-480D-BC9F-B9BADA1AAF0E}" dt="2022-05-25T00:54:57.150" v="7365"/>
          <ac:spMkLst>
            <pc:docMk/>
            <pc:sldMk cId="743471001" sldId="1046"/>
            <ac:spMk id="8" creationId="{44655817-AE7D-C8CD-B2FE-61BF58BF2CD1}"/>
          </ac:spMkLst>
        </pc:spChg>
        <pc:spChg chg="add del mod">
          <ac:chgData name="hu yixuan" userId="7a26d4f5eddb62c0" providerId="LiveId" clId="{9C8D2DEC-D1FE-480D-BC9F-B9BADA1AAF0E}" dt="2022-05-25T00:54:57.150" v="7365"/>
          <ac:spMkLst>
            <pc:docMk/>
            <pc:sldMk cId="743471001" sldId="1046"/>
            <ac:spMk id="10" creationId="{1ABE3217-E2DB-E169-78D6-BA113D921F9F}"/>
          </ac:spMkLst>
        </pc:spChg>
        <pc:spChg chg="add del mod">
          <ac:chgData name="hu yixuan" userId="7a26d4f5eddb62c0" providerId="LiveId" clId="{9C8D2DEC-D1FE-480D-BC9F-B9BADA1AAF0E}" dt="2022-05-25T00:54:57.150" v="7365"/>
          <ac:spMkLst>
            <pc:docMk/>
            <pc:sldMk cId="743471001" sldId="1046"/>
            <ac:spMk id="11" creationId="{5C21E8F2-4DEC-9D1F-2B43-0B09F939C463}"/>
          </ac:spMkLst>
        </pc:spChg>
        <pc:spChg chg="add del mod">
          <ac:chgData name="hu yixuan" userId="7a26d4f5eddb62c0" providerId="LiveId" clId="{9C8D2DEC-D1FE-480D-BC9F-B9BADA1AAF0E}" dt="2022-05-25T00:54:57.150" v="7365"/>
          <ac:spMkLst>
            <pc:docMk/>
            <pc:sldMk cId="743471001" sldId="1046"/>
            <ac:spMk id="12" creationId="{8E53000F-7CBF-7EC3-B535-B6B401C3E190}"/>
          </ac:spMkLst>
        </pc:spChg>
        <pc:spChg chg="add del mod">
          <ac:chgData name="hu yixuan" userId="7a26d4f5eddb62c0" providerId="LiveId" clId="{9C8D2DEC-D1FE-480D-BC9F-B9BADA1AAF0E}" dt="2022-05-25T00:54:57.150" v="7365"/>
          <ac:spMkLst>
            <pc:docMk/>
            <pc:sldMk cId="743471001" sldId="1046"/>
            <ac:spMk id="13" creationId="{D3330643-EBF6-0282-BE20-4E62A902E7CF}"/>
          </ac:spMkLst>
        </pc:spChg>
        <pc:spChg chg="add del mod">
          <ac:chgData name="hu yixuan" userId="7a26d4f5eddb62c0" providerId="LiveId" clId="{9C8D2DEC-D1FE-480D-BC9F-B9BADA1AAF0E}" dt="2022-05-25T00:54:57.150" v="7365"/>
          <ac:spMkLst>
            <pc:docMk/>
            <pc:sldMk cId="743471001" sldId="1046"/>
            <ac:spMk id="14" creationId="{3801D2F0-263C-70C0-959B-9448822062D4}"/>
          </ac:spMkLst>
        </pc:spChg>
        <pc:spChg chg="add del mod">
          <ac:chgData name="hu yixuan" userId="7a26d4f5eddb62c0" providerId="LiveId" clId="{9C8D2DEC-D1FE-480D-BC9F-B9BADA1AAF0E}" dt="2022-05-25T00:54:57.150" v="7365"/>
          <ac:spMkLst>
            <pc:docMk/>
            <pc:sldMk cId="743471001" sldId="1046"/>
            <ac:spMk id="15" creationId="{F14F25D3-840C-D211-96F5-38E1515F137A}"/>
          </ac:spMkLst>
        </pc:spChg>
        <pc:spChg chg="add del mod">
          <ac:chgData name="hu yixuan" userId="7a26d4f5eddb62c0" providerId="LiveId" clId="{9C8D2DEC-D1FE-480D-BC9F-B9BADA1AAF0E}" dt="2022-05-25T00:54:57.150" v="7365"/>
          <ac:spMkLst>
            <pc:docMk/>
            <pc:sldMk cId="743471001" sldId="1046"/>
            <ac:spMk id="16" creationId="{0E339F74-F675-E69C-2596-20A072709E27}"/>
          </ac:spMkLst>
        </pc:spChg>
        <pc:spChg chg="add del mod">
          <ac:chgData name="hu yixuan" userId="7a26d4f5eddb62c0" providerId="LiveId" clId="{9C8D2DEC-D1FE-480D-BC9F-B9BADA1AAF0E}" dt="2022-05-25T00:54:57.150" v="7365"/>
          <ac:spMkLst>
            <pc:docMk/>
            <pc:sldMk cId="743471001" sldId="1046"/>
            <ac:spMk id="17" creationId="{E7187493-B9AA-7AFB-14B8-DF7A7F307D7D}"/>
          </ac:spMkLst>
        </pc:spChg>
        <pc:spChg chg="add del mod topLvl">
          <ac:chgData name="hu yixuan" userId="7a26d4f5eddb62c0" providerId="LiveId" clId="{9C8D2DEC-D1FE-480D-BC9F-B9BADA1AAF0E}" dt="2022-05-25T00:58:01.402" v="7464" actId="478"/>
          <ac:spMkLst>
            <pc:docMk/>
            <pc:sldMk cId="743471001" sldId="1046"/>
            <ac:spMk id="18" creationId="{03E83AF0-701F-9531-77B7-BD91634C776A}"/>
          </ac:spMkLst>
        </pc:spChg>
        <pc:spChg chg="del">
          <ac:chgData name="hu yixuan" userId="7a26d4f5eddb62c0" providerId="LiveId" clId="{9C8D2DEC-D1FE-480D-BC9F-B9BADA1AAF0E}" dt="2022-05-24T15:07:12.818" v="7360" actId="478"/>
          <ac:spMkLst>
            <pc:docMk/>
            <pc:sldMk cId="743471001" sldId="1046"/>
            <ac:spMk id="18" creationId="{B7F15A22-E179-CB89-3482-E870794C91B8}"/>
          </ac:spMkLst>
        </pc:spChg>
        <pc:spChg chg="add del mod topLvl">
          <ac:chgData name="hu yixuan" userId="7a26d4f5eddb62c0" providerId="LiveId" clId="{9C8D2DEC-D1FE-480D-BC9F-B9BADA1AAF0E}" dt="2022-05-25T00:58:01.402" v="7464" actId="478"/>
          <ac:spMkLst>
            <pc:docMk/>
            <pc:sldMk cId="743471001" sldId="1046"/>
            <ac:spMk id="19" creationId="{986EAF3D-85E2-BA81-4416-3A0F21A534DC}"/>
          </ac:spMkLst>
        </pc:spChg>
        <pc:spChg chg="add del mod topLvl">
          <ac:chgData name="hu yixuan" userId="7a26d4f5eddb62c0" providerId="LiveId" clId="{9C8D2DEC-D1FE-480D-BC9F-B9BADA1AAF0E}" dt="2022-05-25T00:58:01.402" v="7464" actId="478"/>
          <ac:spMkLst>
            <pc:docMk/>
            <pc:sldMk cId="743471001" sldId="1046"/>
            <ac:spMk id="20" creationId="{447B6045-8219-0EA6-4D96-C350441A51FB}"/>
          </ac:spMkLst>
        </pc:spChg>
        <pc:spChg chg="add del mod topLvl">
          <ac:chgData name="hu yixuan" userId="7a26d4f5eddb62c0" providerId="LiveId" clId="{9C8D2DEC-D1FE-480D-BC9F-B9BADA1AAF0E}" dt="2022-05-25T00:58:01.402" v="7464" actId="478"/>
          <ac:spMkLst>
            <pc:docMk/>
            <pc:sldMk cId="743471001" sldId="1046"/>
            <ac:spMk id="21" creationId="{2C8460F6-4927-4A1E-8FC3-6D2245B06E2A}"/>
          </ac:spMkLst>
        </pc:spChg>
        <pc:spChg chg="del">
          <ac:chgData name="hu yixuan" userId="7a26d4f5eddb62c0" providerId="LiveId" clId="{9C8D2DEC-D1FE-480D-BC9F-B9BADA1AAF0E}" dt="2022-05-24T15:07:13.989" v="7361" actId="478"/>
          <ac:spMkLst>
            <pc:docMk/>
            <pc:sldMk cId="743471001" sldId="1046"/>
            <ac:spMk id="21" creationId="{352D0866-18AA-D7AB-5D5D-37A34AC8930E}"/>
          </ac:spMkLst>
        </pc:spChg>
        <pc:spChg chg="add del mod topLvl">
          <ac:chgData name="hu yixuan" userId="7a26d4f5eddb62c0" providerId="LiveId" clId="{9C8D2DEC-D1FE-480D-BC9F-B9BADA1AAF0E}" dt="2022-05-25T00:58:01.402" v="7464" actId="478"/>
          <ac:spMkLst>
            <pc:docMk/>
            <pc:sldMk cId="743471001" sldId="1046"/>
            <ac:spMk id="22" creationId="{D8BAADCE-BE0D-28E7-051C-932BBEEA1FCA}"/>
          </ac:spMkLst>
        </pc:spChg>
        <pc:spChg chg="add del mod topLvl">
          <ac:chgData name="hu yixuan" userId="7a26d4f5eddb62c0" providerId="LiveId" clId="{9C8D2DEC-D1FE-480D-BC9F-B9BADA1AAF0E}" dt="2022-05-25T00:58:01.402" v="7464" actId="478"/>
          <ac:spMkLst>
            <pc:docMk/>
            <pc:sldMk cId="743471001" sldId="1046"/>
            <ac:spMk id="23" creationId="{63DA250E-60AF-F615-0EDE-11D40430D546}"/>
          </ac:spMkLst>
        </pc:spChg>
        <pc:spChg chg="add del mod topLvl">
          <ac:chgData name="hu yixuan" userId="7a26d4f5eddb62c0" providerId="LiveId" clId="{9C8D2DEC-D1FE-480D-BC9F-B9BADA1AAF0E}" dt="2022-05-25T00:58:02.876" v="7465" actId="478"/>
          <ac:spMkLst>
            <pc:docMk/>
            <pc:sldMk cId="743471001" sldId="1046"/>
            <ac:spMk id="24" creationId="{38BDAB79-361D-5B9A-C651-DEF0AF289649}"/>
          </ac:spMkLst>
        </pc:spChg>
        <pc:spChg chg="add del mod topLvl">
          <ac:chgData name="hu yixuan" userId="7a26d4f5eddb62c0" providerId="LiveId" clId="{9C8D2DEC-D1FE-480D-BC9F-B9BADA1AAF0E}" dt="2022-05-25T00:58:01.402" v="7464" actId="478"/>
          <ac:spMkLst>
            <pc:docMk/>
            <pc:sldMk cId="743471001" sldId="1046"/>
            <ac:spMk id="25" creationId="{2597FF6C-620E-28D8-C070-6ED7A8D62A8E}"/>
          </ac:spMkLst>
        </pc:spChg>
        <pc:spChg chg="add del mod topLvl">
          <ac:chgData name="hu yixuan" userId="7a26d4f5eddb62c0" providerId="LiveId" clId="{9C8D2DEC-D1FE-480D-BC9F-B9BADA1AAF0E}" dt="2022-05-25T00:58:04.777" v="7466" actId="478"/>
          <ac:spMkLst>
            <pc:docMk/>
            <pc:sldMk cId="743471001" sldId="1046"/>
            <ac:spMk id="26" creationId="{34894282-30B4-2F44-972A-3C488F6940B7}"/>
          </ac:spMkLst>
        </pc:spChg>
        <pc:spChg chg="add del mod topLvl">
          <ac:chgData name="hu yixuan" userId="7a26d4f5eddb62c0" providerId="LiveId" clId="{9C8D2DEC-D1FE-480D-BC9F-B9BADA1AAF0E}" dt="2022-05-25T01:01:38.665" v="7669" actId="478"/>
          <ac:spMkLst>
            <pc:docMk/>
            <pc:sldMk cId="743471001" sldId="1046"/>
            <ac:spMk id="27" creationId="{1010C9C2-94F1-307D-871C-21FAFD95B991}"/>
          </ac:spMkLst>
        </pc:spChg>
        <pc:spChg chg="add del mod topLvl">
          <ac:chgData name="hu yixuan" userId="7a26d4f5eddb62c0" providerId="LiveId" clId="{9C8D2DEC-D1FE-480D-BC9F-B9BADA1AAF0E}" dt="2022-05-25T01:01:30.566" v="7666" actId="478"/>
          <ac:spMkLst>
            <pc:docMk/>
            <pc:sldMk cId="743471001" sldId="1046"/>
            <ac:spMk id="28" creationId="{C1BAB326-4B96-1277-C65F-33214DF3429F}"/>
          </ac:spMkLst>
        </pc:spChg>
        <pc:spChg chg="add del mod topLvl">
          <ac:chgData name="hu yixuan" userId="7a26d4f5eddb62c0" providerId="LiveId" clId="{9C8D2DEC-D1FE-480D-BC9F-B9BADA1AAF0E}" dt="2022-05-25T01:01:32.383" v="7667" actId="478"/>
          <ac:spMkLst>
            <pc:docMk/>
            <pc:sldMk cId="743471001" sldId="1046"/>
            <ac:spMk id="29" creationId="{CEDC8C0C-458C-A53E-8405-6A2458E7CCFA}"/>
          </ac:spMkLst>
        </pc:spChg>
        <pc:spChg chg="mod">
          <ac:chgData name="hu yixuan" userId="7a26d4f5eddb62c0" providerId="LiveId" clId="{9C8D2DEC-D1FE-480D-BC9F-B9BADA1AAF0E}" dt="2022-05-25T00:55:03.433" v="7369" actId="1076"/>
          <ac:spMkLst>
            <pc:docMk/>
            <pc:sldMk cId="743471001" sldId="1046"/>
            <ac:spMk id="18434" creationId="{9092ED2E-D843-40BD-A1DF-1FD173CA97C8}"/>
          </ac:spMkLst>
        </pc:spChg>
        <pc:spChg chg="mod">
          <ac:chgData name="hu yixuan" userId="7a26d4f5eddb62c0" providerId="LiveId" clId="{9C8D2DEC-D1FE-480D-BC9F-B9BADA1AAF0E}" dt="2022-05-24T14:53:20.472" v="6927" actId="20577"/>
          <ac:spMkLst>
            <pc:docMk/>
            <pc:sldMk cId="743471001" sldId="1046"/>
            <ac:spMk id="18435" creationId="{565F937B-7F9B-4023-8713-DF27A57AA658}"/>
          </ac:spMkLst>
        </pc:spChg>
        <pc:grpChg chg="add del mod">
          <ac:chgData name="hu yixuan" userId="7a26d4f5eddb62c0" providerId="LiveId" clId="{9C8D2DEC-D1FE-480D-BC9F-B9BADA1AAF0E}" dt="2022-05-25T00:57:56.985" v="7463" actId="165"/>
          <ac:grpSpMkLst>
            <pc:docMk/>
            <pc:sldMk cId="743471001" sldId="1046"/>
            <ac:grpSpMk id="2" creationId="{5ED2CF52-31AE-840B-F122-678705F3AEF4}"/>
          </ac:grpSpMkLst>
        </pc:grpChg>
        <pc:graphicFrameChg chg="add mod modGraphic">
          <ac:chgData name="hu yixuan" userId="7a26d4f5eddb62c0" providerId="LiveId" clId="{9C8D2DEC-D1FE-480D-BC9F-B9BADA1AAF0E}" dt="2022-05-25T03:58:00.514" v="18064" actId="20577"/>
          <ac:graphicFrameMkLst>
            <pc:docMk/>
            <pc:sldMk cId="743471001" sldId="1046"/>
            <ac:graphicFrameMk id="3" creationId="{B3D117C4-F3C4-76E2-0E80-CE9DDE53E6EB}"/>
          </ac:graphicFrameMkLst>
        </pc:graphicFrameChg>
        <pc:picChg chg="del">
          <ac:chgData name="hu yixuan" userId="7a26d4f5eddb62c0" providerId="LiveId" clId="{9C8D2DEC-D1FE-480D-BC9F-B9BADA1AAF0E}" dt="2022-05-24T15:07:10.879" v="7358" actId="478"/>
          <ac:picMkLst>
            <pc:docMk/>
            <pc:sldMk cId="743471001" sldId="1046"/>
            <ac:picMk id="19458" creationId="{8F1D03FC-AD76-C99C-E379-EFDAD78D3C8B}"/>
          </ac:picMkLst>
        </pc:picChg>
        <pc:picChg chg="del">
          <ac:chgData name="hu yixuan" userId="7a26d4f5eddb62c0" providerId="LiveId" clId="{9C8D2DEC-D1FE-480D-BC9F-B9BADA1AAF0E}" dt="2022-05-24T15:07:11.367" v="7359" actId="478"/>
          <ac:picMkLst>
            <pc:docMk/>
            <pc:sldMk cId="743471001" sldId="1046"/>
            <ac:picMk id="19460" creationId="{4B124131-5842-6630-D9F7-DB76410BA5C0}"/>
          </ac:picMkLst>
        </pc:picChg>
      </pc:sldChg>
      <pc:sldChg chg="addSp delSp modSp add del mod modNotesTx">
        <pc:chgData name="hu yixuan" userId="7a26d4f5eddb62c0" providerId="LiveId" clId="{9C8D2DEC-D1FE-480D-BC9F-B9BADA1AAF0E}" dt="2022-05-25T13:07:06.329" v="19288" actId="47"/>
        <pc:sldMkLst>
          <pc:docMk/>
          <pc:sldMk cId="2721284445" sldId="1047"/>
        </pc:sldMkLst>
        <pc:spChg chg="del">
          <ac:chgData name="hu yixuan" userId="7a26d4f5eddb62c0" providerId="LiveId" clId="{9C8D2DEC-D1FE-480D-BC9F-B9BADA1AAF0E}" dt="2022-05-24T14:54:25.874" v="6932" actId="478"/>
          <ac:spMkLst>
            <pc:docMk/>
            <pc:sldMk cId="2721284445" sldId="1047"/>
            <ac:spMk id="2" creationId="{1CBEA1F3-CE14-AFCA-1B3A-3B91E1610961}"/>
          </ac:spMkLst>
        </pc:spChg>
        <pc:spChg chg="add mod">
          <ac:chgData name="hu yixuan" userId="7a26d4f5eddb62c0" providerId="LiveId" clId="{9C8D2DEC-D1FE-480D-BC9F-B9BADA1AAF0E}" dt="2022-05-24T14:54:34.139" v="6936" actId="14100"/>
          <ac:spMkLst>
            <pc:docMk/>
            <pc:sldMk cId="2721284445" sldId="1047"/>
            <ac:spMk id="10" creationId="{F0B92FBD-7B77-5B48-C982-9D699D0D2D64}"/>
          </ac:spMkLst>
        </pc:spChg>
        <pc:spChg chg="mod">
          <ac:chgData name="hu yixuan" userId="7a26d4f5eddb62c0" providerId="LiveId" clId="{9C8D2DEC-D1FE-480D-BC9F-B9BADA1AAF0E}" dt="2022-05-24T14:59:21.550" v="7252" actId="1076"/>
          <ac:spMkLst>
            <pc:docMk/>
            <pc:sldMk cId="2721284445" sldId="1047"/>
            <ac:spMk id="12" creationId="{1F7644E2-3FFB-45FE-6D17-D677F55D7173}"/>
          </ac:spMkLst>
        </pc:spChg>
        <pc:spChg chg="mod">
          <ac:chgData name="hu yixuan" userId="7a26d4f5eddb62c0" providerId="LiveId" clId="{9C8D2DEC-D1FE-480D-BC9F-B9BADA1AAF0E}" dt="2022-05-24T14:59:16.435" v="7251" actId="1076"/>
          <ac:spMkLst>
            <pc:docMk/>
            <pc:sldMk cId="2721284445" sldId="1047"/>
            <ac:spMk id="13" creationId="{7E6EC42B-FFBF-53B7-150C-E186256E3C24}"/>
          </ac:spMkLst>
        </pc:spChg>
        <pc:spChg chg="mod">
          <ac:chgData name="hu yixuan" userId="7a26d4f5eddb62c0" providerId="LiveId" clId="{9C8D2DEC-D1FE-480D-BC9F-B9BADA1AAF0E}" dt="2022-05-24T14:59:34.462" v="7254" actId="1076"/>
          <ac:spMkLst>
            <pc:docMk/>
            <pc:sldMk cId="2721284445" sldId="1047"/>
            <ac:spMk id="15" creationId="{F0F70E3F-0D9C-9334-76C6-CC01C8C7031D}"/>
          </ac:spMkLst>
        </pc:spChg>
        <pc:spChg chg="mod">
          <ac:chgData name="hu yixuan" userId="7a26d4f5eddb62c0" providerId="LiveId" clId="{9C8D2DEC-D1FE-480D-BC9F-B9BADA1AAF0E}" dt="2022-05-24T14:59:28.582" v="7253" actId="1076"/>
          <ac:spMkLst>
            <pc:docMk/>
            <pc:sldMk cId="2721284445" sldId="1047"/>
            <ac:spMk id="16" creationId="{7030FD0C-F8BD-9CDB-172A-C81B3BD305E6}"/>
          </ac:spMkLst>
        </pc:spChg>
        <pc:spChg chg="del">
          <ac:chgData name="hu yixuan" userId="7a26d4f5eddb62c0" providerId="LiveId" clId="{9C8D2DEC-D1FE-480D-BC9F-B9BADA1AAF0E}" dt="2022-05-24T14:54:24.169" v="6931" actId="478"/>
          <ac:spMkLst>
            <pc:docMk/>
            <pc:sldMk cId="2721284445" sldId="1047"/>
            <ac:spMk id="18" creationId="{B7F15A22-E179-CB89-3482-E870794C91B8}"/>
          </ac:spMkLst>
        </pc:spChg>
        <pc:spChg chg="mod">
          <ac:chgData name="hu yixuan" userId="7a26d4f5eddb62c0" providerId="LiveId" clId="{9C8D2DEC-D1FE-480D-BC9F-B9BADA1AAF0E}" dt="2022-05-24T14:56:36.449" v="7042" actId="20577"/>
          <ac:spMkLst>
            <pc:docMk/>
            <pc:sldMk cId="2721284445" sldId="1047"/>
            <ac:spMk id="19" creationId="{A2E72240-4FA6-73E8-1E2D-BF5017D489D9}"/>
          </ac:spMkLst>
        </pc:spChg>
        <pc:spChg chg="mod">
          <ac:chgData name="hu yixuan" userId="7a26d4f5eddb62c0" providerId="LiveId" clId="{9C8D2DEC-D1FE-480D-BC9F-B9BADA1AAF0E}" dt="2022-05-24T14:55:54.687" v="6973" actId="20577"/>
          <ac:spMkLst>
            <pc:docMk/>
            <pc:sldMk cId="2721284445" sldId="1047"/>
            <ac:spMk id="20" creationId="{683DF7E3-C3F9-026E-1E4B-8F39A1AB90FF}"/>
          </ac:spMkLst>
        </pc:spChg>
        <pc:spChg chg="del">
          <ac:chgData name="hu yixuan" userId="7a26d4f5eddb62c0" providerId="LiveId" clId="{9C8D2DEC-D1FE-480D-BC9F-B9BADA1AAF0E}" dt="2022-05-24T14:54:22.840" v="6930" actId="478"/>
          <ac:spMkLst>
            <pc:docMk/>
            <pc:sldMk cId="2721284445" sldId="1047"/>
            <ac:spMk id="21" creationId="{352D0866-18AA-D7AB-5D5D-37A34AC8930E}"/>
          </ac:spMkLst>
        </pc:spChg>
        <pc:spChg chg="add mod">
          <ac:chgData name="hu yixuan" userId="7a26d4f5eddb62c0" providerId="LiveId" clId="{9C8D2DEC-D1FE-480D-BC9F-B9BADA1AAF0E}" dt="2022-05-24T14:54:34.139" v="6936" actId="14100"/>
          <ac:spMkLst>
            <pc:docMk/>
            <pc:sldMk cId="2721284445" sldId="1047"/>
            <ac:spMk id="22" creationId="{6D1AB9AC-C9A5-C938-5AA0-A9D2EF0FA20E}"/>
          </ac:spMkLst>
        </pc:spChg>
        <pc:spChg chg="del mod">
          <ac:chgData name="hu yixuan" userId="7a26d4f5eddb62c0" providerId="LiveId" clId="{9C8D2DEC-D1FE-480D-BC9F-B9BADA1AAF0E}" dt="2022-05-24T14:59:09.230" v="7250" actId="478"/>
          <ac:spMkLst>
            <pc:docMk/>
            <pc:sldMk cId="2721284445" sldId="1047"/>
            <ac:spMk id="24" creationId="{ECAEE81D-5F64-A7F2-45A4-62202580E424}"/>
          </ac:spMkLst>
        </pc:spChg>
        <pc:spChg chg="del mod">
          <ac:chgData name="hu yixuan" userId="7a26d4f5eddb62c0" providerId="LiveId" clId="{9C8D2DEC-D1FE-480D-BC9F-B9BADA1AAF0E}" dt="2022-05-24T14:59:05.601" v="7247" actId="478"/>
          <ac:spMkLst>
            <pc:docMk/>
            <pc:sldMk cId="2721284445" sldId="1047"/>
            <ac:spMk id="25" creationId="{BC9747A7-34D5-8746-FFBD-C6C5C7105B90}"/>
          </ac:spMkLst>
        </pc:spChg>
        <pc:spChg chg="mod">
          <ac:chgData name="hu yixuan" userId="7a26d4f5eddb62c0" providerId="LiveId" clId="{9C8D2DEC-D1FE-480D-BC9F-B9BADA1AAF0E}" dt="2022-05-24T14:59:53.990" v="7274" actId="20577"/>
          <ac:spMkLst>
            <pc:docMk/>
            <pc:sldMk cId="2721284445" sldId="1047"/>
            <ac:spMk id="18434" creationId="{9092ED2E-D843-40BD-A1DF-1FD173CA97C8}"/>
          </ac:spMkLst>
        </pc:spChg>
        <pc:spChg chg="mod">
          <ac:chgData name="hu yixuan" userId="7a26d4f5eddb62c0" providerId="LiveId" clId="{9C8D2DEC-D1FE-480D-BC9F-B9BADA1AAF0E}" dt="2022-05-24T14:59:46.222" v="7271" actId="20577"/>
          <ac:spMkLst>
            <pc:docMk/>
            <pc:sldMk cId="2721284445" sldId="1047"/>
            <ac:spMk id="18435" creationId="{565F937B-7F9B-4023-8713-DF27A57AA658}"/>
          </ac:spMkLst>
        </pc:spChg>
        <pc:grpChg chg="add del mod">
          <ac:chgData name="hu yixuan" userId="7a26d4f5eddb62c0" providerId="LiveId" clId="{9C8D2DEC-D1FE-480D-BC9F-B9BADA1AAF0E}" dt="2022-05-24T14:59:07.720" v="7249" actId="478"/>
          <ac:grpSpMkLst>
            <pc:docMk/>
            <pc:sldMk cId="2721284445" sldId="1047"/>
            <ac:grpSpMk id="3" creationId="{1320B4DA-CFB0-8BA8-7964-BF82A62EDE8C}"/>
          </ac:grpSpMkLst>
        </pc:grpChg>
        <pc:grpChg chg="add mod">
          <ac:chgData name="hu yixuan" userId="7a26d4f5eddb62c0" providerId="LiveId" clId="{9C8D2DEC-D1FE-480D-BC9F-B9BADA1AAF0E}" dt="2022-05-24T14:54:34.139" v="6936" actId="14100"/>
          <ac:grpSpMkLst>
            <pc:docMk/>
            <pc:sldMk cId="2721284445" sldId="1047"/>
            <ac:grpSpMk id="11" creationId="{03FAE229-CB67-E806-69E6-5421EFDE4EE2}"/>
          </ac:grpSpMkLst>
        </pc:grpChg>
        <pc:grpChg chg="add mod">
          <ac:chgData name="hu yixuan" userId="7a26d4f5eddb62c0" providerId="LiveId" clId="{9C8D2DEC-D1FE-480D-BC9F-B9BADA1AAF0E}" dt="2022-05-24T14:54:34.139" v="6936" actId="14100"/>
          <ac:grpSpMkLst>
            <pc:docMk/>
            <pc:sldMk cId="2721284445" sldId="1047"/>
            <ac:grpSpMk id="14" creationId="{F11BE5A2-7EF1-3F5E-594F-0E346A054DF6}"/>
          </ac:grpSpMkLst>
        </pc:grpChg>
        <pc:grpChg chg="add mod">
          <ac:chgData name="hu yixuan" userId="7a26d4f5eddb62c0" providerId="LiveId" clId="{9C8D2DEC-D1FE-480D-BC9F-B9BADA1AAF0E}" dt="2022-05-24T14:54:34.139" v="6936" actId="14100"/>
          <ac:grpSpMkLst>
            <pc:docMk/>
            <pc:sldMk cId="2721284445" sldId="1047"/>
            <ac:grpSpMk id="17" creationId="{07BD89EE-892E-7488-016B-AAD64A7C19B6}"/>
          </ac:grpSpMkLst>
        </pc:grpChg>
        <pc:grpChg chg="add del mod">
          <ac:chgData name="hu yixuan" userId="7a26d4f5eddb62c0" providerId="LiveId" clId="{9C8D2DEC-D1FE-480D-BC9F-B9BADA1AAF0E}" dt="2022-05-24T14:59:05.601" v="7247" actId="478"/>
          <ac:grpSpMkLst>
            <pc:docMk/>
            <pc:sldMk cId="2721284445" sldId="1047"/>
            <ac:grpSpMk id="23" creationId="{00DEB08A-AA5F-CDD8-D0C8-98D7321700BF}"/>
          </ac:grpSpMkLst>
        </pc:grpChg>
        <pc:picChg chg="del">
          <ac:chgData name="hu yixuan" userId="7a26d4f5eddb62c0" providerId="LiveId" clId="{9C8D2DEC-D1FE-480D-BC9F-B9BADA1AAF0E}" dt="2022-05-24T14:54:22.840" v="6930" actId="478"/>
          <ac:picMkLst>
            <pc:docMk/>
            <pc:sldMk cId="2721284445" sldId="1047"/>
            <ac:picMk id="19458" creationId="{8F1D03FC-AD76-C99C-E379-EFDAD78D3C8B}"/>
          </ac:picMkLst>
        </pc:picChg>
        <pc:picChg chg="del">
          <ac:chgData name="hu yixuan" userId="7a26d4f5eddb62c0" providerId="LiveId" clId="{9C8D2DEC-D1FE-480D-BC9F-B9BADA1AAF0E}" dt="2022-05-24T14:54:22.840" v="6930" actId="478"/>
          <ac:picMkLst>
            <pc:docMk/>
            <pc:sldMk cId="2721284445" sldId="1047"/>
            <ac:picMk id="19460" creationId="{4B124131-5842-6630-D9F7-DB76410BA5C0}"/>
          </ac:picMkLst>
        </pc:picChg>
      </pc:sldChg>
      <pc:sldChg chg="addSp delSp modSp add mod modNotesTx">
        <pc:chgData name="hu yixuan" userId="7a26d4f5eddb62c0" providerId="LiveId" clId="{9C8D2DEC-D1FE-480D-BC9F-B9BADA1AAF0E}" dt="2022-05-29T00:48:46.260" v="20469" actId="20577"/>
        <pc:sldMkLst>
          <pc:docMk/>
          <pc:sldMk cId="1470451901" sldId="1048"/>
        </pc:sldMkLst>
        <pc:spChg chg="del">
          <ac:chgData name="hu yixuan" userId="7a26d4f5eddb62c0" providerId="LiveId" clId="{9C8D2DEC-D1FE-480D-BC9F-B9BADA1AAF0E}" dt="2022-05-24T15:00:48.621" v="7280" actId="478"/>
          <ac:spMkLst>
            <pc:docMk/>
            <pc:sldMk cId="1470451901" sldId="1048"/>
            <ac:spMk id="2" creationId="{1CBEA1F3-CE14-AFCA-1B3A-3B91E1610961}"/>
          </ac:spMkLst>
        </pc:spChg>
        <pc:spChg chg="add mod">
          <ac:chgData name="hu yixuan" userId="7a26d4f5eddb62c0" providerId="LiveId" clId="{9C8D2DEC-D1FE-480D-BC9F-B9BADA1AAF0E}" dt="2022-05-24T15:06:52.699" v="7356" actId="20577"/>
          <ac:spMkLst>
            <pc:docMk/>
            <pc:sldMk cId="1470451901" sldId="1048"/>
            <ac:spMk id="10" creationId="{E3C7CC35-6E34-F393-4933-3BDCD841439C}"/>
          </ac:spMkLst>
        </pc:spChg>
        <pc:spChg chg="add mod">
          <ac:chgData name="hu yixuan" userId="7a26d4f5eddb62c0" providerId="LiveId" clId="{9C8D2DEC-D1FE-480D-BC9F-B9BADA1AAF0E}" dt="2022-05-24T15:02:00.197" v="7295" actId="403"/>
          <ac:spMkLst>
            <pc:docMk/>
            <pc:sldMk cId="1470451901" sldId="1048"/>
            <ac:spMk id="11" creationId="{09E3C9C0-F617-A9EB-1A56-5448893A6087}"/>
          </ac:spMkLst>
        </pc:spChg>
        <pc:spChg chg="add mod">
          <ac:chgData name="hu yixuan" userId="7a26d4f5eddb62c0" providerId="LiveId" clId="{9C8D2DEC-D1FE-480D-BC9F-B9BADA1AAF0E}" dt="2022-05-24T15:04:05.529" v="7340" actId="20577"/>
          <ac:spMkLst>
            <pc:docMk/>
            <pc:sldMk cId="1470451901" sldId="1048"/>
            <ac:spMk id="12" creationId="{195F7EFC-5C66-B03F-B0ED-7204011038AA}"/>
          </ac:spMkLst>
        </pc:spChg>
        <pc:spChg chg="add mod">
          <ac:chgData name="hu yixuan" userId="7a26d4f5eddb62c0" providerId="LiveId" clId="{9C8D2DEC-D1FE-480D-BC9F-B9BADA1AAF0E}" dt="2022-05-25T06:27:57.627" v="18782" actId="108"/>
          <ac:spMkLst>
            <pc:docMk/>
            <pc:sldMk cId="1470451901" sldId="1048"/>
            <ac:spMk id="14" creationId="{435352D4-66FF-6C7A-09AD-8D1AEF7D69D0}"/>
          </ac:spMkLst>
        </pc:spChg>
        <pc:spChg chg="del">
          <ac:chgData name="hu yixuan" userId="7a26d4f5eddb62c0" providerId="LiveId" clId="{9C8D2DEC-D1FE-480D-BC9F-B9BADA1AAF0E}" dt="2022-05-24T15:00:50.881" v="7283" actId="478"/>
          <ac:spMkLst>
            <pc:docMk/>
            <pc:sldMk cId="1470451901" sldId="1048"/>
            <ac:spMk id="18" creationId="{B7F15A22-E179-CB89-3482-E870794C91B8}"/>
          </ac:spMkLst>
        </pc:spChg>
        <pc:spChg chg="del">
          <ac:chgData name="hu yixuan" userId="7a26d4f5eddb62c0" providerId="LiveId" clId="{9C8D2DEC-D1FE-480D-BC9F-B9BADA1AAF0E}" dt="2022-05-24T15:00:52.540" v="7284" actId="478"/>
          <ac:spMkLst>
            <pc:docMk/>
            <pc:sldMk cId="1470451901" sldId="1048"/>
            <ac:spMk id="21" creationId="{352D0866-18AA-D7AB-5D5D-37A34AC8930E}"/>
          </ac:spMkLst>
        </pc:spChg>
        <pc:spChg chg="mod">
          <ac:chgData name="hu yixuan" userId="7a26d4f5eddb62c0" providerId="LiveId" clId="{9C8D2DEC-D1FE-480D-BC9F-B9BADA1AAF0E}" dt="2022-05-24T15:00:37.615" v="7278" actId="20577"/>
          <ac:spMkLst>
            <pc:docMk/>
            <pc:sldMk cId="1470451901" sldId="1048"/>
            <ac:spMk id="18434" creationId="{9092ED2E-D843-40BD-A1DF-1FD173CA97C8}"/>
          </ac:spMkLst>
        </pc:spChg>
        <pc:spChg chg="mod">
          <ac:chgData name="hu yixuan" userId="7a26d4f5eddb62c0" providerId="LiveId" clId="{9C8D2DEC-D1FE-480D-BC9F-B9BADA1AAF0E}" dt="2022-05-24T15:00:45.402" v="7279"/>
          <ac:spMkLst>
            <pc:docMk/>
            <pc:sldMk cId="1470451901" sldId="1048"/>
            <ac:spMk id="18435" creationId="{565F937B-7F9B-4023-8713-DF27A57AA658}"/>
          </ac:spMkLst>
        </pc:spChg>
        <pc:picChg chg="del">
          <ac:chgData name="hu yixuan" userId="7a26d4f5eddb62c0" providerId="LiveId" clId="{9C8D2DEC-D1FE-480D-BC9F-B9BADA1AAF0E}" dt="2022-05-24T15:00:49.103" v="7281" actId="478"/>
          <ac:picMkLst>
            <pc:docMk/>
            <pc:sldMk cId="1470451901" sldId="1048"/>
            <ac:picMk id="19458" creationId="{8F1D03FC-AD76-C99C-E379-EFDAD78D3C8B}"/>
          </ac:picMkLst>
        </pc:picChg>
        <pc:picChg chg="del">
          <ac:chgData name="hu yixuan" userId="7a26d4f5eddb62c0" providerId="LiveId" clId="{9C8D2DEC-D1FE-480D-BC9F-B9BADA1AAF0E}" dt="2022-05-24T15:00:49.591" v="7282" actId="478"/>
          <ac:picMkLst>
            <pc:docMk/>
            <pc:sldMk cId="1470451901" sldId="1048"/>
            <ac:picMk id="19460" creationId="{4B124131-5842-6630-D9F7-DB76410BA5C0}"/>
          </ac:picMkLst>
        </pc:picChg>
      </pc:sldChg>
      <pc:sldChg chg="add modNotesTx">
        <pc:chgData name="hu yixuan" userId="7a26d4f5eddb62c0" providerId="LiveId" clId="{9C8D2DEC-D1FE-480D-BC9F-B9BADA1AAF0E}" dt="2022-05-25T13:07:04.248" v="19287"/>
        <pc:sldMkLst>
          <pc:docMk/>
          <pc:sldMk cId="1550725321" sldId="1049"/>
        </pc:sldMkLst>
      </pc:sldChg>
      <pc:sldChg chg="modSp add mod modAnim modNotesTx">
        <pc:chgData name="hu yixuan" userId="7a26d4f5eddb62c0" providerId="LiveId" clId="{9C8D2DEC-D1FE-480D-BC9F-B9BADA1AAF0E}" dt="2022-05-28T15:23:48.902" v="19915" actId="1076"/>
        <pc:sldMkLst>
          <pc:docMk/>
          <pc:sldMk cId="2049136236" sldId="1050"/>
        </pc:sldMkLst>
        <pc:spChg chg="mod">
          <ac:chgData name="hu yixuan" userId="7a26d4f5eddb62c0" providerId="LiveId" clId="{9C8D2DEC-D1FE-480D-BC9F-B9BADA1AAF0E}" dt="2022-05-28T15:23:48.902" v="19915" actId="1076"/>
          <ac:spMkLst>
            <pc:docMk/>
            <pc:sldMk cId="2049136236" sldId="1050"/>
            <ac:spMk id="22" creationId="{3B91813F-6E9E-486A-B890-F305C317D4AC}"/>
          </ac:spMkLst>
        </pc:spChg>
        <pc:spChg chg="mod">
          <ac:chgData name="hu yixuan" userId="7a26d4f5eddb62c0" providerId="LiveId" clId="{9C8D2DEC-D1FE-480D-BC9F-B9BADA1AAF0E}" dt="2022-05-28T15:23:02.345" v="19910" actId="1076"/>
          <ac:spMkLst>
            <pc:docMk/>
            <pc:sldMk cId="2049136236" sldId="1050"/>
            <ac:spMk id="23" creationId="{17CF107B-DD67-4E5F-830F-F7A9A15BF78F}"/>
          </ac:spMkLst>
        </pc:spChg>
        <pc:spChg chg="mod">
          <ac:chgData name="hu yixuan" userId="7a26d4f5eddb62c0" providerId="LiveId" clId="{9C8D2DEC-D1FE-480D-BC9F-B9BADA1AAF0E}" dt="2022-05-28T15:23:48.902" v="19915" actId="1076"/>
          <ac:spMkLst>
            <pc:docMk/>
            <pc:sldMk cId="2049136236" sldId="1050"/>
            <ac:spMk id="31" creationId="{0DE3D1FC-8611-4F3F-A7EB-5D736489A750}"/>
          </ac:spMkLst>
        </pc:spChg>
        <pc:spChg chg="mod">
          <ac:chgData name="hu yixuan" userId="7a26d4f5eddb62c0" providerId="LiveId" clId="{9C8D2DEC-D1FE-480D-BC9F-B9BADA1AAF0E}" dt="2022-05-28T15:23:48.902" v="19915" actId="1076"/>
          <ac:spMkLst>
            <pc:docMk/>
            <pc:sldMk cId="2049136236" sldId="1050"/>
            <ac:spMk id="33" creationId="{3B659F49-962B-40F3-B123-BF56B3C827F0}"/>
          </ac:spMkLst>
        </pc:spChg>
        <pc:spChg chg="mod">
          <ac:chgData name="hu yixuan" userId="7a26d4f5eddb62c0" providerId="LiveId" clId="{9C8D2DEC-D1FE-480D-BC9F-B9BADA1AAF0E}" dt="2022-05-28T15:23:38.534" v="19914" actId="1076"/>
          <ac:spMkLst>
            <pc:docMk/>
            <pc:sldMk cId="2049136236" sldId="1050"/>
            <ac:spMk id="34" creationId="{653B557C-7A9C-4EDE-8B3D-793E60463624}"/>
          </ac:spMkLst>
        </pc:spChg>
        <pc:spChg chg="mod">
          <ac:chgData name="hu yixuan" userId="7a26d4f5eddb62c0" providerId="LiveId" clId="{9C8D2DEC-D1FE-480D-BC9F-B9BADA1AAF0E}" dt="2022-05-28T15:23:48.902" v="19915" actId="1076"/>
          <ac:spMkLst>
            <pc:docMk/>
            <pc:sldMk cId="2049136236" sldId="1050"/>
            <ac:spMk id="18436" creationId="{6CD07DBE-7C55-4168-BFDD-7B86351247DC}"/>
          </ac:spMkLst>
        </pc:spChg>
      </pc:sldChg>
      <pc:sldChg chg="add modNotesTx">
        <pc:chgData name="hu yixuan" userId="7a26d4f5eddb62c0" providerId="LiveId" clId="{9C8D2DEC-D1FE-480D-BC9F-B9BADA1AAF0E}" dt="2022-05-25T13:10:22.406" v="19296"/>
        <pc:sldMkLst>
          <pc:docMk/>
          <pc:sldMk cId="4025605793" sldId="1051"/>
        </pc:sldMkLst>
      </pc:sldChg>
      <pc:sldChg chg="add modNotesTx">
        <pc:chgData name="hu yixuan" userId="7a26d4f5eddb62c0" providerId="LiveId" clId="{9C8D2DEC-D1FE-480D-BC9F-B9BADA1AAF0E}" dt="2022-05-25T13:11:00.827" v="19299"/>
        <pc:sldMkLst>
          <pc:docMk/>
          <pc:sldMk cId="468539779" sldId="1052"/>
        </pc:sldMkLst>
      </pc:sldChg>
      <pc:sldChg chg="add modNotesTx">
        <pc:chgData name="hu yixuan" userId="7a26d4f5eddb62c0" providerId="LiveId" clId="{9C8D2DEC-D1FE-480D-BC9F-B9BADA1AAF0E}" dt="2022-05-28T15:19:17.469" v="19842" actId="20577"/>
        <pc:sldMkLst>
          <pc:docMk/>
          <pc:sldMk cId="522353999" sldId="1053"/>
        </pc:sldMkLst>
      </pc:sldChg>
      <pc:sldChg chg="add modNotesTx">
        <pc:chgData name="hu yixuan" userId="7a26d4f5eddb62c0" providerId="LiveId" clId="{9C8D2DEC-D1FE-480D-BC9F-B9BADA1AAF0E}" dt="2022-05-26T00:07:49.782" v="19330" actId="113"/>
        <pc:sldMkLst>
          <pc:docMk/>
          <pc:sldMk cId="0" sldId="1054"/>
        </pc:sldMkLst>
      </pc:sldChg>
      <pc:sldChg chg="add modNotesTx">
        <pc:chgData name="hu yixuan" userId="7a26d4f5eddb62c0" providerId="LiveId" clId="{9C8D2DEC-D1FE-480D-BC9F-B9BADA1AAF0E}" dt="2022-05-25T13:14:35.592" v="19309"/>
        <pc:sldMkLst>
          <pc:docMk/>
          <pc:sldMk cId="2241481930" sldId="1055"/>
        </pc:sldMkLst>
      </pc:sldChg>
      <pc:sldChg chg="add modNotesTx">
        <pc:chgData name="hu yixuan" userId="7a26d4f5eddb62c0" providerId="LiveId" clId="{9C8D2DEC-D1FE-480D-BC9F-B9BADA1AAF0E}" dt="2022-05-25T13:15:09.221" v="19312"/>
        <pc:sldMkLst>
          <pc:docMk/>
          <pc:sldMk cId="1625167986" sldId="1056"/>
        </pc:sldMkLst>
      </pc:sldChg>
      <pc:sldChg chg="add modNotesTx">
        <pc:chgData name="hu yixuan" userId="7a26d4f5eddb62c0" providerId="LiveId" clId="{9C8D2DEC-D1FE-480D-BC9F-B9BADA1AAF0E}" dt="2022-05-25T13:17:23.886" v="19325"/>
        <pc:sldMkLst>
          <pc:docMk/>
          <pc:sldMk cId="2159701768" sldId="1057"/>
        </pc:sldMkLst>
      </pc:sldChg>
      <pc:sldChg chg="add modNotesTx">
        <pc:chgData name="hu yixuan" userId="7a26d4f5eddb62c0" providerId="LiveId" clId="{9C8D2DEC-D1FE-480D-BC9F-B9BADA1AAF0E}" dt="2022-05-25T13:18:33.929" v="19328"/>
        <pc:sldMkLst>
          <pc:docMk/>
          <pc:sldMk cId="0" sldId="1058"/>
        </pc:sldMkLst>
      </pc:sldChg>
      <pc:sldMasterChg chg="modSp mod modSldLayout">
        <pc:chgData name="hu yixuan" userId="7a26d4f5eddb62c0" providerId="LiveId" clId="{9C8D2DEC-D1FE-480D-BC9F-B9BADA1AAF0E}" dt="2022-05-24T10:33:07.405" v="288" actId="14100"/>
        <pc:sldMasterMkLst>
          <pc:docMk/>
          <pc:sldMasterMk cId="855262019" sldId="2147483672"/>
        </pc:sldMasterMkLst>
        <pc:spChg chg="mod">
          <ac:chgData name="hu yixuan" userId="7a26d4f5eddb62c0" providerId="LiveId" clId="{9C8D2DEC-D1FE-480D-BC9F-B9BADA1AAF0E}" dt="2022-05-24T10:33:07.405" v="288" actId="14100"/>
          <ac:spMkLst>
            <pc:docMk/>
            <pc:sldMasterMk cId="855262019" sldId="2147483672"/>
            <ac:spMk id="11" creationId="{00000000-0000-0000-0000-000000000000}"/>
          </ac:spMkLst>
        </pc:spChg>
        <pc:picChg chg="mod">
          <ac:chgData name="hu yixuan" userId="7a26d4f5eddb62c0" providerId="LiveId" clId="{9C8D2DEC-D1FE-480D-BC9F-B9BADA1AAF0E}" dt="2022-05-24T10:32:59.676" v="286" actId="1076"/>
          <ac:picMkLst>
            <pc:docMk/>
            <pc:sldMasterMk cId="855262019" sldId="2147483672"/>
            <ac:picMk id="2050" creationId="{00000000-0000-0000-0000-000000000000}"/>
          </ac:picMkLst>
        </pc:picChg>
        <pc:sldLayoutChg chg="modSp mod">
          <pc:chgData name="hu yixuan" userId="7a26d4f5eddb62c0" providerId="LiveId" clId="{9C8D2DEC-D1FE-480D-BC9F-B9BADA1AAF0E}" dt="2022-05-24T10:32:32.915" v="284" actId="1076"/>
          <pc:sldLayoutMkLst>
            <pc:docMk/>
            <pc:sldMasterMk cId="855262019" sldId="2147483672"/>
            <pc:sldLayoutMk cId="1572386879" sldId="2147483679"/>
          </pc:sldLayoutMkLst>
          <pc:spChg chg="mod">
            <ac:chgData name="hu yixuan" userId="7a26d4f5eddb62c0" providerId="LiveId" clId="{9C8D2DEC-D1FE-480D-BC9F-B9BADA1AAF0E}" dt="2022-05-24T10:32:32.915" v="284" actId="1076"/>
            <ac:spMkLst>
              <pc:docMk/>
              <pc:sldMasterMk cId="855262019" sldId="2147483672"/>
              <pc:sldLayoutMk cId="1572386879" sldId="2147483679"/>
              <ac:spMk id="3" creationId="{00000000-0000-0000-0000-000000000000}"/>
            </ac:spMkLst>
          </pc:spChg>
        </pc:sldLayoutChg>
      </pc:sldMasterChg>
      <pc:sldMasterChg chg="del delSldLayout">
        <pc:chgData name="hu yixuan" userId="7a26d4f5eddb62c0" providerId="LiveId" clId="{9C8D2DEC-D1FE-480D-BC9F-B9BADA1AAF0E}" dt="2022-05-24T12:31:30.838" v="1282" actId="47"/>
        <pc:sldMasterMkLst>
          <pc:docMk/>
          <pc:sldMasterMk cId="2515764044" sldId="2147483691"/>
        </pc:sldMasterMkLst>
        <pc:sldLayoutChg chg="del">
          <pc:chgData name="hu yixuan" userId="7a26d4f5eddb62c0" providerId="LiveId" clId="{9C8D2DEC-D1FE-480D-BC9F-B9BADA1AAF0E}" dt="2022-05-24T12:31:30.838" v="1282" actId="47"/>
          <pc:sldLayoutMkLst>
            <pc:docMk/>
            <pc:sldMasterMk cId="2515764044" sldId="2147483691"/>
            <pc:sldLayoutMk cId="1697745630" sldId="2147483692"/>
          </pc:sldLayoutMkLst>
        </pc:sldLayoutChg>
        <pc:sldLayoutChg chg="del">
          <pc:chgData name="hu yixuan" userId="7a26d4f5eddb62c0" providerId="LiveId" clId="{9C8D2DEC-D1FE-480D-BC9F-B9BADA1AAF0E}" dt="2022-05-24T12:31:30.838" v="1282" actId="47"/>
          <pc:sldLayoutMkLst>
            <pc:docMk/>
            <pc:sldMasterMk cId="2515764044" sldId="2147483691"/>
            <pc:sldLayoutMk cId="3015440407" sldId="2147483693"/>
          </pc:sldLayoutMkLst>
        </pc:sldLayoutChg>
        <pc:sldLayoutChg chg="del">
          <pc:chgData name="hu yixuan" userId="7a26d4f5eddb62c0" providerId="LiveId" clId="{9C8D2DEC-D1FE-480D-BC9F-B9BADA1AAF0E}" dt="2022-05-24T12:31:30.838" v="1282" actId="47"/>
          <pc:sldLayoutMkLst>
            <pc:docMk/>
            <pc:sldMasterMk cId="2515764044" sldId="2147483691"/>
            <pc:sldLayoutMk cId="4231090160" sldId="2147483694"/>
          </pc:sldLayoutMkLst>
        </pc:sldLayoutChg>
        <pc:sldLayoutChg chg="del">
          <pc:chgData name="hu yixuan" userId="7a26d4f5eddb62c0" providerId="LiveId" clId="{9C8D2DEC-D1FE-480D-BC9F-B9BADA1AAF0E}" dt="2022-05-24T12:31:30.838" v="1282" actId="47"/>
          <pc:sldLayoutMkLst>
            <pc:docMk/>
            <pc:sldMasterMk cId="2515764044" sldId="2147483691"/>
            <pc:sldLayoutMk cId="3861306507" sldId="2147483695"/>
          </pc:sldLayoutMkLst>
        </pc:sldLayoutChg>
        <pc:sldLayoutChg chg="del">
          <pc:chgData name="hu yixuan" userId="7a26d4f5eddb62c0" providerId="LiveId" clId="{9C8D2DEC-D1FE-480D-BC9F-B9BADA1AAF0E}" dt="2022-05-24T12:31:30.838" v="1282" actId="47"/>
          <pc:sldLayoutMkLst>
            <pc:docMk/>
            <pc:sldMasterMk cId="2515764044" sldId="2147483691"/>
            <pc:sldLayoutMk cId="2962811417" sldId="2147483696"/>
          </pc:sldLayoutMkLst>
        </pc:sldLayoutChg>
        <pc:sldLayoutChg chg="del">
          <pc:chgData name="hu yixuan" userId="7a26d4f5eddb62c0" providerId="LiveId" clId="{9C8D2DEC-D1FE-480D-BC9F-B9BADA1AAF0E}" dt="2022-05-24T12:31:30.838" v="1282" actId="47"/>
          <pc:sldLayoutMkLst>
            <pc:docMk/>
            <pc:sldMasterMk cId="2515764044" sldId="2147483691"/>
            <pc:sldLayoutMk cId="1300112618" sldId="2147483697"/>
          </pc:sldLayoutMkLst>
        </pc:sldLayoutChg>
        <pc:sldLayoutChg chg="del">
          <pc:chgData name="hu yixuan" userId="7a26d4f5eddb62c0" providerId="LiveId" clId="{9C8D2DEC-D1FE-480D-BC9F-B9BADA1AAF0E}" dt="2022-05-24T12:31:30.838" v="1282" actId="47"/>
          <pc:sldLayoutMkLst>
            <pc:docMk/>
            <pc:sldMasterMk cId="2515764044" sldId="2147483691"/>
            <pc:sldLayoutMk cId="455607791" sldId="2147483698"/>
          </pc:sldLayoutMkLst>
        </pc:sldLayoutChg>
      </pc:sldMasterChg>
    </pc:docChg>
  </pc:docChgLst>
</pc:chgInfo>
</file>

<file path=ppt/diagrams/_rels/data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gif"/><Relationship Id="rId1" Type="http://schemas.openxmlformats.org/officeDocument/2006/relationships/image" Target="../media/image4.jpg"/><Relationship Id="rId4" Type="http://schemas.openxmlformats.org/officeDocument/2006/relationships/image" Target="../media/image7.jpg"/></Relationships>
</file>

<file path=ppt/diagrams/_rels/drawing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7.jpg"/><Relationship Id="rId1" Type="http://schemas.openxmlformats.org/officeDocument/2006/relationships/image" Target="../media/image4.jpg"/><Relationship Id="rId4" Type="http://schemas.openxmlformats.org/officeDocument/2006/relationships/image" Target="../media/image6.jp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284E84E-940B-4825-8B46-0BC4A8A23039}" type="doc">
      <dgm:prSet loTypeId="urn:microsoft.com/office/officeart/2005/8/layout/radial3" loCatId="relationship" qsTypeId="urn:microsoft.com/office/officeart/2005/8/quickstyle/simple1" qsCatId="simple" csTypeId="urn:microsoft.com/office/officeart/2005/8/colors/accent1_2" csCatId="accent1" phldr="1"/>
      <dgm:spPr/>
      <dgm:t>
        <a:bodyPr/>
        <a:lstStyle/>
        <a:p>
          <a:endParaRPr lang="zh-CN" altLang="en-US"/>
        </a:p>
      </dgm:t>
    </dgm:pt>
    <dgm:pt modelId="{68101CD8-70F2-478B-8C1F-A0CFEAC82139}">
      <dgm:prSet phldrT="[文本]" custT="1"/>
      <dgm:spPr>
        <a:blipFill dpi="0" rotWithShape="0">
          <a:blip xmlns:r="http://schemas.openxmlformats.org/officeDocument/2006/relationships" r:embed="rId1">
            <a:extLst>
              <a:ext uri="{28A0092B-C50C-407E-A947-70E740481C1C}">
                <a14:useLocalDpi xmlns:a14="http://schemas.microsoft.com/office/drawing/2010/main" val="0"/>
              </a:ext>
            </a:extLst>
          </a:blip>
          <a:srcRect/>
          <a:stretch>
            <a:fillRect/>
          </a:stretch>
        </a:blipFill>
      </dgm:spPr>
      <dgm:t>
        <a:bodyPr/>
        <a:lstStyle/>
        <a:p>
          <a:r>
            <a:rPr lang="zh-CN" altLang="en-US" sz="3200" b="1" dirty="0">
              <a:solidFill>
                <a:schemeClr val="bg1"/>
              </a:solidFill>
            </a:rPr>
            <a:t>光流</a:t>
          </a:r>
          <a:endParaRPr lang="en-US" altLang="zh-CN" sz="3200" b="1" dirty="0">
            <a:solidFill>
              <a:schemeClr val="bg1"/>
            </a:solidFill>
          </a:endParaRPr>
        </a:p>
        <a:p>
          <a:r>
            <a:rPr lang="zh-CN" altLang="en-US" sz="2000" b="1" dirty="0">
              <a:solidFill>
                <a:schemeClr val="bg1"/>
              </a:solidFill>
            </a:rPr>
            <a:t>（</a:t>
          </a:r>
          <a:r>
            <a:rPr lang="en-US" altLang="zh-CN" sz="2000" b="1" dirty="0">
              <a:solidFill>
                <a:schemeClr val="bg1"/>
              </a:solidFill>
            </a:rPr>
            <a:t>Optical Flow</a:t>
          </a:r>
          <a:r>
            <a:rPr lang="zh-CN" altLang="en-US" sz="2000" b="1" dirty="0">
              <a:solidFill>
                <a:schemeClr val="bg1"/>
              </a:solidFill>
            </a:rPr>
            <a:t>）</a:t>
          </a:r>
        </a:p>
      </dgm:t>
    </dgm:pt>
    <dgm:pt modelId="{B0D662D0-0576-4593-B855-39F0F1A53D5B}" type="parTrans" cxnId="{6D8F2905-56AB-4140-9378-6DEF11470076}">
      <dgm:prSet/>
      <dgm:spPr/>
      <dgm:t>
        <a:bodyPr/>
        <a:lstStyle/>
        <a:p>
          <a:endParaRPr lang="zh-CN" altLang="en-US"/>
        </a:p>
      </dgm:t>
    </dgm:pt>
    <dgm:pt modelId="{A9A2D354-1532-4B5D-B32C-CFEAFE012B5C}" type="sibTrans" cxnId="{6D8F2905-56AB-4140-9378-6DEF11470076}">
      <dgm:prSet/>
      <dgm:spPr/>
      <dgm:t>
        <a:bodyPr/>
        <a:lstStyle/>
        <a:p>
          <a:endParaRPr lang="zh-CN" altLang="en-US"/>
        </a:p>
      </dgm:t>
    </dgm:pt>
    <dgm:pt modelId="{6213B0CA-06DD-439F-A7B2-33FC05AD79A1}">
      <dgm:prSet phldrT="[文本]"/>
      <dgm:spPr>
        <a:blipFill dpi="0" rotWithShape="0">
          <a:blip xmlns:r="http://schemas.openxmlformats.org/officeDocument/2006/relationships" r:embed="rId2">
            <a:extLst>
              <a:ext uri="{28A0092B-C50C-407E-A947-70E740481C1C}">
                <a14:useLocalDpi xmlns:a14="http://schemas.microsoft.com/office/drawing/2010/main" val="0"/>
              </a:ext>
            </a:extLst>
          </a:blip>
          <a:srcRect/>
          <a:stretch>
            <a:fillRect/>
          </a:stretch>
        </a:blipFill>
      </dgm:spPr>
      <dgm:t>
        <a:bodyPr/>
        <a:lstStyle/>
        <a:p>
          <a:r>
            <a:rPr lang="zh-CN" altLang="en-US" b="1" dirty="0">
              <a:solidFill>
                <a:schemeClr val="bg1"/>
              </a:solidFill>
            </a:rPr>
            <a:t>目标追踪</a:t>
          </a:r>
        </a:p>
      </dgm:t>
    </dgm:pt>
    <dgm:pt modelId="{06F4739C-77E8-407F-BD12-C2655B1ADFCC}" type="parTrans" cxnId="{2D81B326-33C5-4DFE-B107-9C700BEEAC7A}">
      <dgm:prSet/>
      <dgm:spPr/>
      <dgm:t>
        <a:bodyPr/>
        <a:lstStyle/>
        <a:p>
          <a:endParaRPr lang="zh-CN" altLang="en-US"/>
        </a:p>
      </dgm:t>
    </dgm:pt>
    <dgm:pt modelId="{49D5CC46-7174-4734-A8BE-1A1011C77437}" type="sibTrans" cxnId="{2D81B326-33C5-4DFE-B107-9C700BEEAC7A}">
      <dgm:prSet/>
      <dgm:spPr/>
      <dgm:t>
        <a:bodyPr/>
        <a:lstStyle/>
        <a:p>
          <a:endParaRPr lang="zh-CN" altLang="en-US"/>
        </a:p>
      </dgm:t>
    </dgm:pt>
    <dgm:pt modelId="{5C767813-C6FF-4A38-A2DF-215FD8F25C51}">
      <dgm:prSet phldrT="[文本]"/>
      <dgm:spPr>
        <a:blipFill dpi="0" rotWithShape="0">
          <a:blip xmlns:r="http://schemas.openxmlformats.org/officeDocument/2006/relationships" r:embed="rId3">
            <a:extLst>
              <a:ext uri="{28A0092B-C50C-407E-A947-70E740481C1C}">
                <a14:useLocalDpi xmlns:a14="http://schemas.microsoft.com/office/drawing/2010/main" val="0"/>
              </a:ext>
            </a:extLst>
          </a:blip>
          <a:srcRect/>
          <a:stretch>
            <a:fillRect/>
          </a:stretch>
        </a:blipFill>
      </dgm:spPr>
      <dgm:t>
        <a:bodyPr/>
        <a:lstStyle/>
        <a:p>
          <a:r>
            <a:rPr lang="zh-CN" altLang="en-US" b="1" dirty="0">
              <a:solidFill>
                <a:schemeClr val="bg1"/>
              </a:solidFill>
            </a:rPr>
            <a:t>视频补帧</a:t>
          </a:r>
        </a:p>
      </dgm:t>
    </dgm:pt>
    <dgm:pt modelId="{BB121BB3-B99B-489A-8895-261E524EDBB6}" type="parTrans" cxnId="{9C90AB7E-F1AD-473B-BF46-BF9D31B25919}">
      <dgm:prSet/>
      <dgm:spPr/>
      <dgm:t>
        <a:bodyPr/>
        <a:lstStyle/>
        <a:p>
          <a:endParaRPr lang="zh-CN" altLang="en-US"/>
        </a:p>
      </dgm:t>
    </dgm:pt>
    <dgm:pt modelId="{65E77531-357D-4C88-B972-DEC332283CC5}" type="sibTrans" cxnId="{9C90AB7E-F1AD-473B-BF46-BF9D31B25919}">
      <dgm:prSet/>
      <dgm:spPr/>
      <dgm:t>
        <a:bodyPr/>
        <a:lstStyle/>
        <a:p>
          <a:endParaRPr lang="zh-CN" altLang="en-US"/>
        </a:p>
      </dgm:t>
    </dgm:pt>
    <dgm:pt modelId="{94BC24D8-8F57-47C9-981D-A3CB6DC59199}">
      <dgm:prSet phldrT="[文本]"/>
      <dgm:spPr>
        <a:blipFill dpi="0" rotWithShape="1">
          <a:blip xmlns:r="http://schemas.openxmlformats.org/officeDocument/2006/relationships" r:embed="rId4">
            <a:extLst>
              <a:ext uri="{28A0092B-C50C-407E-A947-70E740481C1C}">
                <a14:useLocalDpi xmlns:a14="http://schemas.microsoft.com/office/drawing/2010/main" val="0"/>
              </a:ext>
            </a:extLst>
          </a:blip>
          <a:srcRect/>
          <a:stretch>
            <a:fillRect/>
          </a:stretch>
        </a:blipFill>
      </dgm:spPr>
      <dgm:t>
        <a:bodyPr/>
        <a:lstStyle/>
        <a:p>
          <a:r>
            <a:rPr lang="zh-CN" altLang="en-US" b="1" dirty="0">
              <a:solidFill>
                <a:schemeClr val="bg1"/>
              </a:solidFill>
            </a:rPr>
            <a:t>视觉里程计</a:t>
          </a:r>
        </a:p>
      </dgm:t>
    </dgm:pt>
    <dgm:pt modelId="{5A30590E-9D2B-4AE7-8FAA-C53A55D2482B}" type="sibTrans" cxnId="{8E450842-1535-4275-A9EA-7E74A81033F8}">
      <dgm:prSet/>
      <dgm:spPr/>
      <dgm:t>
        <a:bodyPr/>
        <a:lstStyle/>
        <a:p>
          <a:endParaRPr lang="zh-CN" altLang="en-US"/>
        </a:p>
      </dgm:t>
    </dgm:pt>
    <dgm:pt modelId="{6BF91D31-E8CA-4477-8ECD-B268C79133E8}" type="parTrans" cxnId="{8E450842-1535-4275-A9EA-7E74A81033F8}">
      <dgm:prSet/>
      <dgm:spPr/>
      <dgm:t>
        <a:bodyPr/>
        <a:lstStyle/>
        <a:p>
          <a:endParaRPr lang="zh-CN" altLang="en-US"/>
        </a:p>
      </dgm:t>
    </dgm:pt>
    <dgm:pt modelId="{59DBEC37-BF4A-4E65-A32C-9DE86C363CEF}" type="pres">
      <dgm:prSet presAssocID="{6284E84E-940B-4825-8B46-0BC4A8A23039}" presName="composite" presStyleCnt="0">
        <dgm:presLayoutVars>
          <dgm:chMax val="1"/>
          <dgm:dir/>
          <dgm:resizeHandles val="exact"/>
        </dgm:presLayoutVars>
      </dgm:prSet>
      <dgm:spPr/>
    </dgm:pt>
    <dgm:pt modelId="{1C9E159E-6780-4416-9131-06E63AF5B104}" type="pres">
      <dgm:prSet presAssocID="{6284E84E-940B-4825-8B46-0BC4A8A23039}" presName="radial" presStyleCnt="0">
        <dgm:presLayoutVars>
          <dgm:animLvl val="ctr"/>
        </dgm:presLayoutVars>
      </dgm:prSet>
      <dgm:spPr/>
    </dgm:pt>
    <dgm:pt modelId="{E7695B9C-EDCF-4CE6-9462-9A48FF6B2FB7}" type="pres">
      <dgm:prSet presAssocID="{68101CD8-70F2-478B-8C1F-A0CFEAC82139}" presName="centerShape" presStyleLbl="vennNode1" presStyleIdx="0" presStyleCnt="4"/>
      <dgm:spPr/>
    </dgm:pt>
    <dgm:pt modelId="{AE708DC4-B893-471F-A439-7D57E7CF1471}" type="pres">
      <dgm:prSet presAssocID="{94BC24D8-8F57-47C9-981D-A3CB6DC59199}" presName="node" presStyleLbl="vennNode1" presStyleIdx="1" presStyleCnt="4">
        <dgm:presLayoutVars>
          <dgm:bulletEnabled val="1"/>
        </dgm:presLayoutVars>
      </dgm:prSet>
      <dgm:spPr/>
    </dgm:pt>
    <dgm:pt modelId="{43712DE0-C3E8-428E-A30D-3C4188E52133}" type="pres">
      <dgm:prSet presAssocID="{6213B0CA-06DD-439F-A7B2-33FC05AD79A1}" presName="node" presStyleLbl="vennNode1" presStyleIdx="2" presStyleCnt="4">
        <dgm:presLayoutVars>
          <dgm:bulletEnabled val="1"/>
        </dgm:presLayoutVars>
      </dgm:prSet>
      <dgm:spPr/>
    </dgm:pt>
    <dgm:pt modelId="{F6BCEAAF-43B9-442E-8745-68A9D71C076F}" type="pres">
      <dgm:prSet presAssocID="{5C767813-C6FF-4A38-A2DF-215FD8F25C51}" presName="node" presStyleLbl="vennNode1" presStyleIdx="3" presStyleCnt="4">
        <dgm:presLayoutVars>
          <dgm:bulletEnabled val="1"/>
        </dgm:presLayoutVars>
      </dgm:prSet>
      <dgm:spPr/>
    </dgm:pt>
  </dgm:ptLst>
  <dgm:cxnLst>
    <dgm:cxn modelId="{6D8F2905-56AB-4140-9378-6DEF11470076}" srcId="{6284E84E-940B-4825-8B46-0BC4A8A23039}" destId="{68101CD8-70F2-478B-8C1F-A0CFEAC82139}" srcOrd="0" destOrd="0" parTransId="{B0D662D0-0576-4593-B855-39F0F1A53D5B}" sibTransId="{A9A2D354-1532-4B5D-B32C-CFEAFE012B5C}"/>
    <dgm:cxn modelId="{8906291B-A429-4A1E-B3A4-52F2C9E5E20B}" type="presOf" srcId="{94BC24D8-8F57-47C9-981D-A3CB6DC59199}" destId="{AE708DC4-B893-471F-A439-7D57E7CF1471}" srcOrd="0" destOrd="0" presId="urn:microsoft.com/office/officeart/2005/8/layout/radial3"/>
    <dgm:cxn modelId="{2D81B326-33C5-4DFE-B107-9C700BEEAC7A}" srcId="{68101CD8-70F2-478B-8C1F-A0CFEAC82139}" destId="{6213B0CA-06DD-439F-A7B2-33FC05AD79A1}" srcOrd="1" destOrd="0" parTransId="{06F4739C-77E8-407F-BD12-C2655B1ADFCC}" sibTransId="{49D5CC46-7174-4734-A8BE-1A1011C77437}"/>
    <dgm:cxn modelId="{8E450842-1535-4275-A9EA-7E74A81033F8}" srcId="{68101CD8-70F2-478B-8C1F-A0CFEAC82139}" destId="{94BC24D8-8F57-47C9-981D-A3CB6DC59199}" srcOrd="0" destOrd="0" parTransId="{6BF91D31-E8CA-4477-8ECD-B268C79133E8}" sibTransId="{5A30590E-9D2B-4AE7-8FAA-C53A55D2482B}"/>
    <dgm:cxn modelId="{9C90AB7E-F1AD-473B-BF46-BF9D31B25919}" srcId="{68101CD8-70F2-478B-8C1F-A0CFEAC82139}" destId="{5C767813-C6FF-4A38-A2DF-215FD8F25C51}" srcOrd="2" destOrd="0" parTransId="{BB121BB3-B99B-489A-8895-261E524EDBB6}" sibTransId="{65E77531-357D-4C88-B972-DEC332283CC5}"/>
    <dgm:cxn modelId="{DA1AF3B3-C4AF-4ADF-ACC7-79AC56CDE359}" type="presOf" srcId="{6284E84E-940B-4825-8B46-0BC4A8A23039}" destId="{59DBEC37-BF4A-4E65-A32C-9DE86C363CEF}" srcOrd="0" destOrd="0" presId="urn:microsoft.com/office/officeart/2005/8/layout/radial3"/>
    <dgm:cxn modelId="{CD7EB6D1-4685-4D8F-A410-84DD0A67E472}" type="presOf" srcId="{68101CD8-70F2-478B-8C1F-A0CFEAC82139}" destId="{E7695B9C-EDCF-4CE6-9462-9A48FF6B2FB7}" srcOrd="0" destOrd="0" presId="urn:microsoft.com/office/officeart/2005/8/layout/radial3"/>
    <dgm:cxn modelId="{2F9E39E7-589C-4D18-AFF2-FBA706E489D9}" type="presOf" srcId="{5C767813-C6FF-4A38-A2DF-215FD8F25C51}" destId="{F6BCEAAF-43B9-442E-8745-68A9D71C076F}" srcOrd="0" destOrd="0" presId="urn:microsoft.com/office/officeart/2005/8/layout/radial3"/>
    <dgm:cxn modelId="{A6A1BEF2-30B3-4CFA-AFEC-3576D6B0AF96}" type="presOf" srcId="{6213B0CA-06DD-439F-A7B2-33FC05AD79A1}" destId="{43712DE0-C3E8-428E-A30D-3C4188E52133}" srcOrd="0" destOrd="0" presId="urn:microsoft.com/office/officeart/2005/8/layout/radial3"/>
    <dgm:cxn modelId="{693BF42C-A2EF-4C28-957F-6A5FEFB49D5A}" type="presParOf" srcId="{59DBEC37-BF4A-4E65-A32C-9DE86C363CEF}" destId="{1C9E159E-6780-4416-9131-06E63AF5B104}" srcOrd="0" destOrd="0" presId="urn:microsoft.com/office/officeart/2005/8/layout/radial3"/>
    <dgm:cxn modelId="{B6DE223C-C2BE-4315-9183-8996CBA777A8}" type="presParOf" srcId="{1C9E159E-6780-4416-9131-06E63AF5B104}" destId="{E7695B9C-EDCF-4CE6-9462-9A48FF6B2FB7}" srcOrd="0" destOrd="0" presId="urn:microsoft.com/office/officeart/2005/8/layout/radial3"/>
    <dgm:cxn modelId="{161A10F3-8F35-48D1-8949-7957BE7472E5}" type="presParOf" srcId="{1C9E159E-6780-4416-9131-06E63AF5B104}" destId="{AE708DC4-B893-471F-A439-7D57E7CF1471}" srcOrd="1" destOrd="0" presId="urn:microsoft.com/office/officeart/2005/8/layout/radial3"/>
    <dgm:cxn modelId="{DD4EA5AB-3A58-4536-9A27-FDDAA6AE79D6}" type="presParOf" srcId="{1C9E159E-6780-4416-9131-06E63AF5B104}" destId="{43712DE0-C3E8-428E-A30D-3C4188E52133}" srcOrd="2" destOrd="0" presId="urn:microsoft.com/office/officeart/2005/8/layout/radial3"/>
    <dgm:cxn modelId="{A2330B75-3EE3-4A54-9014-DDDCB6B4DFDA}" type="presParOf" srcId="{1C9E159E-6780-4416-9131-06E63AF5B104}" destId="{F6BCEAAF-43B9-442E-8745-68A9D71C076F}" srcOrd="3"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667EA15-281C-4A17-BA1D-3DC30AF3C4F6}" type="doc">
      <dgm:prSet loTypeId="urn:microsoft.com/office/officeart/2005/8/layout/chart3" loCatId="relationship" qsTypeId="urn:microsoft.com/office/officeart/2005/8/quickstyle/simple1" qsCatId="simple" csTypeId="urn:microsoft.com/office/officeart/2005/8/colors/accent1_2" csCatId="accent1" phldr="1"/>
      <dgm:spPr/>
    </dgm:pt>
    <dgm:pt modelId="{0083DD2B-EE24-4299-B6C1-778CA8B1FF44}">
      <dgm:prSet phldrT="[文本]"/>
      <dgm:spPr/>
      <dgm:t>
        <a:bodyPr/>
        <a:lstStyle/>
        <a:p>
          <a:r>
            <a:rPr lang="zh-CN" altLang="en-US" b="1" dirty="0"/>
            <a:t>提出基于深度学习</a:t>
          </a:r>
          <a:r>
            <a:rPr lang="zh-CN" altLang="en-US" b="1" dirty="0">
              <a:solidFill>
                <a:srgbClr val="FF0000"/>
              </a:solidFill>
            </a:rPr>
            <a:t>光流法</a:t>
          </a:r>
          <a:r>
            <a:rPr lang="zh-CN" altLang="en-US" b="1" dirty="0"/>
            <a:t>和</a:t>
          </a:r>
          <a:r>
            <a:rPr lang="zh-CN" altLang="en-US" b="1" dirty="0">
              <a:solidFill>
                <a:srgbClr val="FF0000"/>
              </a:solidFill>
            </a:rPr>
            <a:t>计算卸载</a:t>
          </a:r>
          <a:r>
            <a:rPr lang="zh-CN" altLang="en-US" b="1" dirty="0"/>
            <a:t>的目标追踪解决方案</a:t>
          </a:r>
        </a:p>
      </dgm:t>
    </dgm:pt>
    <dgm:pt modelId="{C3B36B51-F8FC-4BB0-A2F7-CBBE4F155DF3}" type="parTrans" cxnId="{23EBD76E-39B8-40C7-B4D2-992AB746DD3A}">
      <dgm:prSet/>
      <dgm:spPr/>
      <dgm:t>
        <a:bodyPr/>
        <a:lstStyle/>
        <a:p>
          <a:endParaRPr lang="zh-CN" altLang="en-US"/>
        </a:p>
      </dgm:t>
    </dgm:pt>
    <dgm:pt modelId="{8536FC49-5F89-4096-9F27-0E90A1FBEFB9}" type="sibTrans" cxnId="{23EBD76E-39B8-40C7-B4D2-992AB746DD3A}">
      <dgm:prSet/>
      <dgm:spPr/>
      <dgm:t>
        <a:bodyPr/>
        <a:lstStyle/>
        <a:p>
          <a:endParaRPr lang="zh-CN" altLang="en-US"/>
        </a:p>
      </dgm:t>
    </dgm:pt>
    <dgm:pt modelId="{DC6BC087-CA09-4CEA-94F0-D12FEDF1688F}">
      <dgm:prSet phldrT="[文本]"/>
      <dgm:spPr/>
      <dgm:t>
        <a:bodyPr/>
        <a:lstStyle/>
        <a:p>
          <a:r>
            <a:rPr lang="zh-CN" altLang="en-US" b="1" dirty="0">
              <a:solidFill>
                <a:schemeClr val="bg1"/>
              </a:solidFill>
              <a:cs typeface="+mn-ea"/>
              <a:sym typeface="+mn-lt"/>
            </a:rPr>
            <a:t>增加</a:t>
          </a:r>
          <a:r>
            <a:rPr lang="zh-CN" altLang="en-US" b="1" dirty="0">
              <a:solidFill>
                <a:srgbClr val="FF0000"/>
              </a:solidFill>
              <a:cs typeface="+mn-ea"/>
              <a:sym typeface="+mn-lt"/>
            </a:rPr>
            <a:t>金字塔层级权值</a:t>
          </a:r>
          <a:r>
            <a:rPr lang="zh-CN" altLang="en-US" b="1" dirty="0">
              <a:solidFill>
                <a:schemeClr val="bg1"/>
              </a:solidFill>
              <a:cs typeface="+mn-ea"/>
              <a:sym typeface="+mn-lt"/>
            </a:rPr>
            <a:t>，构建以</a:t>
          </a:r>
          <a:r>
            <a:rPr lang="zh-CN" altLang="en-US" b="1" dirty="0">
              <a:solidFill>
                <a:srgbClr val="FF0000"/>
              </a:solidFill>
              <a:cs typeface="+mn-ea"/>
              <a:sym typeface="+mn-lt"/>
            </a:rPr>
            <a:t>“光流和对象感知数据擦除”</a:t>
          </a:r>
          <a:r>
            <a:rPr lang="zh-CN" altLang="en-US" b="1" dirty="0">
              <a:solidFill>
                <a:schemeClr val="bg1"/>
              </a:solidFill>
              <a:cs typeface="+mn-ea"/>
              <a:sym typeface="+mn-lt"/>
            </a:rPr>
            <a:t>为主的系列数据增强策略，</a:t>
          </a:r>
          <a:r>
            <a:rPr lang="zh-CN" altLang="en-US" b="1" dirty="0">
              <a:solidFill>
                <a:srgbClr val="FF0000"/>
              </a:solidFill>
              <a:cs typeface="+mn-ea"/>
              <a:sym typeface="+mn-lt"/>
            </a:rPr>
            <a:t>提高网络估计精度和抗遮挡能力</a:t>
          </a:r>
          <a:r>
            <a:rPr lang="zh-CN" altLang="en-US" b="1" dirty="0">
              <a:solidFill>
                <a:schemeClr val="tx1">
                  <a:lumMod val="85000"/>
                  <a:lumOff val="15000"/>
                </a:schemeClr>
              </a:solidFill>
              <a:cs typeface="+mn-ea"/>
              <a:sym typeface="+mn-lt"/>
            </a:rPr>
            <a:t>。</a:t>
          </a:r>
          <a:endParaRPr lang="zh-CN" altLang="en-US" dirty="0"/>
        </a:p>
      </dgm:t>
    </dgm:pt>
    <dgm:pt modelId="{2B9B1251-9064-4B49-BE2C-440FC51D4378}" type="parTrans" cxnId="{EAA034EB-F476-40A3-A797-056B4FF2FBD0}">
      <dgm:prSet/>
      <dgm:spPr/>
      <dgm:t>
        <a:bodyPr/>
        <a:lstStyle/>
        <a:p>
          <a:endParaRPr lang="zh-CN" altLang="en-US"/>
        </a:p>
      </dgm:t>
    </dgm:pt>
    <dgm:pt modelId="{A72F69BF-08BF-4BE9-AF27-4EEDFD241898}" type="sibTrans" cxnId="{EAA034EB-F476-40A3-A797-056B4FF2FBD0}">
      <dgm:prSet/>
      <dgm:spPr/>
      <dgm:t>
        <a:bodyPr/>
        <a:lstStyle/>
        <a:p>
          <a:endParaRPr lang="zh-CN" altLang="en-US"/>
        </a:p>
      </dgm:t>
    </dgm:pt>
    <dgm:pt modelId="{23BB7526-913D-4E17-8BA2-BC1BF8D58308}">
      <dgm:prSet phldrT="[文本]"/>
      <dgm:spPr/>
      <dgm:t>
        <a:bodyPr/>
        <a:lstStyle/>
        <a:p>
          <a:r>
            <a:rPr lang="zh-CN" altLang="en-US" b="1" dirty="0">
              <a:solidFill>
                <a:schemeClr val="bg1"/>
              </a:solidFill>
              <a:cs typeface="+mn-ea"/>
              <a:sym typeface="+mn-lt"/>
            </a:rPr>
            <a:t>针对现有光流估计算法</a:t>
          </a:r>
          <a:r>
            <a:rPr lang="zh-CN" altLang="en-US" b="1" dirty="0">
              <a:solidFill>
                <a:srgbClr val="FF0000"/>
              </a:solidFill>
              <a:cs typeface="+mn-ea"/>
              <a:sym typeface="+mn-lt"/>
            </a:rPr>
            <a:t>计算量大的问题</a:t>
          </a:r>
          <a:r>
            <a:rPr lang="zh-CN" altLang="en-US" b="1" dirty="0">
              <a:solidFill>
                <a:schemeClr val="bg1"/>
              </a:solidFill>
              <a:cs typeface="+mn-ea"/>
              <a:sym typeface="+mn-lt"/>
            </a:rPr>
            <a:t>，提出一种</a:t>
          </a:r>
          <a:r>
            <a:rPr lang="zh-CN" altLang="en-US" b="1" dirty="0">
              <a:solidFill>
                <a:srgbClr val="FF0000"/>
              </a:solidFill>
              <a:cs typeface="+mn-ea"/>
              <a:sym typeface="+mn-lt"/>
            </a:rPr>
            <a:t>基于深度可分离卷积的光流估计网络模型</a:t>
          </a:r>
          <a:r>
            <a:rPr lang="zh-CN" altLang="en-US" b="1" dirty="0">
              <a:solidFill>
                <a:schemeClr val="bg1"/>
              </a:solidFill>
              <a:cs typeface="+mn-ea"/>
              <a:sym typeface="+mn-lt"/>
            </a:rPr>
            <a:t>。</a:t>
          </a:r>
          <a:endParaRPr lang="zh-CN" altLang="en-US" dirty="0">
            <a:solidFill>
              <a:schemeClr val="bg1"/>
            </a:solidFill>
          </a:endParaRPr>
        </a:p>
      </dgm:t>
    </dgm:pt>
    <dgm:pt modelId="{CA20B049-7653-42C5-B0A3-8A5D3093D399}" type="parTrans" cxnId="{506C44FE-4B88-46F0-9521-970FD6F75CEF}">
      <dgm:prSet/>
      <dgm:spPr/>
      <dgm:t>
        <a:bodyPr/>
        <a:lstStyle/>
        <a:p>
          <a:endParaRPr lang="zh-CN" altLang="en-US"/>
        </a:p>
      </dgm:t>
    </dgm:pt>
    <dgm:pt modelId="{E6AE07DC-ED46-449F-B40A-9645DFDB661E}" type="sibTrans" cxnId="{506C44FE-4B88-46F0-9521-970FD6F75CEF}">
      <dgm:prSet/>
      <dgm:spPr/>
      <dgm:t>
        <a:bodyPr/>
        <a:lstStyle/>
        <a:p>
          <a:endParaRPr lang="zh-CN" altLang="en-US"/>
        </a:p>
      </dgm:t>
    </dgm:pt>
    <dgm:pt modelId="{F87DEAE0-EFB6-411D-907A-2F1FDF6C1E5A}" type="pres">
      <dgm:prSet presAssocID="{1667EA15-281C-4A17-BA1D-3DC30AF3C4F6}" presName="compositeShape" presStyleCnt="0">
        <dgm:presLayoutVars>
          <dgm:chMax val="7"/>
          <dgm:dir/>
          <dgm:resizeHandles val="exact"/>
        </dgm:presLayoutVars>
      </dgm:prSet>
      <dgm:spPr/>
    </dgm:pt>
    <dgm:pt modelId="{DA50C6F0-79AF-4D75-9B4A-3D443C886F24}" type="pres">
      <dgm:prSet presAssocID="{1667EA15-281C-4A17-BA1D-3DC30AF3C4F6}" presName="wedge1" presStyleLbl="node1" presStyleIdx="0" presStyleCnt="3"/>
      <dgm:spPr/>
    </dgm:pt>
    <dgm:pt modelId="{91A03768-FFCA-470D-ADB1-B0C6D495A25D}" type="pres">
      <dgm:prSet presAssocID="{1667EA15-281C-4A17-BA1D-3DC30AF3C4F6}" presName="wedge1Tx" presStyleLbl="node1" presStyleIdx="0" presStyleCnt="3">
        <dgm:presLayoutVars>
          <dgm:chMax val="0"/>
          <dgm:chPref val="0"/>
          <dgm:bulletEnabled val="1"/>
        </dgm:presLayoutVars>
      </dgm:prSet>
      <dgm:spPr/>
    </dgm:pt>
    <dgm:pt modelId="{10ECB365-D706-4428-A0E7-27D28731A60B}" type="pres">
      <dgm:prSet presAssocID="{1667EA15-281C-4A17-BA1D-3DC30AF3C4F6}" presName="wedge2" presStyleLbl="node1" presStyleIdx="1" presStyleCnt="3"/>
      <dgm:spPr/>
    </dgm:pt>
    <dgm:pt modelId="{72A4DBD6-D440-4025-B50B-362D2111FA5C}" type="pres">
      <dgm:prSet presAssocID="{1667EA15-281C-4A17-BA1D-3DC30AF3C4F6}" presName="wedge2Tx" presStyleLbl="node1" presStyleIdx="1" presStyleCnt="3">
        <dgm:presLayoutVars>
          <dgm:chMax val="0"/>
          <dgm:chPref val="0"/>
          <dgm:bulletEnabled val="1"/>
        </dgm:presLayoutVars>
      </dgm:prSet>
      <dgm:spPr/>
    </dgm:pt>
    <dgm:pt modelId="{841F366D-249F-4619-B037-78A9B8B5BCF2}" type="pres">
      <dgm:prSet presAssocID="{1667EA15-281C-4A17-BA1D-3DC30AF3C4F6}" presName="wedge3" presStyleLbl="node1" presStyleIdx="2" presStyleCnt="3"/>
      <dgm:spPr/>
    </dgm:pt>
    <dgm:pt modelId="{052B22DF-DF82-4BF2-88D7-6B1201D78C18}" type="pres">
      <dgm:prSet presAssocID="{1667EA15-281C-4A17-BA1D-3DC30AF3C4F6}" presName="wedge3Tx" presStyleLbl="node1" presStyleIdx="2" presStyleCnt="3">
        <dgm:presLayoutVars>
          <dgm:chMax val="0"/>
          <dgm:chPref val="0"/>
          <dgm:bulletEnabled val="1"/>
        </dgm:presLayoutVars>
      </dgm:prSet>
      <dgm:spPr/>
    </dgm:pt>
  </dgm:ptLst>
  <dgm:cxnLst>
    <dgm:cxn modelId="{01938810-CDD2-4C96-A729-ED9FA9D43F57}" type="presOf" srcId="{DC6BC087-CA09-4CEA-94F0-D12FEDF1688F}" destId="{72A4DBD6-D440-4025-B50B-362D2111FA5C}" srcOrd="1" destOrd="0" presId="urn:microsoft.com/office/officeart/2005/8/layout/chart3"/>
    <dgm:cxn modelId="{C88CE060-F1AF-4100-957D-26107EF974AA}" type="presOf" srcId="{0083DD2B-EE24-4299-B6C1-778CA8B1FF44}" destId="{91A03768-FFCA-470D-ADB1-B0C6D495A25D}" srcOrd="1" destOrd="0" presId="urn:microsoft.com/office/officeart/2005/8/layout/chart3"/>
    <dgm:cxn modelId="{23EBD76E-39B8-40C7-B4D2-992AB746DD3A}" srcId="{1667EA15-281C-4A17-BA1D-3DC30AF3C4F6}" destId="{0083DD2B-EE24-4299-B6C1-778CA8B1FF44}" srcOrd="0" destOrd="0" parTransId="{C3B36B51-F8FC-4BB0-A2F7-CBBE4F155DF3}" sibTransId="{8536FC49-5F89-4096-9F27-0E90A1FBEFB9}"/>
    <dgm:cxn modelId="{B946F751-DE69-4CE4-BDBC-760D54B32E56}" type="presOf" srcId="{23BB7526-913D-4E17-8BA2-BC1BF8D58308}" destId="{052B22DF-DF82-4BF2-88D7-6B1201D78C18}" srcOrd="1" destOrd="0" presId="urn:microsoft.com/office/officeart/2005/8/layout/chart3"/>
    <dgm:cxn modelId="{86C70377-DF60-4F15-AFDF-E8D9CE6E532D}" type="presOf" srcId="{1667EA15-281C-4A17-BA1D-3DC30AF3C4F6}" destId="{F87DEAE0-EFB6-411D-907A-2F1FDF6C1E5A}" srcOrd="0" destOrd="0" presId="urn:microsoft.com/office/officeart/2005/8/layout/chart3"/>
    <dgm:cxn modelId="{51751778-087F-414B-AB9E-781723A53C30}" type="presOf" srcId="{DC6BC087-CA09-4CEA-94F0-D12FEDF1688F}" destId="{10ECB365-D706-4428-A0E7-27D28731A60B}" srcOrd="0" destOrd="0" presId="urn:microsoft.com/office/officeart/2005/8/layout/chart3"/>
    <dgm:cxn modelId="{9B80BFBB-F789-48B5-BCCB-23C40820B6FA}" type="presOf" srcId="{23BB7526-913D-4E17-8BA2-BC1BF8D58308}" destId="{841F366D-249F-4619-B037-78A9B8B5BCF2}" srcOrd="0" destOrd="0" presId="urn:microsoft.com/office/officeart/2005/8/layout/chart3"/>
    <dgm:cxn modelId="{EAA034EB-F476-40A3-A797-056B4FF2FBD0}" srcId="{1667EA15-281C-4A17-BA1D-3DC30AF3C4F6}" destId="{DC6BC087-CA09-4CEA-94F0-D12FEDF1688F}" srcOrd="1" destOrd="0" parTransId="{2B9B1251-9064-4B49-BE2C-440FC51D4378}" sibTransId="{A72F69BF-08BF-4BE9-AF27-4EEDFD241898}"/>
    <dgm:cxn modelId="{A797B8FD-C019-4374-AE02-397451E2BE0A}" type="presOf" srcId="{0083DD2B-EE24-4299-B6C1-778CA8B1FF44}" destId="{DA50C6F0-79AF-4D75-9B4A-3D443C886F24}" srcOrd="0" destOrd="0" presId="urn:microsoft.com/office/officeart/2005/8/layout/chart3"/>
    <dgm:cxn modelId="{506C44FE-4B88-46F0-9521-970FD6F75CEF}" srcId="{1667EA15-281C-4A17-BA1D-3DC30AF3C4F6}" destId="{23BB7526-913D-4E17-8BA2-BC1BF8D58308}" srcOrd="2" destOrd="0" parTransId="{CA20B049-7653-42C5-B0A3-8A5D3093D399}" sibTransId="{E6AE07DC-ED46-449F-B40A-9645DFDB661E}"/>
    <dgm:cxn modelId="{1B66B37A-B5EC-4949-95D7-F35CFE2625DF}" type="presParOf" srcId="{F87DEAE0-EFB6-411D-907A-2F1FDF6C1E5A}" destId="{DA50C6F0-79AF-4D75-9B4A-3D443C886F24}" srcOrd="0" destOrd="0" presId="urn:microsoft.com/office/officeart/2005/8/layout/chart3"/>
    <dgm:cxn modelId="{F9D80F54-07E6-4EEA-8E57-4684444E33F0}" type="presParOf" srcId="{F87DEAE0-EFB6-411D-907A-2F1FDF6C1E5A}" destId="{91A03768-FFCA-470D-ADB1-B0C6D495A25D}" srcOrd="1" destOrd="0" presId="urn:microsoft.com/office/officeart/2005/8/layout/chart3"/>
    <dgm:cxn modelId="{DD8AFC22-49D7-453D-9CC4-36A9EB067A55}" type="presParOf" srcId="{F87DEAE0-EFB6-411D-907A-2F1FDF6C1E5A}" destId="{10ECB365-D706-4428-A0E7-27D28731A60B}" srcOrd="2" destOrd="0" presId="urn:microsoft.com/office/officeart/2005/8/layout/chart3"/>
    <dgm:cxn modelId="{537B7BB0-58A6-4D38-AA8D-FF069CDA1088}" type="presParOf" srcId="{F87DEAE0-EFB6-411D-907A-2F1FDF6C1E5A}" destId="{72A4DBD6-D440-4025-B50B-362D2111FA5C}" srcOrd="3" destOrd="0" presId="urn:microsoft.com/office/officeart/2005/8/layout/chart3"/>
    <dgm:cxn modelId="{A5EAB156-EA77-4B3A-BB5A-4B28FB5A8A20}" type="presParOf" srcId="{F87DEAE0-EFB6-411D-907A-2F1FDF6C1E5A}" destId="{841F366D-249F-4619-B037-78A9B8B5BCF2}" srcOrd="4" destOrd="0" presId="urn:microsoft.com/office/officeart/2005/8/layout/chart3"/>
    <dgm:cxn modelId="{618E5695-63F2-416D-9295-65B1253513C7}" type="presParOf" srcId="{F87DEAE0-EFB6-411D-907A-2F1FDF6C1E5A}" destId="{052B22DF-DF82-4BF2-88D7-6B1201D78C18}" srcOrd="5" destOrd="0" presId="urn:microsoft.com/office/officeart/2005/8/layout/char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695B9C-EDCF-4CE6-9462-9A48FF6B2FB7}">
      <dsp:nvSpPr>
        <dsp:cNvPr id="0" name=""/>
        <dsp:cNvSpPr/>
      </dsp:nvSpPr>
      <dsp:spPr>
        <a:xfrm>
          <a:off x="2299411" y="1426676"/>
          <a:ext cx="2993202" cy="2993202"/>
        </a:xfrm>
        <a:prstGeom prst="ellipse">
          <a:avLst/>
        </a:prstGeom>
        <a:blipFill dpi="0" rotWithShape="0">
          <a:blip xmlns:r="http://schemas.openxmlformats.org/officeDocument/2006/relationships" r:embed="rId1">
            <a:extLst>
              <a:ext uri="{28A0092B-C50C-407E-A947-70E740481C1C}">
                <a14:useLocalDpi xmlns:a14="http://schemas.microsoft.com/office/drawing/2010/main" val="0"/>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solidFill>
                <a:schemeClr val="bg1"/>
              </a:solidFill>
            </a:rPr>
            <a:t>光流</a:t>
          </a:r>
          <a:endParaRPr lang="en-US" altLang="zh-CN" sz="3200" b="1" kern="1200" dirty="0">
            <a:solidFill>
              <a:schemeClr val="bg1"/>
            </a:solidFill>
          </a:endParaRPr>
        </a:p>
        <a:p>
          <a:pPr marL="0" lvl="0" indent="0" algn="ctr" defTabSz="1422400">
            <a:lnSpc>
              <a:spcPct val="90000"/>
            </a:lnSpc>
            <a:spcBef>
              <a:spcPct val="0"/>
            </a:spcBef>
            <a:spcAft>
              <a:spcPct val="35000"/>
            </a:spcAft>
            <a:buNone/>
          </a:pPr>
          <a:r>
            <a:rPr lang="zh-CN" altLang="en-US" sz="2000" b="1" kern="1200" dirty="0">
              <a:solidFill>
                <a:schemeClr val="bg1"/>
              </a:solidFill>
            </a:rPr>
            <a:t>（</a:t>
          </a:r>
          <a:r>
            <a:rPr lang="en-US" altLang="zh-CN" sz="2000" b="1" kern="1200" dirty="0">
              <a:solidFill>
                <a:schemeClr val="bg1"/>
              </a:solidFill>
            </a:rPr>
            <a:t>Optical Flow</a:t>
          </a:r>
          <a:r>
            <a:rPr lang="zh-CN" altLang="en-US" sz="2000" b="1" kern="1200" dirty="0">
              <a:solidFill>
                <a:schemeClr val="bg1"/>
              </a:solidFill>
            </a:rPr>
            <a:t>）</a:t>
          </a:r>
        </a:p>
      </dsp:txBody>
      <dsp:txXfrm>
        <a:off x="2737755" y="1865020"/>
        <a:ext cx="2116514" cy="2116514"/>
      </dsp:txXfrm>
    </dsp:sp>
    <dsp:sp modelId="{AE708DC4-B893-471F-A439-7D57E7CF1471}">
      <dsp:nvSpPr>
        <dsp:cNvPr id="0" name=""/>
        <dsp:cNvSpPr/>
      </dsp:nvSpPr>
      <dsp:spPr>
        <a:xfrm>
          <a:off x="3047711" y="227619"/>
          <a:ext cx="1496601" cy="1496601"/>
        </a:xfrm>
        <a:prstGeom prst="ellipse">
          <a:avLst/>
        </a:prstGeom>
        <a:blipFill dpi="0" rotWithShape="1">
          <a:blip xmlns:r="http://schemas.openxmlformats.org/officeDocument/2006/relationships" r:embed="rId2">
            <a:extLst>
              <a:ext uri="{28A0092B-C50C-407E-A947-70E740481C1C}">
                <a14:useLocalDpi xmlns:a14="http://schemas.microsoft.com/office/drawing/2010/main" val="0"/>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31750" tIns="31750" rIns="31750" bIns="31750" numCol="1" spcCol="1270" anchor="ctr" anchorCtr="0">
          <a:noAutofit/>
        </a:bodyPr>
        <a:lstStyle/>
        <a:p>
          <a:pPr marL="0" lvl="0" indent="0" algn="ctr" defTabSz="1111250">
            <a:lnSpc>
              <a:spcPct val="90000"/>
            </a:lnSpc>
            <a:spcBef>
              <a:spcPct val="0"/>
            </a:spcBef>
            <a:spcAft>
              <a:spcPct val="35000"/>
            </a:spcAft>
            <a:buNone/>
          </a:pPr>
          <a:r>
            <a:rPr lang="zh-CN" altLang="en-US" sz="2500" b="1" kern="1200" dirty="0">
              <a:solidFill>
                <a:schemeClr val="bg1"/>
              </a:solidFill>
            </a:rPr>
            <a:t>视觉里程计</a:t>
          </a:r>
        </a:p>
      </dsp:txBody>
      <dsp:txXfrm>
        <a:off x="3266883" y="446791"/>
        <a:ext cx="1058257" cy="1058257"/>
      </dsp:txXfrm>
    </dsp:sp>
    <dsp:sp modelId="{43712DE0-C3E8-428E-A30D-3C4188E52133}">
      <dsp:nvSpPr>
        <dsp:cNvPr id="0" name=""/>
        <dsp:cNvSpPr/>
      </dsp:nvSpPr>
      <dsp:spPr>
        <a:xfrm>
          <a:off x="4734173" y="3148656"/>
          <a:ext cx="1496601" cy="1496601"/>
        </a:xfrm>
        <a:prstGeom prst="ellipse">
          <a:avLst/>
        </a:prstGeom>
        <a:blipFill dpi="0" rotWithShape="0">
          <a:blip xmlns:r="http://schemas.openxmlformats.org/officeDocument/2006/relationships" r:embed="rId3">
            <a:extLst>
              <a:ext uri="{28A0092B-C50C-407E-A947-70E740481C1C}">
                <a14:useLocalDpi xmlns:a14="http://schemas.microsoft.com/office/drawing/2010/main" val="0"/>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31750" tIns="31750" rIns="31750" bIns="31750" numCol="1" spcCol="1270" anchor="ctr" anchorCtr="0">
          <a:noAutofit/>
        </a:bodyPr>
        <a:lstStyle/>
        <a:p>
          <a:pPr marL="0" lvl="0" indent="0" algn="ctr" defTabSz="1111250">
            <a:lnSpc>
              <a:spcPct val="90000"/>
            </a:lnSpc>
            <a:spcBef>
              <a:spcPct val="0"/>
            </a:spcBef>
            <a:spcAft>
              <a:spcPct val="35000"/>
            </a:spcAft>
            <a:buNone/>
          </a:pPr>
          <a:r>
            <a:rPr lang="zh-CN" altLang="en-US" sz="2500" b="1" kern="1200" dirty="0">
              <a:solidFill>
                <a:schemeClr val="bg1"/>
              </a:solidFill>
            </a:rPr>
            <a:t>目标追踪</a:t>
          </a:r>
        </a:p>
      </dsp:txBody>
      <dsp:txXfrm>
        <a:off x="4953345" y="3367828"/>
        <a:ext cx="1058257" cy="1058257"/>
      </dsp:txXfrm>
    </dsp:sp>
    <dsp:sp modelId="{F6BCEAAF-43B9-442E-8745-68A9D71C076F}">
      <dsp:nvSpPr>
        <dsp:cNvPr id="0" name=""/>
        <dsp:cNvSpPr/>
      </dsp:nvSpPr>
      <dsp:spPr>
        <a:xfrm>
          <a:off x="1361250" y="3148656"/>
          <a:ext cx="1496601" cy="1496601"/>
        </a:xfrm>
        <a:prstGeom prst="ellipse">
          <a:avLst/>
        </a:prstGeom>
        <a:blipFill dpi="0" rotWithShape="0">
          <a:blip xmlns:r="http://schemas.openxmlformats.org/officeDocument/2006/relationships" r:embed="rId4">
            <a:extLst>
              <a:ext uri="{28A0092B-C50C-407E-A947-70E740481C1C}">
                <a14:useLocalDpi xmlns:a14="http://schemas.microsoft.com/office/drawing/2010/main" val="0"/>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31750" tIns="31750" rIns="31750" bIns="31750" numCol="1" spcCol="1270" anchor="ctr" anchorCtr="0">
          <a:noAutofit/>
        </a:bodyPr>
        <a:lstStyle/>
        <a:p>
          <a:pPr marL="0" lvl="0" indent="0" algn="ctr" defTabSz="1111250">
            <a:lnSpc>
              <a:spcPct val="90000"/>
            </a:lnSpc>
            <a:spcBef>
              <a:spcPct val="0"/>
            </a:spcBef>
            <a:spcAft>
              <a:spcPct val="35000"/>
            </a:spcAft>
            <a:buNone/>
          </a:pPr>
          <a:r>
            <a:rPr lang="zh-CN" altLang="en-US" sz="2500" b="1" kern="1200" dirty="0">
              <a:solidFill>
                <a:schemeClr val="bg1"/>
              </a:solidFill>
            </a:rPr>
            <a:t>视频补帧</a:t>
          </a:r>
        </a:p>
      </dsp:txBody>
      <dsp:txXfrm>
        <a:off x="1580422" y="3367828"/>
        <a:ext cx="1058257" cy="105825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50C6F0-79AF-4D75-9B4A-3D443C886F24}">
      <dsp:nvSpPr>
        <dsp:cNvPr id="0" name=""/>
        <dsp:cNvSpPr/>
      </dsp:nvSpPr>
      <dsp:spPr>
        <a:xfrm>
          <a:off x="2212767" y="427015"/>
          <a:ext cx="5313972" cy="5313972"/>
        </a:xfrm>
        <a:prstGeom prst="pie">
          <a:avLst>
            <a:gd name="adj1" fmla="val 16200000"/>
            <a:gd name="adj2" fmla="val 180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提出基于深度学习</a:t>
          </a:r>
          <a:r>
            <a:rPr lang="zh-CN" altLang="en-US" sz="1600" b="1" kern="1200" dirty="0">
              <a:solidFill>
                <a:srgbClr val="FF0000"/>
              </a:solidFill>
            </a:rPr>
            <a:t>光流法</a:t>
          </a:r>
          <a:r>
            <a:rPr lang="zh-CN" altLang="en-US" sz="1600" b="1" kern="1200" dirty="0"/>
            <a:t>和</a:t>
          </a:r>
          <a:r>
            <a:rPr lang="zh-CN" altLang="en-US" sz="1600" b="1" kern="1200" dirty="0">
              <a:solidFill>
                <a:srgbClr val="FF0000"/>
              </a:solidFill>
            </a:rPr>
            <a:t>计算卸载</a:t>
          </a:r>
          <a:r>
            <a:rPr lang="zh-CN" altLang="en-US" sz="1600" b="1" kern="1200" dirty="0"/>
            <a:t>的目标追踪解决方案</a:t>
          </a:r>
        </a:p>
      </dsp:txBody>
      <dsp:txXfrm>
        <a:off x="5101924" y="1407570"/>
        <a:ext cx="1802955" cy="1771324"/>
      </dsp:txXfrm>
    </dsp:sp>
    <dsp:sp modelId="{10ECB365-D706-4428-A0E7-27D28731A60B}">
      <dsp:nvSpPr>
        <dsp:cNvPr id="0" name=""/>
        <dsp:cNvSpPr/>
      </dsp:nvSpPr>
      <dsp:spPr>
        <a:xfrm>
          <a:off x="1938845" y="585169"/>
          <a:ext cx="5313972" cy="5313972"/>
        </a:xfrm>
        <a:prstGeom prst="pie">
          <a:avLst>
            <a:gd name="adj1" fmla="val 1800000"/>
            <a:gd name="adj2" fmla="val 900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solidFill>
                <a:schemeClr val="bg1"/>
              </a:solidFill>
              <a:cs typeface="+mn-ea"/>
              <a:sym typeface="+mn-lt"/>
            </a:rPr>
            <a:t>增加</a:t>
          </a:r>
          <a:r>
            <a:rPr lang="zh-CN" altLang="en-US" sz="1600" b="1" kern="1200" dirty="0">
              <a:solidFill>
                <a:srgbClr val="FF0000"/>
              </a:solidFill>
              <a:cs typeface="+mn-ea"/>
              <a:sym typeface="+mn-lt"/>
            </a:rPr>
            <a:t>金字塔层级权值</a:t>
          </a:r>
          <a:r>
            <a:rPr lang="zh-CN" altLang="en-US" sz="1600" b="1" kern="1200" dirty="0">
              <a:solidFill>
                <a:schemeClr val="bg1"/>
              </a:solidFill>
              <a:cs typeface="+mn-ea"/>
              <a:sym typeface="+mn-lt"/>
            </a:rPr>
            <a:t>，构建以</a:t>
          </a:r>
          <a:r>
            <a:rPr lang="zh-CN" altLang="en-US" sz="1600" b="1" kern="1200" dirty="0">
              <a:solidFill>
                <a:srgbClr val="FF0000"/>
              </a:solidFill>
              <a:cs typeface="+mn-ea"/>
              <a:sym typeface="+mn-lt"/>
            </a:rPr>
            <a:t>“光流和对象感知数据擦除”</a:t>
          </a:r>
          <a:r>
            <a:rPr lang="zh-CN" altLang="en-US" sz="1600" b="1" kern="1200" dirty="0">
              <a:solidFill>
                <a:schemeClr val="bg1"/>
              </a:solidFill>
              <a:cs typeface="+mn-ea"/>
              <a:sym typeface="+mn-lt"/>
            </a:rPr>
            <a:t>为主的系列数据增强策略，</a:t>
          </a:r>
          <a:r>
            <a:rPr lang="zh-CN" altLang="en-US" sz="1600" b="1" kern="1200" dirty="0">
              <a:solidFill>
                <a:srgbClr val="FF0000"/>
              </a:solidFill>
              <a:cs typeface="+mn-ea"/>
              <a:sym typeface="+mn-lt"/>
            </a:rPr>
            <a:t>提高网络估计精度和抗遮挡能力</a:t>
          </a:r>
          <a:r>
            <a:rPr lang="zh-CN" altLang="en-US" sz="1600" b="1" kern="1200" dirty="0">
              <a:solidFill>
                <a:schemeClr val="tx1">
                  <a:lumMod val="85000"/>
                  <a:lumOff val="15000"/>
                </a:schemeClr>
              </a:solidFill>
              <a:cs typeface="+mn-ea"/>
              <a:sym typeface="+mn-lt"/>
            </a:rPr>
            <a:t>。</a:t>
          </a:r>
          <a:endParaRPr lang="zh-CN" altLang="en-US" sz="1600" kern="1200" dirty="0"/>
        </a:p>
      </dsp:txBody>
      <dsp:txXfrm>
        <a:off x="3393861" y="3938033"/>
        <a:ext cx="2403940" cy="1644801"/>
      </dsp:txXfrm>
    </dsp:sp>
    <dsp:sp modelId="{841F366D-249F-4619-B037-78A9B8B5BCF2}">
      <dsp:nvSpPr>
        <dsp:cNvPr id="0" name=""/>
        <dsp:cNvSpPr/>
      </dsp:nvSpPr>
      <dsp:spPr>
        <a:xfrm>
          <a:off x="1938845" y="585169"/>
          <a:ext cx="5313972" cy="5313972"/>
        </a:xfrm>
        <a:prstGeom prst="pie">
          <a:avLst>
            <a:gd name="adj1" fmla="val 9000000"/>
            <a:gd name="adj2" fmla="val 1620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solidFill>
                <a:schemeClr val="bg1"/>
              </a:solidFill>
              <a:cs typeface="+mn-ea"/>
              <a:sym typeface="+mn-lt"/>
            </a:rPr>
            <a:t>针对现有光流估计算法</a:t>
          </a:r>
          <a:r>
            <a:rPr lang="zh-CN" altLang="en-US" sz="1600" b="1" kern="1200" dirty="0">
              <a:solidFill>
                <a:srgbClr val="FF0000"/>
              </a:solidFill>
              <a:cs typeface="+mn-ea"/>
              <a:sym typeface="+mn-lt"/>
            </a:rPr>
            <a:t>计算量大的问题</a:t>
          </a:r>
          <a:r>
            <a:rPr lang="zh-CN" altLang="en-US" sz="1600" b="1" kern="1200" dirty="0">
              <a:solidFill>
                <a:schemeClr val="bg1"/>
              </a:solidFill>
              <a:cs typeface="+mn-ea"/>
              <a:sym typeface="+mn-lt"/>
            </a:rPr>
            <a:t>，提出一种</a:t>
          </a:r>
          <a:r>
            <a:rPr lang="zh-CN" altLang="en-US" sz="1600" b="1" kern="1200" dirty="0">
              <a:solidFill>
                <a:srgbClr val="FF0000"/>
              </a:solidFill>
              <a:cs typeface="+mn-ea"/>
              <a:sym typeface="+mn-lt"/>
            </a:rPr>
            <a:t>基于深度可分离卷积的光流估计网络模型</a:t>
          </a:r>
          <a:r>
            <a:rPr lang="zh-CN" altLang="en-US" sz="1600" b="1" kern="1200" dirty="0">
              <a:solidFill>
                <a:schemeClr val="bg1"/>
              </a:solidFill>
              <a:cs typeface="+mn-ea"/>
              <a:sym typeface="+mn-lt"/>
            </a:rPr>
            <a:t>。</a:t>
          </a:r>
          <a:endParaRPr lang="zh-CN" altLang="en-US" sz="1600" kern="1200" dirty="0">
            <a:solidFill>
              <a:schemeClr val="bg1"/>
            </a:solidFill>
          </a:endParaRPr>
        </a:p>
      </dsp:txBody>
      <dsp:txXfrm>
        <a:off x="2508199" y="1628985"/>
        <a:ext cx="1802955" cy="177132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5T02:43:21.421"/>
    </inkml:context>
    <inkml:brush xml:id="br0">
      <inkml:brushProperty name="width" value="0.05" units="cm"/>
      <inkml:brushProperty name="height" value="0.05" units="cm"/>
      <inkml:brushProperty name="color" value="#FFFFFF"/>
    </inkml:brush>
  </inkml:definitions>
  <inkml:trace contextRef="#ctx0" brushRef="#br0">4 83 24575,'3'0'0,"0"-1"0,0 0 0,-1 0 0,1 0 0,0-1 0,0 1 0,4-3 0,2-1 0,-2 1 0,-5 2 0,1 1 0,-1-1 0,0 1 0,1 0 0,-1 0 0,1 0 0,2-1 0,-19 0 0,12 2 0,0 0 0,0 0 0,0 0 0,0 0 0,0-1 0,0 1 0,0 0 0,0-1 0,0 0 0,0 1 0,0-1 0,1 0 0,-1 0 0,0 0 0,0 0 0,-1-2 0,3 3 0,0 0 0,0-1 0,0 1 0,0 0 0,0 0 0,0 0 0,0 0 0,0-1 0,0 1 0,0 0 0,0 0 0,0 0 0,0 0 0,1-1 0,-1 1 0,0 0 0,0 0 0,0 0 0,0 0 0,0 0 0,0-1 0,0 1 0,1 0 0,-1 0 0,0 0 0,0 0 0,0 0 0,0 0 0,1 0 0,-1 0 0,0 0 0,0 0 0,0-1 0,0 1 0,1 0 0,-1 0 0,0 0 0,0 0 0,1 0 0,8-1 0,-9 1 0,14-3 0,-1 0 0,0 0 0,1-1 0,13-7 0,-27 11 0,0 0 0,0 0 0,0 0 0,0 0 0,0 0 0,0 0 0,0 0 0,0 0 0,0 0 0,0 0 0,-1 0 0,1 0 0,0 0 0,0 0 0,0 0 0,0 0 0,0 0 0,0 0 0,0-1 0,0 1 0,0 0 0,0 0 0,0 0 0,0 0 0,0 0 0,0 0 0,0 0 0,0 0 0,0 0 0,0 0 0,0 0 0,0 0 0,0 0 0,0 0 0,0-1 0,0 1 0,0 0 0,0 0 0,0 0 0,0 0 0,0 0 0,0 0 0,0 0 0,0 0 0,1 0 0,-1 0 0,0 0 0,0 0 0,0 0 0,0 0 0,0 0 0,0 0 0,0 0 0,0 0 0,0 0 0,0 0 0,0 0 0,0 0 0,0-1 0,0 1 0,0 0 0,1 0 0,-1 0 0,0 0 0,0 0 0,-9-1 0,-13-1 0,-19 3 0,43-1 0,0 0 0,0 0 0,0 0 0,0 1 0,0-1 0,1 1 0,-1-1 0,0 1 0,0 0 0,0 0 0,0 0 0,0 0 0,-1 0 0,1 0 0,3 3 0,-4-3 0,0 0 0,0 1 0,0-1 0,-1 0 0,1 1 0,0-1 0,-1 1 0,1-1 0,-1 1 0,0-1 0,1 1 0,-1-1 0,0 1 0,0-1 0,0 1 0,0-1 0,0 1 0,0-1 0,-1 1 0,1-1 0,0 1 0,-1-1 0,1 1 0,-2 1 0,-3 8 0,0-1 0,0 0 0,-1-1 0,-12 15 0,13-17 0,0-1 0,0 1 0,0-1 0,1 1 0,0 0 0,1 1 0,-1-1 0,2 1 0,-1-1 0,-1 9 0,4-15 0,0 0 0,0 0 0,0-1 0,0 1 0,0 0 0,0-1 0,0 1 0,0 0 0,1-1 0,-1 1 0,0 0 0,0-1 0,1 1 0,-1-1 0,0 1 0,1 0 0,-1-1 0,1 1 0,-1-1 0,1 1 0,-1-1 0,1 0 0,-1 1 0,1-1 0,-1 1 0,1-1 0,0 0 0,-1 1 0,1-1 0,0 0 0,-1 0 0,1 0 0,0 1 0,-1-1 0,1 0 0,1 0 0,28 1 0,-24-2 0,7 0 0,1-1 0,-1-1 0,23-7 0,-20 5 0,31-5 0,-13 7 0,46 3 0,15-1 0,-89 1 0,-1-1 0,0 0 0,1 0 0,-1 0 0,0-1 0,0 0 0,8-3 0,-12 4 0,1 0 0,0 0 0,-1 0 0,0 0 0,1 0 0,-1 0 0,0 0 0,1-1 0,-1 1 0,0 0 0,0-1 0,0 1 0,0-1 0,-1 1 0,1-1 0,0 0 0,0 1 0,-1-1 0,1 0 0,-1 1 0,0-1 0,1 0 0,-1 0 0,0 1 0,0-1 0,0-2 0,-1-2 0,0 0 0,-1 0 0,0 1 0,1-1 0,-2 1 0,1-1 0,-1 1 0,1 0 0,-2 0 0,1 0 0,0 0 0,-1 0 0,0 1 0,0 0 0,0 0 0,-1 0 0,1 0 0,-1 1 0,0-1 0,0 1 0,0 0 0,-10-3 0,3 1 0,0 1 0,0 0 0,0 1 0,-1 0 0,1 1 0,-1 0 0,0 1 0,0 1 0,-20 1 0,26 0 0,-1 1 0,1-1 0,0 1 0,0 1 0,-7 2 0,10-3 0,27-7 0,45-3 0,-67 7 0,-7 1 0,-14-1 0,2 2 0,16 0 0,7 2 0,-2-2 0,0-1 0,-1 1 0,1-1 0,-1 0 0,1 0 0,0 0 0,0 0 0,4-1 0,12 0 0,-19 1 0,0 0 0,0 0 0,0 0 0,0 0 0,0 0 0,0 0 0,0 0 0,0 0 0,1 0 0,-1 0 0,0 0 0,0 0 0,0 0 0,0 0 0,0 0 0,0 0 0,0 0 0,0 0 0,0 0 0,0 0 0,0 0 0,0 0 0,0 1 0,0-1 0,0 0 0,0 0 0,0 0 0,0 0 0,0 0 0,0 0 0,0 0 0,1 0 0,-1 0 0,0 0 0,0 0 0,0 0 0,0 0 0,0 0 0,0 0 0,0 0 0,0 0 0,0 0 0,0 0 0,0 0 0,0 1 0,0-1 0,0 0 0,0 0 0,0 0 0,0 0 0,0 0 0,0 0 0,0 0 0,0 0 0,0 0 0,0 0 0,-1 0 0,1 0 0,0 0 0,0 0 0,0 0 0,0 0 0,0 0 0,0 0 0,0 0 0,0 0 0,0 0 0,0 1 0,0-1 0,-6 3 0,-8 4 0,-76 10 0,13-3 0,72-12 0,7 0 0,13 0 0,25-1 0,-12-1 0,-15 1 0,25-3 0,-120 25 0,78-22-80,6-1 280,-1-1-299,0 1 0,0 0 0,0 0 0,-1-1 0,1 1 0,0-1 0,0 1 0,-1 0 0,1-1 0,0 1 0,-1-1 0,1 0 0,0 1 0,0-2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5T02:43:26.363"/>
    </inkml:context>
    <inkml:brush xml:id="br0">
      <inkml:brushProperty name="width" value="0.05" units="cm"/>
      <inkml:brushProperty name="height" value="0.05" units="cm"/>
      <inkml:brushProperty name="color" value="#FFFFFF"/>
    </inkml:brush>
  </inkml:definitions>
  <inkml:trace contextRef="#ctx0" brushRef="#br0">1 0 24575,'0'0'-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5T02:43:29.806"/>
    </inkml:context>
    <inkml:brush xml:id="br0">
      <inkml:brushProperty name="width" value="0.05" units="cm"/>
      <inkml:brushProperty name="height" value="0.05" units="cm"/>
      <inkml:brushProperty name="color" value="#FFFFFF"/>
    </inkml:brush>
  </inkml:definitions>
  <inkml:trace contextRef="#ctx0" brushRef="#br0">309 0 24575,'-8'1'0,"0"0"0,0 1 0,0 0 0,0 0 0,0 0 0,1 1 0,-1 0 0,-8 6 0,6-4 0,-1 0 0,0-1 0,-13 4 0,-2-5 0,21-3 0,1 0 0,0 1 0,-1-1 0,1 1 0,0 0 0,-1 0 0,1 0 0,0 1 0,0 0 0,0-1 0,-6 5 0,10-6 0,0 0 0,0 1 0,0-1 0,-1 0 0,1 1 0,0-1 0,0 1 0,0-1 0,0 0 0,0 1 0,0-1 0,0 1 0,0-1 0,0 0 0,0 1 0,0-1 0,0 1 0,0-1 0,0 0 0,0 1 0,1-1 0,-1 1 0,0-1 0,0 0 0,0 1 0,0-1 0,1 0 0,-1 1 0,0-1 0,1 0 0,-1 0 0,0 1 0,0-1 0,1 0 0,-1 0 0,1 1 0,12 8 0,0-3 0,1 0 0,24 6 0,11 4 0,-47-13 0,-7-1 0,-10-1 0,-14-1 0,19-1 0,0 1 0,0 0 0,0 0 0,0 1 0,1 1 0,-1 0 0,-12 3 0,16 1 0,9-1 0,14 2 0,-15-7 0,25 8 0,0-2 0,1-1 0,-1-2 0,1 0 0,33-2 0,-103 0 0,-74 12 0,83-8 0,0-1 0,-40-1 0,102-3 0,32 0 0,91-11 0,-138 8 0,4 1 0,-1-1 0,0-1 0,27-10 0,-43 13 0,0 1 0,-1 0 0,1 0 0,0 0 0,-1-1 0,1 1 0,0 0 0,-1-1 0,1 1 0,0-1 0,-1 1 0,1-1 0,-1 1 0,1-1 0,-1 1 0,1-1 0,-1 1 0,0-1 0,1 0 0,-1 1 0,1-1 0,-1 0 0,0 1 0,1-2 0,-2 1 0,1 1 0,0-1 0,0 0 0,-1 1 0,1-1 0,0 0 0,-1 1 0,1-1 0,-1 0 0,1 1 0,-1-1 0,1 1 0,-1-1 0,1 1 0,-1-1 0,0 1 0,1 0 0,-1-1 0,0 1 0,-6-4 0,-1 1 0,1 0 0,-9-2 0,14 4 0,-2 0 0,-4-1 0,0 0 0,1 0 0,-1-1 0,0 0 0,1-1 0,0 0 0,0 0 0,-10-7 0,17 11 1,0-1-1,0 1 1,-1 0-1,1 0 1,0 0 0,0 0-1,0 0 1,0-1-1,-1 1 1,1 0-1,0 0 1,0 0-1,0 0 1,0-1 0,0 1-1,0 0 1,0 0-1,-1-1 1,1 1-1,0 0 1,0 0-1,0 0 1,0-1 0,0 1-1,0 0 1,0 0-1,0-1 1,0 1-1,0 0 1,0 0 0,0 0-1,0-1 1,1 1-1,-1 0 1,0 0-1,0-1 1,0 1-1,0 0 1,0 0 0,0 0-1,0 0 1,1-1-1,-1 1 1,0 0-1,0 0 1,0 0-1,0 0 1,1-1 0,-1 1-1,0 0 1,0 0-1,1 0 1,-1 0-1,0 0 1,0 0-1,0 0 1,1 0 0,-1 0-1,0 0 1,0 0-1,1 0 1,-1 0-1,0 0 1,0 0-1,0 0 1,1 0 0,-1 0-1,24 0-270,-14 0-863,11-2-5693</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5T02:43:30.785"/>
    </inkml:context>
    <inkml:brush xml:id="br0">
      <inkml:brushProperty name="width" value="0.05" units="cm"/>
      <inkml:brushProperty name="height" value="0.05" units="cm"/>
      <inkml:brushProperty name="color" value="#FFFFFF"/>
    </inkml:brush>
  </inkml:definitions>
  <inkml:trace contextRef="#ctx0" brushRef="#br0">1 0 24575</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5T02:43:31.224"/>
    </inkml:context>
    <inkml:brush xml:id="br0">
      <inkml:brushProperty name="width" value="0.05" units="cm"/>
      <inkml:brushProperty name="height" value="0.05" units="cm"/>
      <inkml:brushProperty name="color" value="#FFFFFF"/>
    </inkml:brush>
  </inkml:definitions>
  <inkml:trace contextRef="#ctx0" brushRef="#br0">1 0 24575,'0'5'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5T02:43:31.942"/>
    </inkml:context>
    <inkml:brush xml:id="br0">
      <inkml:brushProperty name="width" value="0.05" units="cm"/>
      <inkml:brushProperty name="height" value="0.05" units="cm"/>
      <inkml:brushProperty name="color" value="#FFFFFF"/>
    </inkml:brush>
  </inkml:definitions>
  <inkml:trace contextRef="#ctx0" brushRef="#br0">1 0 24575,'0'0'-819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5T02:43:32.458"/>
    </inkml:context>
    <inkml:brush xml:id="br0">
      <inkml:brushProperty name="width" value="0.05" units="cm"/>
      <inkml:brushProperty name="height" value="0.05" units="cm"/>
      <inkml:brushProperty name="color" value="#FFFFFF"/>
    </inkml:brush>
  </inkml:definitions>
  <inkml:trace contextRef="#ctx0" brushRef="#br0">1 0 2457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5T02:43:34.378"/>
    </inkml:context>
    <inkml:brush xml:id="br0">
      <inkml:brushProperty name="width" value="0.05" units="cm"/>
      <inkml:brushProperty name="height" value="0.05" units="cm"/>
      <inkml:brushProperty name="color" value="#FFFFFF"/>
    </inkml:brush>
  </inkml:definitions>
  <inkml:trace contextRef="#ctx0" brushRef="#br0">261 0 24575,'-44'0'0,"27"0"0,14 0 0,5 0 0,7 0 0,-14 0 0,-18 1 0,-27 11 0,35-8 0,-26 4 0,-10-5-1365,28-2-546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5-25T02:43:35.190"/>
    </inkml:context>
    <inkml:brush xml:id="br0">
      <inkml:brushProperty name="width" value="0.05" units="cm"/>
      <inkml:brushProperty name="height" value="0.05" units="cm"/>
      <inkml:brushProperty name="color" value="#FFFFFF"/>
    </inkml:brush>
  </inkml:definitions>
  <inkml:trace contextRef="#ctx0" brushRef="#br0">23 0 24575,'-5'0'0,"-6"0"0,4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2E7355-C5D7-4A1B-BE51-2A9616A91B6C}" type="datetimeFigureOut">
              <a:rPr lang="zh-CN" altLang="en-US" smtClean="0"/>
              <a:t>2022/5/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DB09DF-695B-4EDC-ADE5-AFC3303B574B}" type="slidenum">
              <a:rPr lang="zh-CN" altLang="en-US" smtClean="0"/>
              <a:t>‹#›</a:t>
            </a:fld>
            <a:endParaRPr lang="zh-CN" altLang="en-US"/>
          </a:p>
        </p:txBody>
      </p:sp>
    </p:spTree>
    <p:extLst>
      <p:ext uri="{BB962C8B-B14F-4D97-AF65-F5344CB8AC3E}">
        <p14:creationId xmlns:p14="http://schemas.microsoft.com/office/powerpoint/2010/main" val="1961190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各位老师好，我是胡毅轩，我的毕业研究课题是</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基于卷积神经网络的密集光流预测模型的研究与应用</a:t>
            </a:r>
            <a:endParaRPr lang="zh-CN" altLang="en-US" sz="1200" b="1" dirty="0">
              <a:solidFill>
                <a:prstClr val="white"/>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指导教师是吴飞老师，专业是控制科学与工程，研究方向是模式识别与智能控制！</a:t>
            </a:r>
            <a:endParaRPr lang="en-US" altLang="zh-CN"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B1522-D8B8-4EE2-937D-B0D68622BD2F}"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论文的主要创新点首先是，为了减少光流估计的计算时间，本文采用谷歌提出的深度可分离卷积，将光流估计层的常规卷积层解耦为逐点卷积和逐深度卷积。根据谷歌的研究，深度可分离卷积解耦使网络在几乎不降低精准度的情况下大幅降低网络参数量</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然后对网络的金字塔结构中增加基于金字塔层级的权值结构，降低高层低分辨率金字塔在训练后期，因本身信息携带限制，对网络损失收敛的阻碍。</a:t>
            </a:r>
          </a:p>
          <a:p>
            <a:pPr eaLnBrk="1" hangingPunct="1"/>
            <a:r>
              <a:rPr lang="zh-CN" altLang="en-US" dirty="0"/>
              <a:t>最后在训练阶段进行了基于光流优化的“图像和对象感知的数据擦除”等图像增强技术，提高其抗遮挡能力。</a:t>
            </a:r>
          </a:p>
          <a:p>
            <a:pPr eaLnBrk="1" hangingPunct="1"/>
            <a:endParaRPr lang="zh-CN" altLang="en-US" dirty="0"/>
          </a:p>
        </p:txBody>
      </p:sp>
    </p:spTree>
    <p:extLst>
      <p:ext uri="{BB962C8B-B14F-4D97-AF65-F5344CB8AC3E}">
        <p14:creationId xmlns:p14="http://schemas.microsoft.com/office/powerpoint/2010/main" val="12173637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第三部分是论文的理论创新部分，</a:t>
            </a:r>
            <a:r>
              <a:rPr lang="zh-CN" altLang="en-US" sz="1200" b="1" dirty="0">
                <a:solidFill>
                  <a:schemeClr val="bg1"/>
                </a:solidFill>
                <a:latin typeface="华文楷体" panose="02010600040101010101" pitchFamily="2" charset="-122"/>
                <a:ea typeface="华文楷体" panose="02010600040101010101" pitchFamily="2" charset="-122"/>
              </a:rPr>
              <a:t>基于卷积神经网络的优化密集光流估计模型</a:t>
            </a:r>
            <a:r>
              <a:rPr lang="zh-CN" altLang="en-US" dirty="0"/>
              <a:t>。</a:t>
            </a:r>
          </a:p>
          <a:p>
            <a:endParaRPr lang="zh-CN" altLang="en-US" dirty="0"/>
          </a:p>
        </p:txBody>
      </p:sp>
      <p:sp>
        <p:nvSpPr>
          <p:cNvPr id="4" name="灯片编号占位符 3"/>
          <p:cNvSpPr>
            <a:spLocks noGrp="1"/>
          </p:cNvSpPr>
          <p:nvPr>
            <p:ph type="sldNum" sz="quarter" idx="10"/>
          </p:nvPr>
        </p:nvSpPr>
        <p:spPr/>
        <p:txBody>
          <a:bodyPr/>
          <a:lstStyle/>
          <a:p>
            <a:fld id="{9CBB1522-D8B8-4EE2-937D-B0D68622BD2F}" type="slidenum">
              <a:rPr lang="zh-CN" altLang="en-US" smtClean="0"/>
              <a:t>11</a:t>
            </a:fld>
            <a:endParaRPr lang="zh-CN" altLang="en-US"/>
          </a:p>
        </p:txBody>
      </p:sp>
    </p:spTree>
    <p:extLst>
      <p:ext uri="{BB962C8B-B14F-4D97-AF65-F5344CB8AC3E}">
        <p14:creationId xmlns:p14="http://schemas.microsoft.com/office/powerpoint/2010/main" val="12363035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本章网络框架如图所示，采用多层参数相互独立的金字塔结构，红框内是本人的创新点和主要工作。</a:t>
            </a:r>
            <a:endParaRPr lang="en-US" altLang="zh-CN" dirty="0"/>
          </a:p>
          <a:p>
            <a:pPr eaLnBrk="1" hangingPunct="1"/>
            <a:r>
              <a:rPr lang="zh-CN" altLang="en-US" dirty="0"/>
              <a:t>首先，网络模型将输入的一对图像进行多层降采样，形成图像金字塔，再将各分辨率的图像对，输入到对应的网络层级中。</a:t>
            </a:r>
            <a:endParaRPr lang="en-US" altLang="zh-CN" dirty="0"/>
          </a:p>
          <a:p>
            <a:pPr eaLnBrk="1" hangingPunct="1"/>
            <a:r>
              <a:rPr lang="zh-CN" altLang="en-US" dirty="0"/>
              <a:t>然后，将第二帧的特征数据与上一层网络的输出光流做扭曲，使得当前层网络能继承上一层网络的信息。</a:t>
            </a:r>
            <a:endParaRPr lang="en-US" altLang="zh-CN" dirty="0"/>
          </a:p>
          <a:p>
            <a:pPr eaLnBrk="1" hangingPunct="1"/>
            <a:r>
              <a:rPr lang="zh-CN" altLang="en-US" dirty="0"/>
              <a:t>接着，将图像对直接进行卷积生成特征图对，再对特征图进行类卷积计算，将第一帧的领域窗口中的特征数据，在第二帧的对应位置以及其某个范围内进行滑动卷积。</a:t>
            </a:r>
            <a:endParaRPr lang="en-US" altLang="zh-CN" dirty="0"/>
          </a:p>
          <a:p>
            <a:pPr eaLnBrk="1" hangingPunct="1"/>
            <a:r>
              <a:rPr lang="zh-CN" altLang="en-US" dirty="0"/>
              <a:t>同时将特征卷积数据、成本代价计算数据、上一层输出光流数据共同输入解耦光流估计层，最终输出当前层粗光流数据。</a:t>
            </a:r>
            <a:endParaRPr lang="en-US" altLang="zh-CN" dirty="0"/>
          </a:p>
          <a:p>
            <a:pPr eaLnBrk="1" hangingPunct="1"/>
            <a:r>
              <a:rPr lang="zh-CN" altLang="en-US" dirty="0"/>
              <a:t>最后再经过由空洞卷积构成的大位移估计层，形成当前层的精细估计结果，然后提供给下一层做输入。</a:t>
            </a:r>
            <a:endParaRPr lang="en-US" altLang="zh-CN" dirty="0"/>
          </a:p>
          <a:p>
            <a:pPr eaLnBrk="1" hangingPunct="1"/>
            <a:r>
              <a:rPr lang="zh-CN" altLang="en-US" dirty="0"/>
              <a:t>当到达第</a:t>
            </a:r>
            <a:r>
              <a:rPr lang="en-US" altLang="zh-CN" dirty="0"/>
              <a:t>0</a:t>
            </a:r>
            <a:r>
              <a:rPr lang="zh-CN" altLang="en-US" dirty="0"/>
              <a:t>层的时候输出最终结果。</a:t>
            </a:r>
          </a:p>
        </p:txBody>
      </p:sp>
    </p:spTree>
    <p:extLst>
      <p:ext uri="{BB962C8B-B14F-4D97-AF65-F5344CB8AC3E}">
        <p14:creationId xmlns:p14="http://schemas.microsoft.com/office/powerpoint/2010/main" val="12524049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论文的一个创新点是将光流估计层中的卷积层使用深度可分离卷积解耦，</a:t>
            </a:r>
            <a:endParaRPr lang="en-US" altLang="zh-CN" dirty="0"/>
          </a:p>
          <a:p>
            <a:pPr eaLnBrk="1" hangingPunct="1"/>
            <a:r>
              <a:rPr lang="zh-CN" altLang="en-US" dirty="0"/>
              <a:t>深度可分离卷积如图所示，将常规卷积解耦为逐深度卷积和逐点卷积。</a:t>
            </a:r>
            <a:endParaRPr lang="en-US" altLang="zh-CN" dirty="0"/>
          </a:p>
          <a:p>
            <a:pPr eaLnBrk="1" hangingPunct="1"/>
            <a:r>
              <a:rPr lang="zh-CN" altLang="en-US" dirty="0"/>
              <a:t>进行逐深度卷积后，输出数据还是和输入数据保持相同的维度，但此时数据的长宽已经和期望大小一致，然后再使用</a:t>
            </a:r>
            <a:r>
              <a:rPr lang="en-US" altLang="zh-CN" dirty="0"/>
              <a:t>1*1</a:t>
            </a:r>
            <a:r>
              <a:rPr lang="zh-CN" altLang="en-US" dirty="0"/>
              <a:t>的卷积核进行逐点卷积，形成和期望相同输出大小特征图。</a:t>
            </a:r>
            <a:endParaRPr lang="en-US" altLang="zh-CN" dirty="0"/>
          </a:p>
          <a:p>
            <a:pPr eaLnBrk="1" hangingPunct="1"/>
            <a:r>
              <a:rPr lang="zh-CN" altLang="en-US" dirty="0"/>
              <a:t>由下面公式一可以看出，深度可分离卷积将常规卷积参数拆分为两部分参数相加，常规卷积和深度可分离卷积的参数量比值如公式二所示，在本文网络模型参数下约为原来的五分之一。</a:t>
            </a:r>
          </a:p>
        </p:txBody>
      </p:sp>
    </p:spTree>
    <p:extLst>
      <p:ext uri="{BB962C8B-B14F-4D97-AF65-F5344CB8AC3E}">
        <p14:creationId xmlns:p14="http://schemas.microsoft.com/office/powerpoint/2010/main" val="24211767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论文的第二个创新点是对金字塔层间输出权重做基于层级的调整。</a:t>
            </a:r>
            <a:endParaRPr lang="en-US" altLang="zh-CN" dirty="0"/>
          </a:p>
          <a:p>
            <a:pPr eaLnBrk="1" hangingPunct="1"/>
            <a:r>
              <a:rPr lang="zh-CN" altLang="en-US" dirty="0"/>
              <a:t>在模型训练中发现，金字塔层数越高，最终收敛值越大。这是因为低分辨率下携带信息有限，无法进行更精确的估计。</a:t>
            </a:r>
            <a:endParaRPr lang="en-US" altLang="zh-CN" dirty="0"/>
          </a:p>
          <a:p>
            <a:pPr eaLnBrk="1" hangingPunct="1"/>
            <a:r>
              <a:rPr lang="zh-CN" altLang="en-US" dirty="0"/>
              <a:t>高层金字塔的主要作用是在前期帮助低层的金字塔更快的学习。</a:t>
            </a:r>
            <a:endParaRPr lang="en-US" altLang="zh-CN" dirty="0"/>
          </a:p>
          <a:p>
            <a:pPr eaLnBrk="1" hangingPunct="1"/>
            <a:r>
              <a:rPr lang="zh-CN" altLang="en-US" dirty="0"/>
              <a:t>因此，在训练中，降低高层金字塔输出结果的权重，使得网络整体能够收敛在更低的值。</a:t>
            </a:r>
          </a:p>
        </p:txBody>
      </p:sp>
    </p:spTree>
    <p:extLst>
      <p:ext uri="{BB962C8B-B14F-4D97-AF65-F5344CB8AC3E}">
        <p14:creationId xmlns:p14="http://schemas.microsoft.com/office/powerpoint/2010/main" val="19717011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论文的图像增强策略除了如表所示的常规增强策略外，本文的第三个创新点提出了基于光流真值的“图像与对象感知数据擦除”方法。在光流数据真值中寻找主要对象，然后在数据集中对图像对的主要对象进行有针对性的数据擦除，可以更好的提高抗遮挡能力。</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此外，本文按照右上角图表进行学习率的变化。三个阶段分别学习了图像的基本色彩和光流基本识别，物体的三维旋转，光照影响和运动模糊干扰。</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697380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sz="1800" kern="100" dirty="0">
                <a:latin typeface="Times New Roman" panose="02020603050405020304" pitchFamily="18" charset="0"/>
                <a:cs typeface="Times New Roman" panose="02020603050405020304" pitchFamily="18" charset="0"/>
              </a:rPr>
              <a:t>论文提出的轻量化光流估计方法</a:t>
            </a:r>
            <a:r>
              <a:rPr lang="en-US" altLang="zh-CN" sz="1800" kern="100" dirty="0">
                <a:latin typeface="Times New Roman" panose="02020603050405020304" pitchFamily="18" charset="0"/>
                <a:cs typeface="Times New Roman" panose="02020603050405020304" pitchFamily="18" charset="0"/>
              </a:rPr>
              <a:t>DS-PWC</a:t>
            </a:r>
            <a:r>
              <a:rPr lang="zh-CN" altLang="en-US" sz="1800" kern="100" dirty="0">
                <a:latin typeface="Times New Roman" panose="02020603050405020304" pitchFamily="18" charset="0"/>
                <a:cs typeface="Times New Roman" panose="02020603050405020304" pitchFamily="18" charset="0"/>
              </a:rPr>
              <a:t>在公开数据集上的测试结果与其他方法对比如上表所示，在端点误差为</a:t>
            </a:r>
            <a:r>
              <a:rPr lang="en-US" altLang="zh-CN" sz="1800" kern="100" dirty="0">
                <a:latin typeface="Times New Roman" panose="02020603050405020304" pitchFamily="18" charset="0"/>
                <a:cs typeface="Times New Roman" panose="02020603050405020304" pitchFamily="18" charset="0"/>
              </a:rPr>
              <a:t>4.47</a:t>
            </a:r>
            <a:r>
              <a:rPr lang="zh-CN" altLang="en-US" sz="1800" kern="100" dirty="0">
                <a:latin typeface="Times New Roman" panose="02020603050405020304" pitchFamily="18" charset="0"/>
                <a:cs typeface="Times New Roman" panose="02020603050405020304" pitchFamily="18" charset="0"/>
              </a:rPr>
              <a:t>的情况下，每次估计的速度在</a:t>
            </a:r>
            <a:r>
              <a:rPr lang="en-US" altLang="zh-CN" sz="1800" kern="100" dirty="0">
                <a:latin typeface="Times New Roman" panose="02020603050405020304" pitchFamily="18" charset="0"/>
                <a:cs typeface="Times New Roman" panose="02020603050405020304" pitchFamily="18" charset="0"/>
              </a:rPr>
              <a:t>0.017s</a:t>
            </a:r>
            <a:r>
              <a:rPr lang="zh-CN" altLang="en-US" sz="1800" kern="100" dirty="0">
                <a:latin typeface="Times New Roman" panose="02020603050405020304" pitchFamily="18" charset="0"/>
                <a:cs typeface="Times New Roman" panose="02020603050405020304" pitchFamily="18" charset="0"/>
              </a:rPr>
              <a:t>。</a:t>
            </a:r>
            <a:endParaRPr lang="en-US" altLang="zh-CN" sz="1800" kern="100" dirty="0">
              <a:latin typeface="Times New Roman" panose="02020603050405020304" pitchFamily="18" charset="0"/>
              <a:cs typeface="Times New Roman" panose="02020603050405020304" pitchFamily="18" charset="0"/>
            </a:endParaRPr>
          </a:p>
          <a:p>
            <a:pPr eaLnBrk="1" hangingPunct="1">
              <a:defRPr/>
            </a:pPr>
            <a:r>
              <a:rPr lang="zh-CN" altLang="en-US" sz="1800" kern="100" dirty="0">
                <a:latin typeface="Times New Roman" panose="02020603050405020304" pitchFamily="18" charset="0"/>
                <a:cs typeface="Times New Roman" panose="02020603050405020304" pitchFamily="18" charset="0"/>
              </a:rPr>
              <a:t>为了更好的提高稍后目标追踪测试的鲁棒性，本文还提出在金字塔上提前退出的光流估计预训练模型</a:t>
            </a:r>
            <a:r>
              <a:rPr lang="en-US" altLang="zh-CN" sz="1800" kern="100" dirty="0">
                <a:latin typeface="Times New Roman" panose="02020603050405020304" pitchFamily="18" charset="0"/>
                <a:cs typeface="Times New Roman" panose="02020603050405020304" pitchFamily="18" charset="0"/>
              </a:rPr>
              <a:t>DS-PWCs</a:t>
            </a:r>
            <a:r>
              <a:rPr lang="zh-CN" altLang="en-US" sz="1800" kern="100" dirty="0">
                <a:latin typeface="Times New Roman" panose="02020603050405020304" pitchFamily="18" charset="0"/>
                <a:cs typeface="Times New Roman" panose="02020603050405020304" pitchFamily="18" charset="0"/>
              </a:rPr>
              <a:t>。在牺牲一定精度的情况下进一步提高估计速度。</a:t>
            </a:r>
            <a:endParaRPr lang="en-US" altLang="zh-CN" sz="1800" kern="100" dirty="0">
              <a:latin typeface="Times New Roman" panose="02020603050405020304" pitchFamily="18" charset="0"/>
              <a:cs typeface="Times New Roman" panose="02020603050405020304" pitchFamily="18" charset="0"/>
            </a:endParaRPr>
          </a:p>
          <a:p>
            <a:pPr eaLnBrk="1" hangingPunct="1">
              <a:defRPr/>
            </a:pPr>
            <a:r>
              <a:rPr lang="zh-CN" altLang="en-US" sz="1800" kern="100" dirty="0">
                <a:latin typeface="Times New Roman" panose="02020603050405020304" pitchFamily="18" charset="0"/>
                <a:cs typeface="Times New Roman" panose="02020603050405020304" pitchFamily="18" charset="0"/>
              </a:rPr>
              <a:t>下图是本文光流估计方法可视化结果，右边两图是一组相邻时间的图像对，第三幅图是光流真值的可视化，最右边的图是本文估计结果的可视化。</a:t>
            </a:r>
            <a:endParaRPr lang="en-US" altLang="zh-CN" dirty="0"/>
          </a:p>
        </p:txBody>
      </p:sp>
    </p:spTree>
    <p:extLst>
      <p:ext uri="{BB962C8B-B14F-4D97-AF65-F5344CB8AC3E}">
        <p14:creationId xmlns:p14="http://schemas.microsoft.com/office/powerpoint/2010/main" val="37507449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sz="1800" dirty="0"/>
              <a:t>本文在相同数据集上测试了使用数据增强和未使用数据增强的光流估计，如左图所示，</a:t>
            </a:r>
            <a:r>
              <a:rPr lang="en-US" altLang="zh-CN" sz="1800" dirty="0"/>
              <a:t>a</a:t>
            </a:r>
            <a:r>
              <a:rPr lang="zh-CN" altLang="en-US" sz="1800" dirty="0"/>
              <a:t>是未使用数据增强的结果，</a:t>
            </a:r>
            <a:r>
              <a:rPr lang="en-US" altLang="zh-CN" sz="1800" dirty="0"/>
              <a:t>b</a:t>
            </a:r>
            <a:r>
              <a:rPr lang="zh-CN" altLang="en-US" sz="1800" dirty="0"/>
              <a:t>是使用数据增强的结果，结果表明数据增强具有明显的效果。</a:t>
            </a:r>
            <a:endParaRPr lang="en-US" altLang="zh-CN" sz="1800" dirty="0"/>
          </a:p>
          <a:p>
            <a:pPr eaLnBrk="1" hangingPunct="1">
              <a:defRPr/>
            </a:pPr>
            <a:r>
              <a:rPr lang="zh-CN" altLang="en-US" sz="1800" dirty="0"/>
              <a:t>为了验证多权值结构的效果，本文同样对普通金字塔结构和加权金字塔结构做了对比实验，实验表明，加权金字塔结构能收敛到更低的值</a:t>
            </a:r>
            <a:endParaRPr lang="en-US" altLang="zh-CN" dirty="0"/>
          </a:p>
        </p:txBody>
      </p:sp>
    </p:spTree>
    <p:extLst>
      <p:ext uri="{BB962C8B-B14F-4D97-AF65-F5344CB8AC3E}">
        <p14:creationId xmlns:p14="http://schemas.microsoft.com/office/powerpoint/2010/main" val="8306352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四部分是本研究的应用测试部分，</a:t>
            </a:r>
            <a:r>
              <a:rPr lang="zh-CN" altLang="en-US" sz="1200" b="1" dirty="0">
                <a:solidFill>
                  <a:schemeClr val="bg1"/>
                </a:solidFill>
                <a:latin typeface="华文楷体" panose="02010600040101010101" pitchFamily="2" charset="-122"/>
                <a:ea typeface="华文楷体" panose="02010600040101010101" pitchFamily="2" charset="-122"/>
              </a:rPr>
              <a:t>基于边缘计算和光流预测的运动目标检测</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CBB1522-D8B8-4EE2-937D-B0D68622BD2F}" type="slidenum">
              <a:rPr lang="zh-CN" altLang="en-US" smtClean="0"/>
              <a:t>18</a:t>
            </a:fld>
            <a:endParaRPr lang="zh-CN" altLang="en-US"/>
          </a:p>
        </p:txBody>
      </p:sp>
    </p:spTree>
    <p:extLst>
      <p:ext uri="{BB962C8B-B14F-4D97-AF65-F5344CB8AC3E}">
        <p14:creationId xmlns:p14="http://schemas.microsoft.com/office/powerpoint/2010/main" val="42793519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latin typeface="Times New Roman" panose="02020603050405020304" pitchFamily="18" charset="0"/>
                <a:cs typeface="Times New Roman" panose="02020603050405020304" pitchFamily="18" charset="0"/>
              </a:rPr>
              <a:t>首先，本方案会对当前网络环境进行一个判断，当无网络连接或网络连接信号较差时，会使用移动端自身资源计算目标追踪算法。当网络环境较好时才会切换到</a:t>
            </a:r>
            <a:r>
              <a:rPr lang="zh-CN" altLang="en-US" sz="1000" b="1" dirty="0">
                <a:solidFill>
                  <a:schemeClr val="bg1"/>
                </a:solidFill>
                <a:latin typeface="华文楷体" panose="02010600040101010101" pitchFamily="2" charset="-122"/>
                <a:ea typeface="华文楷体" panose="02010600040101010101" pitchFamily="2" charset="-122"/>
              </a:rPr>
              <a:t>基于边缘计算和光流预测的运动目标检测方案</a:t>
            </a:r>
          </a:p>
          <a:p>
            <a:pPr eaLnBrk="1" hangingPunct="1">
              <a:defRPr/>
            </a:pPr>
            <a:endParaRPr lang="en-US" altLang="zh-CN" dirty="0"/>
          </a:p>
        </p:txBody>
      </p:sp>
    </p:spTree>
    <p:extLst>
      <p:ext uri="{BB962C8B-B14F-4D97-AF65-F5344CB8AC3E}">
        <p14:creationId xmlns:p14="http://schemas.microsoft.com/office/powerpoint/2010/main" val="25378406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我将从以下</a:t>
            </a:r>
            <a:r>
              <a:rPr lang="en-US" altLang="zh-CN" dirty="0"/>
              <a:t>5</a:t>
            </a:r>
            <a:r>
              <a:rPr lang="zh-CN" altLang="en-US" dirty="0"/>
              <a:t>个方面，对我的毕业论文进行讲解。</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B1522-D8B8-4EE2-937D-B0D68622BD2F}"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sz="1800" kern="100" dirty="0">
                <a:latin typeface="Times New Roman" panose="02020603050405020304" pitchFamily="18" charset="0"/>
                <a:cs typeface="Times New Roman" panose="02020603050405020304" pitchFamily="18" charset="0"/>
              </a:rPr>
              <a:t>当进入基于边缘计算的方案，如图所示是此时的系统框架。首先会打开摄像头，获取当前所需的视频流采样率，采样的数据将分发到两部分：一部分打上时间戳并存入视频缓存池，另一部分使用</a:t>
            </a:r>
            <a:r>
              <a:rPr lang="en-US" altLang="zh-CN" sz="1800" kern="100" dirty="0">
                <a:latin typeface="Times New Roman" panose="02020603050405020304" pitchFamily="18" charset="0"/>
                <a:cs typeface="Times New Roman" panose="02020603050405020304" pitchFamily="18" charset="0"/>
              </a:rPr>
              <a:t>H264</a:t>
            </a:r>
            <a:r>
              <a:rPr lang="zh-CN" altLang="en-US" sz="1800" kern="100" dirty="0">
                <a:latin typeface="Times New Roman" panose="02020603050405020304" pitchFamily="18" charset="0"/>
                <a:cs typeface="Times New Roman" panose="02020603050405020304" pitchFamily="18" charset="0"/>
              </a:rPr>
              <a:t>压缩后上传到边缘节点。</a:t>
            </a:r>
            <a:endParaRPr lang="en-US" altLang="zh-CN" sz="1800" kern="100" dirty="0">
              <a:latin typeface="Times New Roman" panose="02020603050405020304" pitchFamily="18" charset="0"/>
              <a:cs typeface="Times New Roman" panose="02020603050405020304" pitchFamily="18" charset="0"/>
            </a:endParaRPr>
          </a:p>
          <a:p>
            <a:pPr eaLnBrk="1" hangingPunct="1">
              <a:defRPr/>
            </a:pPr>
            <a:r>
              <a:rPr lang="zh-CN" altLang="en-US" sz="1800" kern="100" dirty="0">
                <a:latin typeface="Times New Roman" panose="02020603050405020304" pitchFamily="18" charset="0"/>
                <a:cs typeface="Times New Roman" panose="02020603050405020304" pitchFamily="18" charset="0"/>
              </a:rPr>
              <a:t>当边缘节点接收到数据后会判断数据是否为关键帧，若是关键帧则使用</a:t>
            </a:r>
            <a:r>
              <a:rPr lang="en-US" altLang="zh-CN" sz="1800" kern="100" dirty="0">
                <a:latin typeface="Times New Roman" panose="02020603050405020304" pitchFamily="18" charset="0"/>
                <a:cs typeface="Times New Roman" panose="02020603050405020304" pitchFamily="18" charset="0"/>
              </a:rPr>
              <a:t>YOLOv5</a:t>
            </a:r>
            <a:r>
              <a:rPr lang="zh-CN" altLang="en-US" sz="1800" kern="100" dirty="0">
                <a:latin typeface="Times New Roman" panose="02020603050405020304" pitchFamily="18" charset="0"/>
                <a:cs typeface="Times New Roman" panose="02020603050405020304" pitchFamily="18" charset="0"/>
              </a:rPr>
              <a:t>对目标进行一个识别检测，若不是关键帧则使用先前检测数据和当前计算光流数据对目标直接进行位置的跟踪，最后将带有时间戳的追踪位置和对象数据回传到移动端，再由移动端做数据同步和显示结果渲染。</a:t>
            </a:r>
            <a:endParaRPr lang="en-US" altLang="zh-CN" sz="1800"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557692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sz="1800" kern="100" dirty="0">
                <a:latin typeface="Times New Roman" panose="02020603050405020304" pitchFamily="18" charset="0"/>
                <a:cs typeface="Times New Roman" panose="02020603050405020304" pitchFamily="18" charset="0"/>
              </a:rPr>
              <a:t>当进入自身资源计算模式时，同样打开摄像头，和之前一样的数据缓存策略。但不同的是，光流估计推理使用的是先前所说的</a:t>
            </a:r>
            <a:r>
              <a:rPr lang="en-US" altLang="zh-CN" sz="1800" kern="100" dirty="0">
                <a:latin typeface="Times New Roman" panose="02020603050405020304" pitchFamily="18" charset="0"/>
                <a:cs typeface="Times New Roman" panose="02020603050405020304" pitchFamily="18" charset="0"/>
              </a:rPr>
              <a:t>DS-PWCs</a:t>
            </a:r>
            <a:r>
              <a:rPr lang="zh-CN" altLang="en-US" sz="1800" kern="100" dirty="0">
                <a:latin typeface="Times New Roman" panose="02020603050405020304" pitchFamily="18" charset="0"/>
                <a:cs typeface="Times New Roman" panose="02020603050405020304" pitchFamily="18" charset="0"/>
              </a:rPr>
              <a:t>预训练模型以提高推理速度。然后采用传统图像处理和目标检测方法追踪目标。</a:t>
            </a:r>
            <a:endParaRPr lang="en-US" altLang="zh-CN" dirty="0"/>
          </a:p>
        </p:txBody>
      </p:sp>
    </p:spTree>
    <p:extLst>
      <p:ext uri="{BB962C8B-B14F-4D97-AF65-F5344CB8AC3E}">
        <p14:creationId xmlns:p14="http://schemas.microsoft.com/office/powerpoint/2010/main" val="18230559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dirty="0"/>
              <a:t>本文方案虽然需要尽可能减少由视频传输缓存队列带来的延迟，但是并没有直接关闭缓存队列。因为数据帧的丢失对光流的估计有着较大的影响。所以本文将深度学习的推理速度与缓存的视频流帧率进行同步，动态的调节视频流采样帧率，使得视频流传输缓存中的数据尽可能少，以达到降低数据传输延迟的目的。</a:t>
            </a:r>
            <a:endParaRPr lang="en-US" altLang="zh-CN" dirty="0"/>
          </a:p>
        </p:txBody>
      </p:sp>
    </p:spTree>
    <p:extLst>
      <p:ext uri="{BB962C8B-B14F-4D97-AF65-F5344CB8AC3E}">
        <p14:creationId xmlns:p14="http://schemas.microsoft.com/office/powerpoint/2010/main" val="14990512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dirty="0"/>
              <a:t>边缘节点中，利用了</a:t>
            </a:r>
            <a:r>
              <a:rPr lang="en-US" altLang="zh-CN" dirty="0"/>
              <a:t>H.264</a:t>
            </a:r>
            <a:r>
              <a:rPr lang="zh-CN" altLang="en-US" dirty="0"/>
              <a:t>压缩视频流中的特性，</a:t>
            </a:r>
            <a:r>
              <a:rPr lang="en-US" altLang="zh-CN" dirty="0"/>
              <a:t>H.264</a:t>
            </a:r>
            <a:r>
              <a:rPr lang="zh-CN" altLang="en-US" dirty="0"/>
              <a:t>的关键帧</a:t>
            </a:r>
            <a:r>
              <a:rPr lang="en-US" altLang="zh-CN" dirty="0"/>
              <a:t>I</a:t>
            </a:r>
            <a:r>
              <a:rPr lang="zh-CN" altLang="en-US" dirty="0"/>
              <a:t>帧有两种生成模式：第一是到达一定的帧数间隔会生成一次</a:t>
            </a:r>
            <a:r>
              <a:rPr lang="en-US" altLang="zh-CN" dirty="0"/>
              <a:t>I</a:t>
            </a:r>
            <a:r>
              <a:rPr lang="zh-CN" altLang="en-US" dirty="0"/>
              <a:t>帧；第二是画面发生大幅变化会生成一次</a:t>
            </a:r>
            <a:r>
              <a:rPr lang="en-US" altLang="zh-CN" dirty="0"/>
              <a:t>I</a:t>
            </a:r>
            <a:r>
              <a:rPr lang="zh-CN" altLang="en-US" dirty="0"/>
              <a:t>帧。因此以</a:t>
            </a:r>
            <a:r>
              <a:rPr lang="en-US" altLang="zh-CN" dirty="0"/>
              <a:t>I</a:t>
            </a:r>
            <a:r>
              <a:rPr lang="zh-CN" altLang="en-US" dirty="0"/>
              <a:t>帧作为参照对视频目标进行检测，能够不错过大幅变化引起的对象改变，同时有效的降低目标检测的频率，提高算法的整体计算速度。</a:t>
            </a:r>
            <a:endParaRPr lang="en-US" altLang="zh-CN" dirty="0"/>
          </a:p>
        </p:txBody>
      </p:sp>
    </p:spTree>
    <p:extLst>
      <p:ext uri="{BB962C8B-B14F-4D97-AF65-F5344CB8AC3E}">
        <p14:creationId xmlns:p14="http://schemas.microsoft.com/office/powerpoint/2010/main" val="8223972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dirty="0"/>
              <a:t>本文以行人室外行走作为实验数据，图中为测试视频截图，</a:t>
            </a:r>
            <a:r>
              <a:rPr lang="en-US" altLang="zh-CN" dirty="0"/>
              <a:t>b</a:t>
            </a:r>
            <a:r>
              <a:rPr lang="zh-CN" altLang="en-US" dirty="0"/>
              <a:t>存在部分遮挡，</a:t>
            </a:r>
            <a:r>
              <a:rPr lang="en-US" altLang="zh-CN" dirty="0"/>
              <a:t>c</a:t>
            </a:r>
            <a:r>
              <a:rPr lang="zh-CN" altLang="en-US" dirty="0"/>
              <a:t>中几乎全部遮挡。</a:t>
            </a:r>
            <a:endParaRPr lang="en-US" altLang="zh-CN" dirty="0"/>
          </a:p>
        </p:txBody>
      </p:sp>
    </p:spTree>
    <p:extLst>
      <p:ext uri="{BB962C8B-B14F-4D97-AF65-F5344CB8AC3E}">
        <p14:creationId xmlns:p14="http://schemas.microsoft.com/office/powerpoint/2010/main" val="42685070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dirty="0"/>
              <a:t>测试结果如图所示，左图是系统对同一个行人进行跟踪后生成的对象数据，可以看出系统识别出了全身和半身的目标，但是识别为两个对象。</a:t>
            </a:r>
            <a:endParaRPr lang="en-US" altLang="zh-CN" dirty="0"/>
          </a:p>
          <a:p>
            <a:pPr eaLnBrk="1" hangingPunct="1">
              <a:defRPr/>
            </a:pPr>
            <a:r>
              <a:rPr lang="zh-CN" altLang="en-US" dirty="0"/>
              <a:t>右图是系统的追踪中心误差折线图，此次实验的平均中心误差为</a:t>
            </a:r>
            <a:r>
              <a:rPr lang="en-US" altLang="zh-CN" dirty="0"/>
              <a:t>6.3</a:t>
            </a:r>
            <a:r>
              <a:rPr lang="zh-CN" altLang="en-US" dirty="0"/>
              <a:t>，最后的误差上升是因为实验结束朝设备走来造成的。</a:t>
            </a:r>
            <a:endParaRPr lang="en-US" altLang="zh-CN" dirty="0"/>
          </a:p>
        </p:txBody>
      </p:sp>
    </p:spTree>
    <p:extLst>
      <p:ext uri="{BB962C8B-B14F-4D97-AF65-F5344CB8AC3E}">
        <p14:creationId xmlns:p14="http://schemas.microsoft.com/office/powerpoint/2010/main" val="3741739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dirty="0"/>
              <a:t>本系统对各个模块的响应性能也做了测试，如表所示。可以看到，边缘设备中本目标检测方案平均能达到</a:t>
            </a:r>
            <a:r>
              <a:rPr lang="en-US" altLang="zh-CN" dirty="0"/>
              <a:t>43.5FPS</a:t>
            </a:r>
            <a:r>
              <a:rPr lang="zh-CN" altLang="en-US" dirty="0"/>
              <a:t>，网络传输的延迟也在人可接受范围内。</a:t>
            </a:r>
            <a:endParaRPr lang="en-US" altLang="zh-CN" dirty="0"/>
          </a:p>
          <a:p>
            <a:pPr eaLnBrk="1" hangingPunct="1">
              <a:defRPr/>
            </a:pPr>
            <a:r>
              <a:rPr lang="zh-CN" altLang="en-US" dirty="0"/>
              <a:t>在弱缺网络环境下，检测帧率仅为</a:t>
            </a:r>
            <a:r>
              <a:rPr lang="en-US" altLang="zh-CN" dirty="0"/>
              <a:t>9.4FPS</a:t>
            </a:r>
            <a:r>
              <a:rPr lang="zh-CN" altLang="en-US" dirty="0"/>
              <a:t>，通过视频渲染插帧的方法，可以使性能勉强达到人眼最低要求。</a:t>
            </a:r>
            <a:endParaRPr lang="en-US" altLang="zh-CN" dirty="0"/>
          </a:p>
          <a:p>
            <a:pPr eaLnBrk="1" hangingPunct="1">
              <a:defRPr/>
            </a:pPr>
            <a:endParaRPr lang="en-US" altLang="zh-CN" dirty="0"/>
          </a:p>
        </p:txBody>
      </p:sp>
    </p:spTree>
    <p:extLst>
      <p:ext uri="{BB962C8B-B14F-4D97-AF65-F5344CB8AC3E}">
        <p14:creationId xmlns:p14="http://schemas.microsoft.com/office/powerpoint/2010/main" val="40037687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dirty="0"/>
              <a:t>如图所示，为了确定视频采样分辨率，本方案对不同分辨率下各个模块的响应时间和平均中心误差做了对比实验。权衡精度与响应时间后，最终选择了</a:t>
            </a:r>
            <a:r>
              <a:rPr lang="en-US" altLang="zh-CN" dirty="0"/>
              <a:t>1280*720</a:t>
            </a:r>
            <a:r>
              <a:rPr lang="zh-CN" altLang="en-US" dirty="0"/>
              <a:t>分辨率为采样分辨率。</a:t>
            </a:r>
            <a:endParaRPr lang="en-US" altLang="zh-CN" dirty="0"/>
          </a:p>
        </p:txBody>
      </p:sp>
    </p:spTree>
    <p:extLst>
      <p:ext uri="{BB962C8B-B14F-4D97-AF65-F5344CB8AC3E}">
        <p14:creationId xmlns:p14="http://schemas.microsoft.com/office/powerpoint/2010/main" val="11518039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五部分是本研究的总结与展望</a:t>
            </a:r>
            <a:endParaRPr lang="zh-CN" altLang="en-US" sz="1200" b="1" dirty="0">
              <a:solidFill>
                <a:schemeClr val="bg1"/>
              </a:solidFill>
              <a:latin typeface="华文楷体" panose="02010600040101010101" pitchFamily="2" charset="-122"/>
              <a:ea typeface="华文楷体" panose="0201060004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CBB1522-D8B8-4EE2-937D-B0D68622BD2F}" type="slidenum">
              <a:rPr lang="zh-CN" altLang="en-US" smtClean="0"/>
              <a:t>28</a:t>
            </a:fld>
            <a:endParaRPr lang="zh-CN" altLang="en-US"/>
          </a:p>
        </p:txBody>
      </p:sp>
    </p:spTree>
    <p:extLst>
      <p:ext uri="{BB962C8B-B14F-4D97-AF65-F5344CB8AC3E}">
        <p14:creationId xmlns:p14="http://schemas.microsoft.com/office/powerpoint/2010/main" val="23072539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论文主要对光流估计算法进行了三部分优化，针对计算量较大的问题，提出了一种基于深度可分离卷积的光流估计模型。为了提高估计准度，提出向网络金字塔层级结构。并且在训练阶段，构建了以</a:t>
            </a:r>
            <a:r>
              <a:rPr lang="zh-CN" altLang="en-US" b="0" dirty="0">
                <a:solidFill>
                  <a:srgbClr val="FF0000"/>
                </a:solidFill>
                <a:cs typeface="+mn-ea"/>
                <a:sym typeface="+mn-lt"/>
              </a:rPr>
              <a:t>光流和对象感知数据擦除”</a:t>
            </a:r>
            <a:r>
              <a:rPr lang="zh-CN" altLang="en-US" b="0" dirty="0">
                <a:solidFill>
                  <a:schemeClr val="bg1"/>
                </a:solidFill>
                <a:cs typeface="+mn-ea"/>
                <a:sym typeface="+mn-lt"/>
              </a:rPr>
              <a:t>为主的系列数据增强策略。</a:t>
            </a:r>
            <a:endParaRPr lang="en-US" altLang="zh-CN" b="0" dirty="0">
              <a:solidFill>
                <a:schemeClr val="bg1"/>
              </a:solidFill>
              <a:cs typeface="+mn-ea"/>
              <a:sym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solidFill>
                  <a:schemeClr val="bg1"/>
                </a:solidFill>
                <a:cs typeface="+mn-ea"/>
                <a:sym typeface="+mn-lt"/>
              </a:rPr>
              <a:t>为了验证本论文提出的光流估计算法的可用性，</a:t>
            </a:r>
            <a:r>
              <a:rPr lang="zh-CN" altLang="en-US" b="0" dirty="0"/>
              <a:t>提出基于深度学习</a:t>
            </a:r>
            <a:r>
              <a:rPr lang="zh-CN" altLang="en-US" b="0" dirty="0">
                <a:solidFill>
                  <a:srgbClr val="FF0000"/>
                </a:solidFill>
              </a:rPr>
              <a:t>光流法</a:t>
            </a:r>
            <a:r>
              <a:rPr lang="zh-CN" altLang="en-US" b="0" dirty="0"/>
              <a:t>和</a:t>
            </a:r>
            <a:r>
              <a:rPr lang="zh-CN" altLang="en-US" b="0" dirty="0">
                <a:solidFill>
                  <a:srgbClr val="FF0000"/>
                </a:solidFill>
              </a:rPr>
              <a:t>计算卸载</a:t>
            </a:r>
            <a:r>
              <a:rPr lang="zh-CN" altLang="en-US" b="0" dirty="0"/>
              <a:t>的目标追踪解决方案。</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0" dirty="0"/>
          </a:p>
          <a:p>
            <a:pPr eaLnBrk="1" hangingPunct="1">
              <a:defRPr/>
            </a:pPr>
            <a:endParaRPr lang="en-US" altLang="zh-CN" dirty="0"/>
          </a:p>
        </p:txBody>
      </p:sp>
    </p:spTree>
    <p:extLst>
      <p:ext uri="{BB962C8B-B14F-4D97-AF65-F5344CB8AC3E}">
        <p14:creationId xmlns:p14="http://schemas.microsoft.com/office/powerpoint/2010/main" val="16273519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一部分是研究背景及意义</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B1522-D8B8-4EE2-937D-B0D68622BD2F}"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本论文中视频流的传输延迟仍然占比较大，可以使用更高效的编码解码算法或者直接利用部分压缩编码特性。本文目标跟踪算法会对形变后的目标识别为新的对象，未来可以对对象识别和归类的算法进行改进。</a:t>
            </a:r>
            <a:endParaRPr lang="en-US" altLang="zh-CN" dirty="0"/>
          </a:p>
          <a:p>
            <a:pPr eaLnBrk="1" hangingPunct="1">
              <a:defRPr/>
            </a:pPr>
            <a:endParaRPr lang="en-US" altLang="zh-CN" dirty="0"/>
          </a:p>
        </p:txBody>
      </p:sp>
    </p:spTree>
    <p:extLst>
      <p:ext uri="{BB962C8B-B14F-4D97-AF65-F5344CB8AC3E}">
        <p14:creationId xmlns:p14="http://schemas.microsoft.com/office/powerpoint/2010/main" val="38838748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defRPr/>
            </a:pPr>
            <a:r>
              <a:rPr lang="zh-CN" altLang="en-US" dirty="0"/>
              <a:t>当前是本人上学期间的科研和学习成果</a:t>
            </a:r>
            <a:endParaRPr lang="en-US" altLang="zh-CN" dirty="0"/>
          </a:p>
          <a:p>
            <a:pPr eaLnBrk="1" hangingPunct="1">
              <a:defRPr/>
            </a:pPr>
            <a:endParaRPr lang="en-US" altLang="zh-CN" dirty="0"/>
          </a:p>
        </p:txBody>
      </p:sp>
    </p:spTree>
    <p:extLst>
      <p:ext uri="{BB962C8B-B14F-4D97-AF65-F5344CB8AC3E}">
        <p14:creationId xmlns:p14="http://schemas.microsoft.com/office/powerpoint/2010/main" val="30077989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a:extLst>
              <a:ext uri="{FF2B5EF4-FFF2-40B4-BE49-F238E27FC236}">
                <a16:creationId xmlns:a16="http://schemas.microsoft.com/office/drawing/2014/main" id="{6A2B3A1C-4AD8-4D43-8479-F3C6C32B892F}"/>
              </a:ext>
            </a:extLst>
          </p:cNvPr>
          <p:cNvSpPr>
            <a:spLocks noGrp="1" noRot="1" noChangeAspect="1" noChangeArrowheads="1" noTextEdit="1"/>
          </p:cNvSpPr>
          <p:nvPr>
            <p:ph type="sldImg"/>
          </p:nvPr>
        </p:nvSpPr>
        <p:spPr>
          <a:ln/>
        </p:spPr>
      </p:sp>
      <p:sp>
        <p:nvSpPr>
          <p:cNvPr id="103427" name="备注占位符 2">
            <a:extLst>
              <a:ext uri="{FF2B5EF4-FFF2-40B4-BE49-F238E27FC236}">
                <a16:creationId xmlns:a16="http://schemas.microsoft.com/office/drawing/2014/main" id="{DDECA0A0-A3A2-4A6E-867F-C2FF6984209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的学位论文讲解完毕，感谢各位专家老师的认真聆听！</a:t>
            </a:r>
            <a:r>
              <a:rPr lang="zh-CN" altLang="en-US" sz="1200" b="1" dirty="0">
                <a:solidFill>
                  <a:schemeClr val="tx2"/>
                </a:solidFill>
                <a:latin typeface="华文楷体" panose="02010600040101010101" pitchFamily="2" charset="-122"/>
                <a:ea typeface="华文楷体" panose="02010600040101010101" pitchFamily="2" charset="-122"/>
                <a:sym typeface="华文细黑" panose="02010600040101010101" pitchFamily="2" charset="-122"/>
              </a:rPr>
              <a:t>敬请各位专家批评指正</a:t>
            </a:r>
          </a:p>
          <a:p>
            <a:endParaRPr lang="zh-CN" altLang="en-US" dirty="0"/>
          </a:p>
        </p:txBody>
      </p:sp>
      <p:sp>
        <p:nvSpPr>
          <p:cNvPr id="103428" name="灯片编号占位符 3">
            <a:extLst>
              <a:ext uri="{FF2B5EF4-FFF2-40B4-BE49-F238E27FC236}">
                <a16:creationId xmlns:a16="http://schemas.microsoft.com/office/drawing/2014/main" id="{26E624AB-BC75-4ABF-A8E3-E9DA0168215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fld id="{F5796874-1326-42C9-B5F7-1BA30BFA0A8B}" type="slidenum">
              <a:rPr lang="zh-CN" altLang="en-US" smtClean="0">
                <a:latin typeface="Calibri" panose="020F0502020204030204" pitchFamily="34" charset="0"/>
                <a:ea typeface="宋体" panose="02010600030101010101" pitchFamily="2" charset="-122"/>
              </a:rPr>
              <a:pPr/>
              <a:t>32</a:t>
            </a:fld>
            <a:endParaRPr lang="zh-CN" altLang="en-US"/>
          </a:p>
        </p:txBody>
      </p:sp>
    </p:spTree>
    <p:extLst>
      <p:ext uri="{BB962C8B-B14F-4D97-AF65-F5344CB8AC3E}">
        <p14:creationId xmlns:p14="http://schemas.microsoft.com/office/powerpoint/2010/main" val="11703862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A46A5D6E-40D6-456A-B699-94FD13FB376D}"/>
              </a:ext>
            </a:extLst>
          </p:cNvPr>
          <p:cNvSpPr>
            <a:spLocks noGrp="1" noRot="1" noChangeAspect="1" noChangeArrowheads="1" noTextEdit="1"/>
          </p:cNvSpPr>
          <p:nvPr>
            <p:ph type="sldImg" idx="4294967295"/>
          </p:nvPr>
        </p:nvSpPr>
        <p:spPr>
          <a:ln>
            <a:miter lim="800000"/>
          </a:ln>
        </p:spPr>
      </p:sp>
      <p:sp>
        <p:nvSpPr>
          <p:cNvPr id="15363" name="文本占位符 2">
            <a:extLst>
              <a:ext uri="{FF2B5EF4-FFF2-40B4-BE49-F238E27FC236}">
                <a16:creationId xmlns:a16="http://schemas.microsoft.com/office/drawing/2014/main" id="{AD970B1A-64C3-4BC1-A411-8829A8FECF66}"/>
              </a:ext>
            </a:extLst>
          </p:cNvPr>
          <p:cNvSpPr>
            <a:spLocks noGrp="1" noChangeArrowheads="1"/>
          </p:cNvSpPr>
          <p:nvPr>
            <p:ph type="body" idx="4294967295"/>
          </p:nvPr>
        </p:nvSpPr>
        <p:spPr/>
        <p:txBody>
          <a:bodyPr>
            <a:prstTxWarp prst="textNoShape">
              <a:avLst/>
            </a:prstTxWarp>
          </a:bodyPr>
          <a:lstStyle/>
          <a:p>
            <a:pPr eaLnBrk="1" hangingPunct="1"/>
            <a:r>
              <a:rPr lang="zh-CN" altLang="en-US" sz="1400" b="0" dirty="0"/>
              <a:t>光流是计算机视觉领域的重要研究内容之一，在</a:t>
            </a:r>
            <a:r>
              <a:rPr lang="zh-CN" altLang="en-US" sz="1400" b="0" dirty="0">
                <a:solidFill>
                  <a:srgbClr val="FF0000"/>
                </a:solidFill>
              </a:rPr>
              <a:t>目标追踪、视频补帧、视觉里程</a:t>
            </a:r>
            <a:r>
              <a:rPr lang="zh-CN" altLang="en-US" sz="1400" b="0" dirty="0"/>
              <a:t>计等领域都有着广泛的应用。在视觉里程计领域中，光流算法是动态目标较多、环境空旷时的首选算法。在视频补帧领域，光流算法具有相对其他算法较快的补帧速度，因此也被广泛使用。但是因为目标追踪领域的高实时性要求，基于光流的目标追踪算法无法达到要求，因此传统的光流法在近几年正在被逐步淘汰。所以想要应用在目标追踪等高实时性领域，就得在不降低光流数据质量的情况下提高光流的计算速度，所以就出现了对光流计算的轻量化的研究。</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光流估计</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基本</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前提假设</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是</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亮度恒定假设</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指</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连续两帧之间的亮度不会发生变化。</a:t>
            </a:r>
            <a:endParaRPr kumimoji="0" lang="zh-CN" altLang="en-US" sz="3200" b="0" i="0" u="none" strike="noStrike" cap="none" normalizeH="0" baseline="0" dirty="0">
              <a:ln>
                <a:noFill/>
              </a:ln>
              <a:solidFill>
                <a:schemeClr val="tx1"/>
              </a:solidFill>
              <a:effectLst/>
              <a:latin typeface="Arial" panose="020B0604020202020204" pitchFamily="34" charset="0"/>
            </a:endParaRPr>
          </a:p>
          <a:p>
            <a:pPr eaLnBrk="1" hangingPunct="1"/>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图中公式是该假设提炼出的光流约束方程，</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该方程表示亮度对于时间的变化率等于亮度的空间梯度和光流速度点积的负数。</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由于速度被分解为二位平面上的纵向速度和横向速度。单靠此方程无法解出我们需要的解，因此需要引入另外的约束条件。而从不同角度引入约束条件，就得出了不同的光流计算方法。</a:t>
            </a:r>
            <a:endParaRPr lang="zh-CN" altLang="en-US" dirty="0"/>
          </a:p>
        </p:txBody>
      </p:sp>
    </p:spTree>
    <p:extLst>
      <p:ext uri="{BB962C8B-B14F-4D97-AF65-F5344CB8AC3E}">
        <p14:creationId xmlns:p14="http://schemas.microsoft.com/office/powerpoint/2010/main" val="40732088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A46A5D6E-40D6-456A-B699-94FD13FB376D}"/>
              </a:ext>
            </a:extLst>
          </p:cNvPr>
          <p:cNvSpPr>
            <a:spLocks noGrp="1" noRot="1" noChangeAspect="1" noChangeArrowheads="1" noTextEdit="1"/>
          </p:cNvSpPr>
          <p:nvPr>
            <p:ph type="sldImg" idx="4294967295"/>
          </p:nvPr>
        </p:nvSpPr>
        <p:spPr>
          <a:ln>
            <a:miter lim="800000"/>
          </a:ln>
        </p:spPr>
      </p:sp>
      <p:sp>
        <p:nvSpPr>
          <p:cNvPr id="15363" name="文本占位符 2">
            <a:extLst>
              <a:ext uri="{FF2B5EF4-FFF2-40B4-BE49-F238E27FC236}">
                <a16:creationId xmlns:a16="http://schemas.microsoft.com/office/drawing/2014/main" id="{AD970B1A-64C3-4BC1-A411-8829A8FECF66}"/>
              </a:ext>
            </a:extLst>
          </p:cNvPr>
          <p:cNvSpPr>
            <a:spLocks noGrp="1" noChangeArrowheads="1"/>
          </p:cNvSpPr>
          <p:nvPr>
            <p:ph type="body" idx="4294967295"/>
          </p:nvPr>
        </p:nvSpPr>
        <p:spPr/>
        <p:txBody>
          <a:bodyPr>
            <a:prstTxWarp prst="textNoShape">
              <a:avLst/>
            </a:prstTxWarp>
          </a:bodyPr>
          <a:lstStyle/>
          <a:p>
            <a:pPr eaLnBrk="1" hangingPunct="1"/>
            <a:r>
              <a:rPr lang="zh-CN" altLang="en-US" sz="2000" dirty="0"/>
              <a:t>例如以</a:t>
            </a:r>
            <a:r>
              <a:rPr lang="en-US" altLang="zh-CN" sz="2000" dirty="0"/>
              <a:t>HS</a:t>
            </a:r>
            <a:r>
              <a:rPr lang="zh-CN" altLang="en-US" sz="2000" dirty="0"/>
              <a:t>光流为代表的传统光流算法，在亮度恒定假设的基础上增加了领域光流相似假设和全局平滑约束，以此计算出光流解。此算法计算效果较好，但计算量十分大。</a:t>
            </a:r>
            <a:endParaRPr lang="en-US" altLang="zh-CN" sz="2000" dirty="0"/>
          </a:p>
          <a:p>
            <a:pPr eaLnBrk="1" hangingPunct="1"/>
            <a:endParaRPr lang="en-US" altLang="zh-CN" sz="2000" dirty="0"/>
          </a:p>
          <a:p>
            <a:pPr eaLnBrk="1" hangingPunct="1"/>
            <a:r>
              <a:rPr lang="zh-CN" altLang="en-US" sz="2000" dirty="0"/>
              <a:t>基于深度学习的</a:t>
            </a:r>
            <a:r>
              <a:rPr lang="en-US" altLang="zh-CN" sz="2000" dirty="0"/>
              <a:t>FlowNet2.0</a:t>
            </a:r>
            <a:r>
              <a:rPr lang="zh-CN" altLang="en-US" sz="2000" dirty="0"/>
              <a:t>的准确度较好，持平甚至超过了部分传统计算方法。但是由于其网络模块堆叠的特性，导致参数量特别大，光流预测速度也较慢。</a:t>
            </a:r>
            <a:endParaRPr lang="en-US" altLang="zh-CN" sz="2000" dirty="0"/>
          </a:p>
          <a:p>
            <a:pPr eaLnBrk="1" hangingPunct="1"/>
            <a:endParaRPr lang="en-US" altLang="zh-CN" sz="2000" dirty="0"/>
          </a:p>
          <a:p>
            <a:pPr eaLnBrk="1" hangingPunct="1"/>
            <a:r>
              <a:rPr lang="zh-CN" altLang="en-US" sz="2000" dirty="0"/>
              <a:t>对于目标追踪算法而言，目前，基于深度学习的目标追踪算法仍处于发展的初期，</a:t>
            </a:r>
            <a:r>
              <a:rPr lang="en-US" altLang="zh-CN" sz="2000" dirty="0" err="1"/>
              <a:t>SiamFC</a:t>
            </a:r>
            <a:r>
              <a:rPr lang="zh-CN" altLang="en-US" sz="2000" dirty="0"/>
              <a:t>和</a:t>
            </a:r>
            <a:r>
              <a:rPr lang="en-US" altLang="zh-CN" sz="2000" dirty="0" err="1"/>
              <a:t>SiamRPN</a:t>
            </a:r>
            <a:r>
              <a:rPr lang="zh-CN" altLang="en-US" sz="2000" dirty="0"/>
              <a:t>对于目标的多尺度变化仍不能有很好的支持。所以现在传统的计算方法仍是主流方法。</a:t>
            </a:r>
          </a:p>
        </p:txBody>
      </p:sp>
    </p:spTree>
    <p:extLst>
      <p:ext uri="{BB962C8B-B14F-4D97-AF65-F5344CB8AC3E}">
        <p14:creationId xmlns:p14="http://schemas.microsoft.com/office/powerpoint/2010/main" val="39827914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接下来，第二部分是</a:t>
            </a:r>
            <a:r>
              <a:rPr lang="zh-CN" altLang="en-US" sz="1200" b="1" dirty="0">
                <a:solidFill>
                  <a:schemeClr val="bg1"/>
                </a:solidFill>
                <a:latin typeface="华文楷体" panose="02010600040101010101" pitchFamily="2" charset="-122"/>
                <a:ea typeface="华文楷体" panose="02010600040101010101" pitchFamily="2" charset="-122"/>
              </a:rPr>
              <a:t>研究内容与创新点</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9CBB1522-D8B8-4EE2-937D-B0D68622BD2F}" type="slidenum">
              <a:rPr lang="zh-CN" altLang="en-US" smtClean="0"/>
              <a:t>7</a:t>
            </a:fld>
            <a:endParaRPr lang="zh-CN" altLang="en-US"/>
          </a:p>
        </p:txBody>
      </p:sp>
    </p:spTree>
    <p:extLst>
      <p:ext uri="{BB962C8B-B14F-4D97-AF65-F5344CB8AC3E}">
        <p14:creationId xmlns:p14="http://schemas.microsoft.com/office/powerpoint/2010/main" val="23786726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本文从网络模型结构和数据增强两大部分进行改进</a:t>
            </a:r>
            <a:endParaRPr lang="en-US" altLang="zh-CN" dirty="0"/>
          </a:p>
          <a:p>
            <a:pPr eaLnBrk="1" hangingPunct="1"/>
            <a:r>
              <a:rPr lang="zh-CN" altLang="en-US" dirty="0"/>
              <a:t>网络模型结构又分为参数量优化和估计准度优化两部分</a:t>
            </a:r>
          </a:p>
        </p:txBody>
      </p:sp>
    </p:spTree>
    <p:extLst>
      <p:ext uri="{BB962C8B-B14F-4D97-AF65-F5344CB8AC3E}">
        <p14:creationId xmlns:p14="http://schemas.microsoft.com/office/powerpoint/2010/main" val="26327167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260D3978-69A7-40FA-82D9-35463239C1B0}"/>
              </a:ext>
            </a:extLst>
          </p:cNvPr>
          <p:cNvSpPr>
            <a:spLocks noGrp="1" noRot="1" noChangeAspect="1" noChangeArrowheads="1" noTextEdit="1"/>
          </p:cNvSpPr>
          <p:nvPr>
            <p:ph type="sldImg" idx="4294967295"/>
          </p:nvPr>
        </p:nvSpPr>
        <p:spPr>
          <a:ln>
            <a:miter lim="800000"/>
          </a:ln>
        </p:spPr>
      </p:sp>
      <p:sp>
        <p:nvSpPr>
          <p:cNvPr id="19459" name="文本占位符 2">
            <a:extLst>
              <a:ext uri="{FF2B5EF4-FFF2-40B4-BE49-F238E27FC236}">
                <a16:creationId xmlns:a16="http://schemas.microsoft.com/office/drawing/2014/main" id="{2DEE3B76-CEEA-4745-8655-F4BE9D9F3276}"/>
              </a:ext>
            </a:extLst>
          </p:cNvPr>
          <p:cNvSpPr>
            <a:spLocks noGrp="1" noChangeArrowheads="1"/>
          </p:cNvSpPr>
          <p:nvPr>
            <p:ph type="body" idx="4294967295"/>
          </p:nvPr>
        </p:nvSpPr>
        <p:spPr/>
        <p:txBody>
          <a:bodyPr>
            <a:prstTxWarp prst="textNoShape">
              <a:avLst/>
            </a:prstTxWarp>
          </a:bodyPr>
          <a:lstStyle/>
          <a:p>
            <a:pPr eaLnBrk="1" hangingPunct="1"/>
            <a:r>
              <a:rPr lang="zh-CN" altLang="en-US" dirty="0"/>
              <a:t>论文首先设计了一种基于</a:t>
            </a:r>
            <a:r>
              <a:rPr lang="en-US" altLang="zh-CN" dirty="0"/>
              <a:t>PWC-Net</a:t>
            </a:r>
            <a:r>
              <a:rPr lang="zh-CN" altLang="en-US" dirty="0"/>
              <a:t>的轻量化改进光流估计网络，</a:t>
            </a:r>
            <a:endParaRPr lang="en-US" altLang="zh-CN" dirty="0"/>
          </a:p>
          <a:p>
            <a:pPr eaLnBrk="1" hangingPunct="1"/>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然后</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结合上述</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轻量化光流估计网络</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本</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论文</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提出了一种基于光流法和边缘计算卸载的实时跟踪方法</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使得移动端能够实时对目标进行跟踪</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a:p>
            <a:pPr eaLnBrk="1" hangingPunct="1"/>
            <a:endParaRPr lang="zh-CN" altLang="en-US" dirty="0"/>
          </a:p>
        </p:txBody>
      </p:sp>
    </p:spTree>
    <p:extLst>
      <p:ext uri="{BB962C8B-B14F-4D97-AF65-F5344CB8AC3E}">
        <p14:creationId xmlns:p14="http://schemas.microsoft.com/office/powerpoint/2010/main" val="3946467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zh-CN" altLang="en-US"/>
              <a:t>单击此处编辑母版副标题样式</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dirty="0"/>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lvl1pPr algn="r">
              <a:defRPr/>
            </a:lvl1p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8022187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42044739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28600"/>
            <a:ext cx="2743200" cy="487680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8026400" cy="487680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759675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zh-CN" altLang="en-US"/>
              <a:t>单击此处编辑母版副标题样式</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97325976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34460929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6"/>
          </a:xfrm>
          <a:prstGeom prst="rect">
            <a:avLst/>
          </a:prstGeom>
        </p:spPr>
        <p:txBody>
          <a:bodyPr anchor="t"/>
          <a:lstStyle>
            <a:lvl1pPr algn="l">
              <a:defRPr sz="48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zh-CN" altLang="en-US"/>
              <a:t>单击此处编辑母版文本样式</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75593565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333500"/>
            <a:ext cx="5384800" cy="3771900"/>
          </a:xfrm>
          <a:prstGeom prst="rect">
            <a:avLst/>
          </a:prstGeo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333500"/>
            <a:ext cx="5384800" cy="3771900"/>
          </a:xfrm>
          <a:prstGeom prst="rect">
            <a:avLst/>
          </a:prstGeo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05859020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4"/>
            <a:ext cx="5386917" cy="639762"/>
          </a:xfrm>
          <a:prstGeom prst="rect">
            <a:avLst/>
          </a:prstGeo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4"/>
            <a:ext cx="5389033" cy="639762"/>
          </a:xfrm>
          <a:prstGeom prst="rect">
            <a:avLst/>
          </a:prstGeo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页脚占位符 7"/>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040544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页脚占位符 3"/>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44442824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a:xfrm>
            <a:off x="397380" y="5425805"/>
            <a:ext cx="3860800" cy="365125"/>
          </a:xfrm>
          <a:prstGeom prst="rect">
            <a:avLst/>
          </a:prstGeom>
        </p:spPr>
        <p:txBody>
          <a:bodyPr/>
          <a:lstStyle/>
          <a:p>
            <a:endParaRPr lang="zh-CN" altLang="en-US" dirty="0"/>
          </a:p>
        </p:txBody>
      </p:sp>
      <p:sp>
        <p:nvSpPr>
          <p:cNvPr id="4" name="灯片编号占位符 3"/>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
        <p:nvSpPr>
          <p:cNvPr id="5" name="文本框 4">
            <a:extLst>
              <a:ext uri="{FF2B5EF4-FFF2-40B4-BE49-F238E27FC236}">
                <a16:creationId xmlns:a16="http://schemas.microsoft.com/office/drawing/2014/main" id="{341F99A0-38C5-134C-A71B-97DE8C66B536}"/>
              </a:ext>
            </a:extLst>
          </p:cNvPr>
          <p:cNvSpPr txBox="1"/>
          <p:nvPr userDrawn="1"/>
        </p:nvSpPr>
        <p:spPr>
          <a:xfrm>
            <a:off x="9405258" y="5426110"/>
            <a:ext cx="184731" cy="424732"/>
          </a:xfrm>
          <a:prstGeom prst="rect">
            <a:avLst/>
          </a:prstGeom>
          <a:noFill/>
        </p:spPr>
        <p:txBody>
          <a:bodyPr wrap="none" rtlCol="0">
            <a:spAutoFit/>
          </a:bodyPr>
          <a:lstStyle/>
          <a:p>
            <a:endParaRPr kumimoji="1" lang="zh-CN" altLang="en-US" sz="2160" dirty="0"/>
          </a:p>
        </p:txBody>
      </p:sp>
    </p:spTree>
    <p:extLst>
      <p:ext uri="{BB962C8B-B14F-4D97-AF65-F5344CB8AC3E}">
        <p14:creationId xmlns:p14="http://schemas.microsoft.com/office/powerpoint/2010/main" val="1572386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1"/>
            <a:ext cx="4011084" cy="1162050"/>
          </a:xfrm>
          <a:prstGeom prst="rect">
            <a:avLst/>
          </a:prstGeom>
        </p:spPr>
        <p:txBody>
          <a:bodyPr anchor="b"/>
          <a:lstStyle>
            <a:lvl1pPr algn="l">
              <a:defRPr sz="2400" b="1"/>
            </a:lvl1pPr>
          </a:lstStyle>
          <a:p>
            <a:r>
              <a:rPr lang="zh-CN" altLang="en-US" dirty="0"/>
              <a:t>单击此处编辑母版标题样式</a:t>
            </a:r>
          </a:p>
        </p:txBody>
      </p:sp>
      <p:sp>
        <p:nvSpPr>
          <p:cNvPr id="3" name="内容占位符 2"/>
          <p:cNvSpPr>
            <a:spLocks noGrp="1"/>
          </p:cNvSpPr>
          <p:nvPr>
            <p:ph idx="1"/>
          </p:nvPr>
        </p:nvSpPr>
        <p:spPr>
          <a:xfrm>
            <a:off x="4766733" y="273050"/>
            <a:ext cx="6815667" cy="5853113"/>
          </a:xfrm>
          <a:prstGeom prst="rect">
            <a:avLst/>
          </a:prstGeo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1"/>
            <a:ext cx="4011084" cy="4691063"/>
          </a:xfrm>
          <a:prstGeom prst="rect">
            <a:avLst/>
          </a:prstGeo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zh-CN" altLang="en-US"/>
              <a:t>单击此处编辑母版文本样式</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2771597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54139822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4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zh-CN" altLang="en-US"/>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zh-CN" altLang="en-US"/>
              <a:t>单击此处编辑母版文本样式</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05395258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94812923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28600"/>
            <a:ext cx="2743200" cy="487680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8026400" cy="487680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266591973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内容页3">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ED4CA2D-C474-4945-A8EF-87659A88803E}"/>
              </a:ext>
            </a:extLst>
          </p:cNvPr>
          <p:cNvSpPr/>
          <p:nvPr/>
        </p:nvSpPr>
        <p:spPr>
          <a:xfrm>
            <a:off x="-25400" y="0"/>
            <a:ext cx="12217400" cy="112553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cxnSp>
        <p:nvCxnSpPr>
          <p:cNvPr id="5" name="直接连接符 4">
            <a:extLst>
              <a:ext uri="{FF2B5EF4-FFF2-40B4-BE49-F238E27FC236}">
                <a16:creationId xmlns:a16="http://schemas.microsoft.com/office/drawing/2014/main" id="{D71DDAC0-4B69-462C-8BFE-9BAAEC89FC90}"/>
              </a:ext>
            </a:extLst>
          </p:cNvPr>
          <p:cNvCxnSpPr/>
          <p:nvPr/>
        </p:nvCxnSpPr>
        <p:spPr>
          <a:xfrm flipH="1">
            <a:off x="1101725" y="407988"/>
            <a:ext cx="307975" cy="4841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文本占位符 6"/>
          <p:cNvSpPr>
            <a:spLocks noGrp="1"/>
          </p:cNvSpPr>
          <p:nvPr>
            <p:ph type="body" sz="quarter" idx="10"/>
          </p:nvPr>
        </p:nvSpPr>
        <p:spPr>
          <a:xfrm>
            <a:off x="459944" y="278936"/>
            <a:ext cx="864096" cy="1008063"/>
          </a:xfrm>
          <a:prstGeom prst="rect">
            <a:avLst/>
          </a:prstGeom>
        </p:spPr>
        <p:txBody>
          <a:bodyPr/>
          <a:lstStyle>
            <a:lvl1pPr marL="0" indent="0" algn="dist">
              <a:buNone/>
              <a:defRPr sz="48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3" name="文本占位符 6"/>
          <p:cNvSpPr>
            <a:spLocks noGrp="1"/>
          </p:cNvSpPr>
          <p:nvPr>
            <p:ph type="body" sz="quarter" idx="12"/>
          </p:nvPr>
        </p:nvSpPr>
        <p:spPr>
          <a:xfrm>
            <a:off x="1437592" y="348250"/>
            <a:ext cx="4586400" cy="496824"/>
          </a:xfrm>
          <a:prstGeom prst="rect">
            <a:avLst/>
          </a:prstGeom>
        </p:spPr>
        <p:txBody>
          <a:bodyPr/>
          <a:lstStyle>
            <a:lvl1pPr marL="0" indent="0" algn="l">
              <a:buNone/>
              <a:defRPr sz="4000" baseline="0">
                <a:solidFill>
                  <a:schemeClr val="bg1"/>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13853889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AD896AD-434F-4C5B-A40B-380F21CD0957}"/>
              </a:ext>
            </a:extLst>
          </p:cNvPr>
          <p:cNvSpPr/>
          <p:nvPr/>
        </p:nvSpPr>
        <p:spPr>
          <a:xfrm>
            <a:off x="-25400" y="0"/>
            <a:ext cx="12217400" cy="21336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E788023A-DAA1-44B3-9DC4-4D61155460C1}"/>
              </a:ext>
            </a:extLst>
          </p:cNvPr>
          <p:cNvSpPr/>
          <p:nvPr/>
        </p:nvSpPr>
        <p:spPr>
          <a:xfrm>
            <a:off x="-25400" y="5300663"/>
            <a:ext cx="12217400" cy="1557337"/>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9" name="KSO_Shape">
            <a:extLst>
              <a:ext uri="{FF2B5EF4-FFF2-40B4-BE49-F238E27FC236}">
                <a16:creationId xmlns:a16="http://schemas.microsoft.com/office/drawing/2014/main" id="{FA3B05AB-B900-4DCA-AF32-4E8EFDDDE346}"/>
              </a:ext>
            </a:extLst>
          </p:cNvPr>
          <p:cNvSpPr>
            <a:spLocks noChangeArrowheads="1"/>
          </p:cNvSpPr>
          <p:nvPr userDrawn="1"/>
        </p:nvSpPr>
        <p:spPr bwMode="auto">
          <a:xfrm>
            <a:off x="8040688" y="2565400"/>
            <a:ext cx="3313112" cy="2016125"/>
          </a:xfrm>
          <a:custGeom>
            <a:avLst/>
            <a:gdLst>
              <a:gd name="T0" fmla="*/ 2147483646 w 3931"/>
              <a:gd name="T1" fmla="*/ 2147483646 h 2392"/>
              <a:gd name="T2" fmla="*/ 2147483646 w 3931"/>
              <a:gd name="T3" fmla="*/ 2147483646 h 2392"/>
              <a:gd name="T4" fmla="*/ 2147483646 w 3931"/>
              <a:gd name="T5" fmla="*/ 2147483646 h 2392"/>
              <a:gd name="T6" fmla="*/ 2147483646 w 3931"/>
              <a:gd name="T7" fmla="*/ 2147483646 h 2392"/>
              <a:gd name="T8" fmla="*/ 2147483646 w 3931"/>
              <a:gd name="T9" fmla="*/ 2147483646 h 2392"/>
              <a:gd name="T10" fmla="*/ 2147483646 w 3931"/>
              <a:gd name="T11" fmla="*/ 2147483646 h 2392"/>
              <a:gd name="T12" fmla="*/ 2147483646 w 3931"/>
              <a:gd name="T13" fmla="*/ 2147483646 h 2392"/>
              <a:gd name="T14" fmla="*/ 2147483646 w 3931"/>
              <a:gd name="T15" fmla="*/ 2147483646 h 2392"/>
              <a:gd name="T16" fmla="*/ 2147483646 w 3931"/>
              <a:gd name="T17" fmla="*/ 2147483646 h 2392"/>
              <a:gd name="T18" fmla="*/ 2147483646 w 3931"/>
              <a:gd name="T19" fmla="*/ 2147483646 h 2392"/>
              <a:gd name="T20" fmla="*/ 2147483646 w 3931"/>
              <a:gd name="T21" fmla="*/ 2147483646 h 2392"/>
              <a:gd name="T22" fmla="*/ 2147483646 w 3931"/>
              <a:gd name="T23" fmla="*/ 2147483646 h 2392"/>
              <a:gd name="T24" fmla="*/ 2147483646 w 3931"/>
              <a:gd name="T25" fmla="*/ 2147483646 h 2392"/>
              <a:gd name="T26" fmla="*/ 0 w 3931"/>
              <a:gd name="T27" fmla="*/ 2147483646 h 2392"/>
              <a:gd name="T28" fmla="*/ 2147483646 w 3931"/>
              <a:gd name="T29" fmla="*/ 0 h 2392"/>
              <a:gd name="T30" fmla="*/ 2147483646 w 3931"/>
              <a:gd name="T31" fmla="*/ 2147483646 h 2392"/>
              <a:gd name="T32" fmla="*/ 2147483646 w 3931"/>
              <a:gd name="T33" fmla="*/ 2147483646 h 2392"/>
              <a:gd name="T34" fmla="*/ 2147483646 w 3931"/>
              <a:gd name="T35" fmla="*/ 2147483646 h 2392"/>
              <a:gd name="T36" fmla="*/ 2147483646 w 3931"/>
              <a:gd name="T37" fmla="*/ 2147483646 h 2392"/>
              <a:gd name="T38" fmla="*/ 2147483646 w 3931"/>
              <a:gd name="T39" fmla="*/ 2147483646 h 2392"/>
              <a:gd name="T40" fmla="*/ 2147483646 w 3931"/>
              <a:gd name="T41" fmla="*/ 2147483646 h 2392"/>
              <a:gd name="T42" fmla="*/ 2147483646 w 3931"/>
              <a:gd name="T43" fmla="*/ 2147483646 h 2392"/>
              <a:gd name="T44" fmla="*/ 2147483646 w 3931"/>
              <a:gd name="T45" fmla="*/ 2147483646 h 2392"/>
              <a:gd name="T46" fmla="*/ 2147483646 w 3931"/>
              <a:gd name="T47" fmla="*/ 2147483646 h 2392"/>
              <a:gd name="T48" fmla="*/ 2147483646 w 3931"/>
              <a:gd name="T49" fmla="*/ 2147483646 h 2392"/>
              <a:gd name="T50" fmla="*/ 2147483646 w 3931"/>
              <a:gd name="T51" fmla="*/ 2147483646 h 2392"/>
              <a:gd name="T52" fmla="*/ 2147483646 w 3931"/>
              <a:gd name="T53" fmla="*/ 2147483646 h 2392"/>
              <a:gd name="T54" fmla="*/ 2147483646 w 3931"/>
              <a:gd name="T55" fmla="*/ 2147483646 h 2392"/>
              <a:gd name="T56" fmla="*/ 2147483646 w 3931"/>
              <a:gd name="T57" fmla="*/ 2147483646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rgbClr val="2051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文本占位符 145"/>
          <p:cNvSpPr>
            <a:spLocks noGrp="1"/>
          </p:cNvSpPr>
          <p:nvPr>
            <p:ph type="body" sz="quarter" idx="10"/>
          </p:nvPr>
        </p:nvSpPr>
        <p:spPr>
          <a:xfrm>
            <a:off x="839416" y="2924944"/>
            <a:ext cx="6549312" cy="808633"/>
          </a:xfrm>
          <a:prstGeom prst="rect">
            <a:avLst/>
          </a:prstGeom>
        </p:spPr>
        <p:txBody>
          <a:bodyPr/>
          <a:lstStyle>
            <a:lvl1pPr marL="0" indent="0" algn="l">
              <a:buNone/>
              <a:defRPr sz="4800" b="1">
                <a:solidFill>
                  <a:schemeClr val="tx1">
                    <a:lumMod val="85000"/>
                    <a:lumOff val="15000"/>
                  </a:schemeClr>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49" name="文本占位符 148"/>
          <p:cNvSpPr>
            <a:spLocks noGrp="1"/>
          </p:cNvSpPr>
          <p:nvPr>
            <p:ph type="body" sz="quarter" idx="11"/>
          </p:nvPr>
        </p:nvSpPr>
        <p:spPr>
          <a:xfrm>
            <a:off x="839415" y="3958958"/>
            <a:ext cx="3379105"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0" name="文本占位符 148"/>
          <p:cNvSpPr>
            <a:spLocks noGrp="1"/>
          </p:cNvSpPr>
          <p:nvPr>
            <p:ph type="body" sz="quarter" idx="12"/>
          </p:nvPr>
        </p:nvSpPr>
        <p:spPr>
          <a:xfrm>
            <a:off x="4362537" y="3958958"/>
            <a:ext cx="3389647"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1" name="文本占位符 148"/>
          <p:cNvSpPr>
            <a:spLocks noGrp="1"/>
          </p:cNvSpPr>
          <p:nvPr>
            <p:ph type="body" sz="quarter" idx="13"/>
          </p:nvPr>
        </p:nvSpPr>
        <p:spPr>
          <a:xfrm>
            <a:off x="6717772" y="5950099"/>
            <a:ext cx="2618588" cy="503237"/>
          </a:xfrm>
          <a:prstGeom prst="rect">
            <a:avLst/>
          </a:prstGeom>
        </p:spPr>
        <p:txBody>
          <a:bodyPr/>
          <a:lstStyle>
            <a:lvl1pPr>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2" name="文本占位符 148"/>
          <p:cNvSpPr>
            <a:spLocks noGrp="1"/>
          </p:cNvSpPr>
          <p:nvPr>
            <p:ph type="body" sz="quarter" idx="14"/>
          </p:nvPr>
        </p:nvSpPr>
        <p:spPr>
          <a:xfrm>
            <a:off x="9475105" y="5950099"/>
            <a:ext cx="2716895" cy="503237"/>
          </a:xfrm>
          <a:prstGeom prst="rect">
            <a:avLst/>
          </a:prstGeom>
        </p:spPr>
        <p:txBody>
          <a:bodyPr/>
          <a:lstStyle>
            <a:lvl1pPr marL="0" indent="0">
              <a:buNone/>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7306388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FF69B94A-D977-4C0E-B10C-83210D81FC4E}"/>
              </a:ext>
            </a:extLst>
          </p:cNvPr>
          <p:cNvSpPr/>
          <p:nvPr/>
        </p:nvSpPr>
        <p:spPr>
          <a:xfrm>
            <a:off x="0" y="0"/>
            <a:ext cx="3359150" cy="68580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5" name="文本框 3">
            <a:extLst>
              <a:ext uri="{FF2B5EF4-FFF2-40B4-BE49-F238E27FC236}">
                <a16:creationId xmlns:a16="http://schemas.microsoft.com/office/drawing/2014/main" id="{3528B5F6-AA95-4A90-838D-FD11C04BA8EF}"/>
              </a:ext>
            </a:extLst>
          </p:cNvPr>
          <p:cNvSpPr txBox="1">
            <a:spLocks noChangeArrowheads="1"/>
          </p:cNvSpPr>
          <p:nvPr userDrawn="1"/>
        </p:nvSpPr>
        <p:spPr bwMode="auto">
          <a:xfrm>
            <a:off x="623888" y="836613"/>
            <a:ext cx="2003425" cy="1016000"/>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zh-CN" altLang="en-US" sz="6000">
                <a:solidFill>
                  <a:schemeClr val="bg1"/>
                </a:solidFill>
                <a:latin typeface="微软雅黑" panose="020B0503020204020204" pitchFamily="34" charset="-122"/>
                <a:ea typeface="微软雅黑" panose="020B0503020204020204" pitchFamily="34" charset="-122"/>
              </a:rPr>
              <a:t>目录</a:t>
            </a:r>
          </a:p>
        </p:txBody>
      </p:sp>
      <p:sp>
        <p:nvSpPr>
          <p:cNvPr id="16" name="文本框 54">
            <a:extLst>
              <a:ext uri="{FF2B5EF4-FFF2-40B4-BE49-F238E27FC236}">
                <a16:creationId xmlns:a16="http://schemas.microsoft.com/office/drawing/2014/main" id="{7546008C-601D-46AC-8CEA-2EBD20C38C93}"/>
              </a:ext>
            </a:extLst>
          </p:cNvPr>
          <p:cNvSpPr txBox="1">
            <a:spLocks noChangeArrowheads="1"/>
          </p:cNvSpPr>
          <p:nvPr userDrawn="1"/>
        </p:nvSpPr>
        <p:spPr bwMode="auto">
          <a:xfrm>
            <a:off x="830263" y="1852613"/>
            <a:ext cx="1590675" cy="461962"/>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en-US" altLang="zh-CN" sz="2400">
                <a:solidFill>
                  <a:schemeClr val="bg1"/>
                </a:solidFill>
              </a:rPr>
              <a:t>contents</a:t>
            </a:r>
            <a:endParaRPr lang="zh-CN" altLang="en-US" sz="2400">
              <a:solidFill>
                <a:schemeClr val="bg1"/>
              </a:solidFill>
            </a:endParaRPr>
          </a:p>
        </p:txBody>
      </p:sp>
      <p:cxnSp>
        <p:nvCxnSpPr>
          <p:cNvPr id="17" name="直接连接符 16">
            <a:extLst>
              <a:ext uri="{FF2B5EF4-FFF2-40B4-BE49-F238E27FC236}">
                <a16:creationId xmlns:a16="http://schemas.microsoft.com/office/drawing/2014/main" id="{4BE6F31D-B671-49C3-8955-BFB9D1C08161}"/>
              </a:ext>
            </a:extLst>
          </p:cNvPr>
          <p:cNvCxnSpPr/>
          <p:nvPr/>
        </p:nvCxnSpPr>
        <p:spPr>
          <a:xfrm flipH="1">
            <a:off x="6672263" y="1935163"/>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80CE9C89-0DFC-46C6-9076-6B12C01A9694}"/>
              </a:ext>
            </a:extLst>
          </p:cNvPr>
          <p:cNvCxnSpPr/>
          <p:nvPr/>
        </p:nvCxnSpPr>
        <p:spPr>
          <a:xfrm flipH="1">
            <a:off x="6672263" y="273050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6F8FD136-A2AC-4B63-9B00-43492DD0BE62}"/>
              </a:ext>
            </a:extLst>
          </p:cNvPr>
          <p:cNvCxnSpPr/>
          <p:nvPr/>
        </p:nvCxnSpPr>
        <p:spPr>
          <a:xfrm flipH="1">
            <a:off x="6672263" y="348615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8B636801-409F-40B2-8436-31AC13B1035A}"/>
              </a:ext>
            </a:extLst>
          </p:cNvPr>
          <p:cNvCxnSpPr/>
          <p:nvPr/>
        </p:nvCxnSpPr>
        <p:spPr>
          <a:xfrm flipH="1">
            <a:off x="6672263" y="4249738"/>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74047C1F-7798-4A67-BFB6-198E24439961}"/>
              </a:ext>
            </a:extLst>
          </p:cNvPr>
          <p:cNvCxnSpPr/>
          <p:nvPr/>
        </p:nvCxnSpPr>
        <p:spPr>
          <a:xfrm flipH="1">
            <a:off x="6672263" y="5014913"/>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F4B96053-F0A2-46B9-B760-FB1AEF8E21F5}"/>
              </a:ext>
            </a:extLst>
          </p:cNvPr>
          <p:cNvCxnSpPr/>
          <p:nvPr/>
        </p:nvCxnSpPr>
        <p:spPr>
          <a:xfrm flipH="1">
            <a:off x="6672263" y="5805488"/>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sp>
        <p:nvSpPr>
          <p:cNvPr id="56" name="文本占位符 148"/>
          <p:cNvSpPr>
            <a:spLocks noGrp="1"/>
          </p:cNvSpPr>
          <p:nvPr>
            <p:ph type="body" sz="quarter" idx="11"/>
          </p:nvPr>
        </p:nvSpPr>
        <p:spPr>
          <a:xfrm>
            <a:off x="5159896"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7" name="文本占位符 148"/>
          <p:cNvSpPr>
            <a:spLocks noGrp="1"/>
          </p:cNvSpPr>
          <p:nvPr>
            <p:ph type="body" sz="quarter" idx="12"/>
          </p:nvPr>
        </p:nvSpPr>
        <p:spPr>
          <a:xfrm>
            <a:off x="5159896" y="2650071"/>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8" name="文本占位符 148"/>
          <p:cNvSpPr>
            <a:spLocks noGrp="1"/>
          </p:cNvSpPr>
          <p:nvPr>
            <p:ph type="body" sz="quarter" idx="13"/>
          </p:nvPr>
        </p:nvSpPr>
        <p:spPr>
          <a:xfrm>
            <a:off x="5159896" y="3414673"/>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9" name="文本占位符 148"/>
          <p:cNvSpPr>
            <a:spLocks noGrp="1"/>
          </p:cNvSpPr>
          <p:nvPr>
            <p:ph type="body" sz="quarter" idx="14"/>
          </p:nvPr>
        </p:nvSpPr>
        <p:spPr>
          <a:xfrm>
            <a:off x="5159896" y="4179275"/>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0" name="文本占位符 148"/>
          <p:cNvSpPr>
            <a:spLocks noGrp="1"/>
          </p:cNvSpPr>
          <p:nvPr>
            <p:ph type="body" sz="quarter" idx="15"/>
          </p:nvPr>
        </p:nvSpPr>
        <p:spPr>
          <a:xfrm>
            <a:off x="5159896" y="49438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1" name="文本占位符 148"/>
          <p:cNvSpPr>
            <a:spLocks noGrp="1"/>
          </p:cNvSpPr>
          <p:nvPr>
            <p:ph type="body" sz="quarter" idx="16"/>
          </p:nvPr>
        </p:nvSpPr>
        <p:spPr>
          <a:xfrm>
            <a:off x="5159896" y="57084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7" name="文本占位符 148"/>
          <p:cNvSpPr>
            <a:spLocks noGrp="1"/>
          </p:cNvSpPr>
          <p:nvPr>
            <p:ph type="body" sz="quarter" idx="17"/>
          </p:nvPr>
        </p:nvSpPr>
        <p:spPr>
          <a:xfrm>
            <a:off x="7392144"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8" name="文本占位符 148"/>
          <p:cNvSpPr>
            <a:spLocks noGrp="1"/>
          </p:cNvSpPr>
          <p:nvPr>
            <p:ph type="body" sz="quarter" idx="18"/>
          </p:nvPr>
        </p:nvSpPr>
        <p:spPr>
          <a:xfrm>
            <a:off x="7392144" y="2656557"/>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9" name="文本占位符 148"/>
          <p:cNvSpPr>
            <a:spLocks noGrp="1"/>
          </p:cNvSpPr>
          <p:nvPr>
            <p:ph type="body" sz="quarter" idx="19"/>
          </p:nvPr>
        </p:nvSpPr>
        <p:spPr>
          <a:xfrm>
            <a:off x="7392144" y="341141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0" name="文本占位符 148"/>
          <p:cNvSpPr>
            <a:spLocks noGrp="1"/>
          </p:cNvSpPr>
          <p:nvPr>
            <p:ph type="body" sz="quarter" idx="20"/>
          </p:nvPr>
        </p:nvSpPr>
        <p:spPr>
          <a:xfrm>
            <a:off x="7392144" y="417950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1" name="文本占位符 148"/>
          <p:cNvSpPr>
            <a:spLocks noGrp="1"/>
          </p:cNvSpPr>
          <p:nvPr>
            <p:ph type="body" sz="quarter" idx="21"/>
          </p:nvPr>
        </p:nvSpPr>
        <p:spPr>
          <a:xfrm>
            <a:off x="7392144" y="495667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2" name="文本占位符 148"/>
          <p:cNvSpPr>
            <a:spLocks noGrp="1"/>
          </p:cNvSpPr>
          <p:nvPr>
            <p:ph type="body" sz="quarter" idx="22"/>
          </p:nvPr>
        </p:nvSpPr>
        <p:spPr>
          <a:xfrm>
            <a:off x="7392144" y="570914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4323013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5" name="椭圆 4">
            <a:extLst>
              <a:ext uri="{FF2B5EF4-FFF2-40B4-BE49-F238E27FC236}">
                <a16:creationId xmlns:a16="http://schemas.microsoft.com/office/drawing/2014/main" id="{BD3DD383-B158-418B-8B43-2686C2637970}"/>
              </a:ext>
            </a:extLst>
          </p:cNvPr>
          <p:cNvSpPr/>
          <p:nvPr/>
        </p:nvSpPr>
        <p:spPr>
          <a:xfrm>
            <a:off x="5180013" y="1916113"/>
            <a:ext cx="1800225" cy="1800225"/>
          </a:xfrm>
          <a:prstGeom prst="ellipse">
            <a:avLst/>
          </a:prstGeom>
          <a:noFill/>
          <a:ln w="19050">
            <a:solidFill>
              <a:srgbClr val="20517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6" name="矩形 5">
            <a:extLst>
              <a:ext uri="{FF2B5EF4-FFF2-40B4-BE49-F238E27FC236}">
                <a16:creationId xmlns:a16="http://schemas.microsoft.com/office/drawing/2014/main" id="{8684ED54-6D58-4BD6-A012-F6C6266155A9}"/>
              </a:ext>
            </a:extLst>
          </p:cNvPr>
          <p:cNvSpPr/>
          <p:nvPr/>
        </p:nvSpPr>
        <p:spPr>
          <a:xfrm>
            <a:off x="-25400" y="0"/>
            <a:ext cx="12217400" cy="1268413"/>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52DD415A-E975-42C0-B667-4C235B4F4E4A}"/>
              </a:ext>
            </a:extLst>
          </p:cNvPr>
          <p:cNvSpPr/>
          <p:nvPr/>
        </p:nvSpPr>
        <p:spPr>
          <a:xfrm>
            <a:off x="-25400" y="5661025"/>
            <a:ext cx="12217400" cy="119538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7" name="文本占位符 6"/>
          <p:cNvSpPr>
            <a:spLocks noGrp="1"/>
          </p:cNvSpPr>
          <p:nvPr>
            <p:ph type="body" sz="quarter" idx="10"/>
          </p:nvPr>
        </p:nvSpPr>
        <p:spPr>
          <a:xfrm>
            <a:off x="5612203" y="2421509"/>
            <a:ext cx="1044178" cy="1008063"/>
          </a:xfrm>
          <a:prstGeom prst="rect">
            <a:avLst/>
          </a:prstGeom>
        </p:spPr>
        <p:txBody>
          <a:bodyPr/>
          <a:lstStyle>
            <a:lvl1pPr marL="0" indent="0" algn="dist">
              <a:buNone/>
              <a:defRPr sz="6000">
                <a:solidFill>
                  <a:schemeClr val="tx1">
                    <a:lumMod val="85000"/>
                    <a:lumOff val="15000"/>
                  </a:schemeClr>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5" name="文本占位符 6"/>
          <p:cNvSpPr>
            <a:spLocks noGrp="1"/>
          </p:cNvSpPr>
          <p:nvPr>
            <p:ph type="body" sz="quarter" idx="11"/>
          </p:nvPr>
        </p:nvSpPr>
        <p:spPr>
          <a:xfrm>
            <a:off x="5124013" y="3890952"/>
            <a:ext cx="1891640" cy="496824"/>
          </a:xfrm>
          <a:prstGeom prst="rect">
            <a:avLst/>
          </a:prstGeom>
        </p:spPr>
        <p:txBody>
          <a:bodyPr/>
          <a:lstStyle>
            <a:lvl1pPr marL="0" indent="0" algn="ctr">
              <a:buNone/>
              <a:defRPr sz="2400"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6" name="文本占位符 6"/>
          <p:cNvSpPr>
            <a:spLocks noGrp="1"/>
          </p:cNvSpPr>
          <p:nvPr>
            <p:ph type="body" sz="quarter" idx="12"/>
          </p:nvPr>
        </p:nvSpPr>
        <p:spPr>
          <a:xfrm>
            <a:off x="3503712" y="4372336"/>
            <a:ext cx="5195640" cy="496824"/>
          </a:xfrm>
          <a:prstGeom prst="rect">
            <a:avLst/>
          </a:prstGeom>
        </p:spPr>
        <p:txBody>
          <a:bodyPr/>
          <a:lstStyle>
            <a:lvl1pPr marL="0" indent="0" algn="ctr">
              <a:buNone/>
              <a:defRPr sz="4000" baseline="0">
                <a:solidFill>
                  <a:srgbClr val="20517C"/>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1263170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内容页3">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ED4CA2D-C474-4945-A8EF-87659A88803E}"/>
              </a:ext>
            </a:extLst>
          </p:cNvPr>
          <p:cNvSpPr/>
          <p:nvPr/>
        </p:nvSpPr>
        <p:spPr>
          <a:xfrm>
            <a:off x="-25400" y="0"/>
            <a:ext cx="12217400" cy="112553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cxnSp>
        <p:nvCxnSpPr>
          <p:cNvPr id="5" name="直接连接符 4">
            <a:extLst>
              <a:ext uri="{FF2B5EF4-FFF2-40B4-BE49-F238E27FC236}">
                <a16:creationId xmlns:a16="http://schemas.microsoft.com/office/drawing/2014/main" id="{D71DDAC0-4B69-462C-8BFE-9BAAEC89FC90}"/>
              </a:ext>
            </a:extLst>
          </p:cNvPr>
          <p:cNvCxnSpPr/>
          <p:nvPr/>
        </p:nvCxnSpPr>
        <p:spPr>
          <a:xfrm flipH="1">
            <a:off x="1101725" y="407988"/>
            <a:ext cx="307975" cy="4841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文本占位符 6"/>
          <p:cNvSpPr>
            <a:spLocks noGrp="1"/>
          </p:cNvSpPr>
          <p:nvPr>
            <p:ph type="body" sz="quarter" idx="10"/>
          </p:nvPr>
        </p:nvSpPr>
        <p:spPr>
          <a:xfrm>
            <a:off x="459944" y="278936"/>
            <a:ext cx="864096" cy="1008063"/>
          </a:xfrm>
          <a:prstGeom prst="rect">
            <a:avLst/>
          </a:prstGeom>
        </p:spPr>
        <p:txBody>
          <a:bodyPr/>
          <a:lstStyle>
            <a:lvl1pPr marL="0" indent="0" algn="dist">
              <a:buNone/>
              <a:defRPr sz="48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3" name="文本占位符 6"/>
          <p:cNvSpPr>
            <a:spLocks noGrp="1"/>
          </p:cNvSpPr>
          <p:nvPr>
            <p:ph type="body" sz="quarter" idx="12"/>
          </p:nvPr>
        </p:nvSpPr>
        <p:spPr>
          <a:xfrm>
            <a:off x="1437592" y="348250"/>
            <a:ext cx="4586400" cy="496824"/>
          </a:xfrm>
          <a:prstGeom prst="rect">
            <a:avLst/>
          </a:prstGeom>
        </p:spPr>
        <p:txBody>
          <a:bodyPr/>
          <a:lstStyle>
            <a:lvl1pPr marL="0" indent="0" algn="l">
              <a:buNone/>
              <a:defRPr sz="4000" baseline="0">
                <a:solidFill>
                  <a:schemeClr val="bg1"/>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8823274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37362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34105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6"/>
          </a:xfrm>
          <a:prstGeom prst="rect">
            <a:avLst/>
          </a:prstGeom>
        </p:spPr>
        <p:txBody>
          <a:bodyPr anchor="t"/>
          <a:lstStyle>
            <a:lvl1pPr algn="l">
              <a:defRPr sz="48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zh-CN" altLang="en-US"/>
              <a:t>单击此处编辑母版文本样式</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63681099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85AF82AF-C671-4467-BB29-AF46DB56FF72}"/>
              </a:ext>
            </a:extLst>
          </p:cNvPr>
          <p:cNvSpPr/>
          <p:nvPr/>
        </p:nvSpPr>
        <p:spPr>
          <a:xfrm>
            <a:off x="-25400" y="0"/>
            <a:ext cx="12217400" cy="21336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0D3EFB88-2CD7-4459-A6BA-0004C5EA29E4}"/>
              </a:ext>
            </a:extLst>
          </p:cNvPr>
          <p:cNvSpPr/>
          <p:nvPr/>
        </p:nvSpPr>
        <p:spPr>
          <a:xfrm>
            <a:off x="-25400" y="5300663"/>
            <a:ext cx="12217400" cy="1557337"/>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9" name="KSO_Shape">
            <a:extLst>
              <a:ext uri="{FF2B5EF4-FFF2-40B4-BE49-F238E27FC236}">
                <a16:creationId xmlns:a16="http://schemas.microsoft.com/office/drawing/2014/main" id="{B81020C7-D870-4242-B7E7-12F38AB21F0C}"/>
              </a:ext>
            </a:extLst>
          </p:cNvPr>
          <p:cNvSpPr>
            <a:spLocks noChangeArrowheads="1"/>
          </p:cNvSpPr>
          <p:nvPr userDrawn="1"/>
        </p:nvSpPr>
        <p:spPr bwMode="auto">
          <a:xfrm>
            <a:off x="8040688" y="2565400"/>
            <a:ext cx="3313112" cy="2016125"/>
          </a:xfrm>
          <a:custGeom>
            <a:avLst/>
            <a:gdLst>
              <a:gd name="T0" fmla="*/ 2147483646 w 3931"/>
              <a:gd name="T1" fmla="*/ 2147483646 h 2392"/>
              <a:gd name="T2" fmla="*/ 2147483646 w 3931"/>
              <a:gd name="T3" fmla="*/ 2147483646 h 2392"/>
              <a:gd name="T4" fmla="*/ 2147483646 w 3931"/>
              <a:gd name="T5" fmla="*/ 2147483646 h 2392"/>
              <a:gd name="T6" fmla="*/ 2147483646 w 3931"/>
              <a:gd name="T7" fmla="*/ 2147483646 h 2392"/>
              <a:gd name="T8" fmla="*/ 2147483646 w 3931"/>
              <a:gd name="T9" fmla="*/ 2147483646 h 2392"/>
              <a:gd name="T10" fmla="*/ 2147483646 w 3931"/>
              <a:gd name="T11" fmla="*/ 2147483646 h 2392"/>
              <a:gd name="T12" fmla="*/ 2147483646 w 3931"/>
              <a:gd name="T13" fmla="*/ 2147483646 h 2392"/>
              <a:gd name="T14" fmla="*/ 2147483646 w 3931"/>
              <a:gd name="T15" fmla="*/ 2147483646 h 2392"/>
              <a:gd name="T16" fmla="*/ 2147483646 w 3931"/>
              <a:gd name="T17" fmla="*/ 2147483646 h 2392"/>
              <a:gd name="T18" fmla="*/ 2147483646 w 3931"/>
              <a:gd name="T19" fmla="*/ 2147483646 h 2392"/>
              <a:gd name="T20" fmla="*/ 2147483646 w 3931"/>
              <a:gd name="T21" fmla="*/ 2147483646 h 2392"/>
              <a:gd name="T22" fmla="*/ 2147483646 w 3931"/>
              <a:gd name="T23" fmla="*/ 2147483646 h 2392"/>
              <a:gd name="T24" fmla="*/ 2147483646 w 3931"/>
              <a:gd name="T25" fmla="*/ 2147483646 h 2392"/>
              <a:gd name="T26" fmla="*/ 0 w 3931"/>
              <a:gd name="T27" fmla="*/ 2147483646 h 2392"/>
              <a:gd name="T28" fmla="*/ 2147483646 w 3931"/>
              <a:gd name="T29" fmla="*/ 0 h 2392"/>
              <a:gd name="T30" fmla="*/ 2147483646 w 3931"/>
              <a:gd name="T31" fmla="*/ 2147483646 h 2392"/>
              <a:gd name="T32" fmla="*/ 2147483646 w 3931"/>
              <a:gd name="T33" fmla="*/ 2147483646 h 2392"/>
              <a:gd name="T34" fmla="*/ 2147483646 w 3931"/>
              <a:gd name="T35" fmla="*/ 2147483646 h 2392"/>
              <a:gd name="T36" fmla="*/ 2147483646 w 3931"/>
              <a:gd name="T37" fmla="*/ 2147483646 h 2392"/>
              <a:gd name="T38" fmla="*/ 2147483646 w 3931"/>
              <a:gd name="T39" fmla="*/ 2147483646 h 2392"/>
              <a:gd name="T40" fmla="*/ 2147483646 w 3931"/>
              <a:gd name="T41" fmla="*/ 2147483646 h 2392"/>
              <a:gd name="T42" fmla="*/ 2147483646 w 3931"/>
              <a:gd name="T43" fmla="*/ 2147483646 h 2392"/>
              <a:gd name="T44" fmla="*/ 2147483646 w 3931"/>
              <a:gd name="T45" fmla="*/ 2147483646 h 2392"/>
              <a:gd name="T46" fmla="*/ 2147483646 w 3931"/>
              <a:gd name="T47" fmla="*/ 2147483646 h 2392"/>
              <a:gd name="T48" fmla="*/ 2147483646 w 3931"/>
              <a:gd name="T49" fmla="*/ 2147483646 h 2392"/>
              <a:gd name="T50" fmla="*/ 2147483646 w 3931"/>
              <a:gd name="T51" fmla="*/ 2147483646 h 2392"/>
              <a:gd name="T52" fmla="*/ 2147483646 w 3931"/>
              <a:gd name="T53" fmla="*/ 2147483646 h 2392"/>
              <a:gd name="T54" fmla="*/ 2147483646 w 3931"/>
              <a:gd name="T55" fmla="*/ 2147483646 h 2392"/>
              <a:gd name="T56" fmla="*/ 2147483646 w 3931"/>
              <a:gd name="T57" fmla="*/ 2147483646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rgbClr val="2051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文本占位符 145"/>
          <p:cNvSpPr>
            <a:spLocks noGrp="1"/>
          </p:cNvSpPr>
          <p:nvPr>
            <p:ph type="body" sz="quarter" idx="10"/>
          </p:nvPr>
        </p:nvSpPr>
        <p:spPr>
          <a:xfrm>
            <a:off x="839416" y="2924944"/>
            <a:ext cx="6549312" cy="808633"/>
          </a:xfrm>
          <a:prstGeom prst="rect">
            <a:avLst/>
          </a:prstGeom>
        </p:spPr>
        <p:txBody>
          <a:bodyPr/>
          <a:lstStyle>
            <a:lvl1pPr marL="0" indent="0" algn="l">
              <a:buNone/>
              <a:defRPr sz="4800" b="1">
                <a:solidFill>
                  <a:schemeClr val="tx1">
                    <a:lumMod val="85000"/>
                    <a:lumOff val="15000"/>
                  </a:schemeClr>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49" name="文本占位符 148"/>
          <p:cNvSpPr>
            <a:spLocks noGrp="1"/>
          </p:cNvSpPr>
          <p:nvPr>
            <p:ph type="body" sz="quarter" idx="11"/>
          </p:nvPr>
        </p:nvSpPr>
        <p:spPr>
          <a:xfrm>
            <a:off x="839415" y="3958958"/>
            <a:ext cx="3379105"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0" name="文本占位符 148"/>
          <p:cNvSpPr>
            <a:spLocks noGrp="1"/>
          </p:cNvSpPr>
          <p:nvPr>
            <p:ph type="body" sz="quarter" idx="12"/>
          </p:nvPr>
        </p:nvSpPr>
        <p:spPr>
          <a:xfrm>
            <a:off x="4362537" y="3958958"/>
            <a:ext cx="3389647"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1" name="文本占位符 148"/>
          <p:cNvSpPr>
            <a:spLocks noGrp="1"/>
          </p:cNvSpPr>
          <p:nvPr>
            <p:ph type="body" sz="quarter" idx="13"/>
          </p:nvPr>
        </p:nvSpPr>
        <p:spPr>
          <a:xfrm>
            <a:off x="6717772" y="5950099"/>
            <a:ext cx="2618588" cy="503237"/>
          </a:xfrm>
          <a:prstGeom prst="rect">
            <a:avLst/>
          </a:prstGeom>
        </p:spPr>
        <p:txBody>
          <a:bodyPr/>
          <a:lstStyle>
            <a:lvl1pPr>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152" name="文本占位符 148"/>
          <p:cNvSpPr>
            <a:spLocks noGrp="1"/>
          </p:cNvSpPr>
          <p:nvPr>
            <p:ph type="body" sz="quarter" idx="14"/>
          </p:nvPr>
        </p:nvSpPr>
        <p:spPr>
          <a:xfrm>
            <a:off x="9475105" y="5950099"/>
            <a:ext cx="2716895" cy="503237"/>
          </a:xfrm>
          <a:prstGeom prst="rect">
            <a:avLst/>
          </a:prstGeom>
        </p:spPr>
        <p:txBody>
          <a:bodyPr/>
          <a:lstStyle>
            <a:lvl1pPr marL="0" indent="0">
              <a:buNone/>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12510439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2802BB80-E58A-451E-B7EC-1FC089F2079D}"/>
              </a:ext>
            </a:extLst>
          </p:cNvPr>
          <p:cNvSpPr/>
          <p:nvPr/>
        </p:nvSpPr>
        <p:spPr>
          <a:xfrm>
            <a:off x="0" y="0"/>
            <a:ext cx="3359150" cy="68580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5" name="文本框 3">
            <a:extLst>
              <a:ext uri="{FF2B5EF4-FFF2-40B4-BE49-F238E27FC236}">
                <a16:creationId xmlns:a16="http://schemas.microsoft.com/office/drawing/2014/main" id="{308849E0-0E95-4B98-A890-6D79FBD231C0}"/>
              </a:ext>
            </a:extLst>
          </p:cNvPr>
          <p:cNvSpPr txBox="1">
            <a:spLocks noChangeArrowheads="1"/>
          </p:cNvSpPr>
          <p:nvPr userDrawn="1"/>
        </p:nvSpPr>
        <p:spPr bwMode="auto">
          <a:xfrm>
            <a:off x="623888" y="836613"/>
            <a:ext cx="2003425" cy="1016000"/>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zh-CN" altLang="en-US" sz="6000">
                <a:solidFill>
                  <a:schemeClr val="bg1"/>
                </a:solidFill>
                <a:latin typeface="微软雅黑" panose="020B0503020204020204" pitchFamily="34" charset="-122"/>
                <a:ea typeface="微软雅黑" panose="020B0503020204020204" pitchFamily="34" charset="-122"/>
              </a:rPr>
              <a:t>目录</a:t>
            </a:r>
          </a:p>
        </p:txBody>
      </p:sp>
      <p:sp>
        <p:nvSpPr>
          <p:cNvPr id="16" name="文本框 54">
            <a:extLst>
              <a:ext uri="{FF2B5EF4-FFF2-40B4-BE49-F238E27FC236}">
                <a16:creationId xmlns:a16="http://schemas.microsoft.com/office/drawing/2014/main" id="{EE4ED336-FF2D-4873-BEA0-9E361D9DF321}"/>
              </a:ext>
            </a:extLst>
          </p:cNvPr>
          <p:cNvSpPr txBox="1">
            <a:spLocks noChangeArrowheads="1"/>
          </p:cNvSpPr>
          <p:nvPr userDrawn="1"/>
        </p:nvSpPr>
        <p:spPr bwMode="auto">
          <a:xfrm>
            <a:off x="830263" y="1852613"/>
            <a:ext cx="1590675" cy="461962"/>
          </a:xfrm>
          <a:prstGeom prst="rect">
            <a:avLst/>
          </a:prstGeom>
          <a:noFill/>
          <a:ln>
            <a:noFill/>
          </a:ln>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dist" eaLnBrk="1" hangingPunct="1">
              <a:defRPr/>
            </a:pPr>
            <a:r>
              <a:rPr lang="en-US" altLang="zh-CN" sz="2400">
                <a:solidFill>
                  <a:schemeClr val="bg1"/>
                </a:solidFill>
              </a:rPr>
              <a:t>contents</a:t>
            </a:r>
            <a:endParaRPr lang="zh-CN" altLang="en-US" sz="2400">
              <a:solidFill>
                <a:schemeClr val="bg1"/>
              </a:solidFill>
            </a:endParaRPr>
          </a:p>
        </p:txBody>
      </p:sp>
      <p:cxnSp>
        <p:nvCxnSpPr>
          <p:cNvPr id="17" name="直接连接符 16">
            <a:extLst>
              <a:ext uri="{FF2B5EF4-FFF2-40B4-BE49-F238E27FC236}">
                <a16:creationId xmlns:a16="http://schemas.microsoft.com/office/drawing/2014/main" id="{6A6202BE-72C9-4D8E-8B39-5659E9C94F25}"/>
              </a:ext>
            </a:extLst>
          </p:cNvPr>
          <p:cNvCxnSpPr/>
          <p:nvPr/>
        </p:nvCxnSpPr>
        <p:spPr>
          <a:xfrm flipH="1">
            <a:off x="6672263" y="1935163"/>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A20B2C62-562F-40F2-8927-8686DA07CA9E}"/>
              </a:ext>
            </a:extLst>
          </p:cNvPr>
          <p:cNvCxnSpPr/>
          <p:nvPr/>
        </p:nvCxnSpPr>
        <p:spPr>
          <a:xfrm flipH="1">
            <a:off x="6672263" y="273050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354A4795-BFE6-4B38-BC0E-E002E5ED97E9}"/>
              </a:ext>
            </a:extLst>
          </p:cNvPr>
          <p:cNvCxnSpPr/>
          <p:nvPr/>
        </p:nvCxnSpPr>
        <p:spPr>
          <a:xfrm flipH="1">
            <a:off x="6672263" y="3486150"/>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3C1E3E0B-2CBD-4580-8A29-79CD2E5207E7}"/>
              </a:ext>
            </a:extLst>
          </p:cNvPr>
          <p:cNvCxnSpPr/>
          <p:nvPr/>
        </p:nvCxnSpPr>
        <p:spPr>
          <a:xfrm flipH="1">
            <a:off x="6672263" y="4249738"/>
            <a:ext cx="431800" cy="433387"/>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756D0AE2-E3B5-4A28-A7E4-2827D6BF4CA8}"/>
              </a:ext>
            </a:extLst>
          </p:cNvPr>
          <p:cNvCxnSpPr/>
          <p:nvPr/>
        </p:nvCxnSpPr>
        <p:spPr>
          <a:xfrm flipH="1">
            <a:off x="6672263" y="5014913"/>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2A3A4FF9-4E37-4639-8692-1F9DA9329E85}"/>
              </a:ext>
            </a:extLst>
          </p:cNvPr>
          <p:cNvCxnSpPr/>
          <p:nvPr/>
        </p:nvCxnSpPr>
        <p:spPr>
          <a:xfrm flipH="1">
            <a:off x="6672263" y="5805488"/>
            <a:ext cx="431800" cy="431800"/>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sp>
        <p:nvSpPr>
          <p:cNvPr id="56" name="文本占位符 148"/>
          <p:cNvSpPr>
            <a:spLocks noGrp="1"/>
          </p:cNvSpPr>
          <p:nvPr>
            <p:ph type="body" sz="quarter" idx="11"/>
          </p:nvPr>
        </p:nvSpPr>
        <p:spPr>
          <a:xfrm>
            <a:off x="5159896"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7" name="文本占位符 148"/>
          <p:cNvSpPr>
            <a:spLocks noGrp="1"/>
          </p:cNvSpPr>
          <p:nvPr>
            <p:ph type="body" sz="quarter" idx="12"/>
          </p:nvPr>
        </p:nvSpPr>
        <p:spPr>
          <a:xfrm>
            <a:off x="5159896" y="2650071"/>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8" name="文本占位符 148"/>
          <p:cNvSpPr>
            <a:spLocks noGrp="1"/>
          </p:cNvSpPr>
          <p:nvPr>
            <p:ph type="body" sz="quarter" idx="13"/>
          </p:nvPr>
        </p:nvSpPr>
        <p:spPr>
          <a:xfrm>
            <a:off x="5159896" y="3414673"/>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9" name="文本占位符 148"/>
          <p:cNvSpPr>
            <a:spLocks noGrp="1"/>
          </p:cNvSpPr>
          <p:nvPr>
            <p:ph type="body" sz="quarter" idx="14"/>
          </p:nvPr>
        </p:nvSpPr>
        <p:spPr>
          <a:xfrm>
            <a:off x="5159896" y="4179275"/>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0" name="文本占位符 148"/>
          <p:cNvSpPr>
            <a:spLocks noGrp="1"/>
          </p:cNvSpPr>
          <p:nvPr>
            <p:ph type="body" sz="quarter" idx="15"/>
          </p:nvPr>
        </p:nvSpPr>
        <p:spPr>
          <a:xfrm>
            <a:off x="5159896" y="49438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1" name="文本占位符 148"/>
          <p:cNvSpPr>
            <a:spLocks noGrp="1"/>
          </p:cNvSpPr>
          <p:nvPr>
            <p:ph type="body" sz="quarter" idx="16"/>
          </p:nvPr>
        </p:nvSpPr>
        <p:spPr>
          <a:xfrm>
            <a:off x="5159896" y="57084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7" name="文本占位符 148"/>
          <p:cNvSpPr>
            <a:spLocks noGrp="1"/>
          </p:cNvSpPr>
          <p:nvPr>
            <p:ph type="body" sz="quarter" idx="17"/>
          </p:nvPr>
        </p:nvSpPr>
        <p:spPr>
          <a:xfrm>
            <a:off x="7392144"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8" name="文本占位符 148"/>
          <p:cNvSpPr>
            <a:spLocks noGrp="1"/>
          </p:cNvSpPr>
          <p:nvPr>
            <p:ph type="body" sz="quarter" idx="18"/>
          </p:nvPr>
        </p:nvSpPr>
        <p:spPr>
          <a:xfrm>
            <a:off x="7392144" y="2656557"/>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9" name="文本占位符 148"/>
          <p:cNvSpPr>
            <a:spLocks noGrp="1"/>
          </p:cNvSpPr>
          <p:nvPr>
            <p:ph type="body" sz="quarter" idx="19"/>
          </p:nvPr>
        </p:nvSpPr>
        <p:spPr>
          <a:xfrm>
            <a:off x="7392144" y="341141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0" name="文本占位符 148"/>
          <p:cNvSpPr>
            <a:spLocks noGrp="1"/>
          </p:cNvSpPr>
          <p:nvPr>
            <p:ph type="body" sz="quarter" idx="20"/>
          </p:nvPr>
        </p:nvSpPr>
        <p:spPr>
          <a:xfrm>
            <a:off x="7392144" y="417950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1" name="文本占位符 148"/>
          <p:cNvSpPr>
            <a:spLocks noGrp="1"/>
          </p:cNvSpPr>
          <p:nvPr>
            <p:ph type="body" sz="quarter" idx="21"/>
          </p:nvPr>
        </p:nvSpPr>
        <p:spPr>
          <a:xfrm>
            <a:off x="7392144" y="495667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72" name="文本占位符 148"/>
          <p:cNvSpPr>
            <a:spLocks noGrp="1"/>
          </p:cNvSpPr>
          <p:nvPr>
            <p:ph type="body" sz="quarter" idx="22"/>
          </p:nvPr>
        </p:nvSpPr>
        <p:spPr>
          <a:xfrm>
            <a:off x="7392144" y="570914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63912498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5" name="椭圆 4">
            <a:extLst>
              <a:ext uri="{FF2B5EF4-FFF2-40B4-BE49-F238E27FC236}">
                <a16:creationId xmlns:a16="http://schemas.microsoft.com/office/drawing/2014/main" id="{AE4F0957-F0F2-425D-B703-F00F22020B2B}"/>
              </a:ext>
            </a:extLst>
          </p:cNvPr>
          <p:cNvSpPr/>
          <p:nvPr/>
        </p:nvSpPr>
        <p:spPr>
          <a:xfrm>
            <a:off x="5180013" y="1916113"/>
            <a:ext cx="1800225" cy="1800225"/>
          </a:xfrm>
          <a:prstGeom prst="ellipse">
            <a:avLst/>
          </a:prstGeom>
          <a:noFill/>
          <a:ln w="19050">
            <a:solidFill>
              <a:srgbClr val="20517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6" name="矩形 5">
            <a:extLst>
              <a:ext uri="{FF2B5EF4-FFF2-40B4-BE49-F238E27FC236}">
                <a16:creationId xmlns:a16="http://schemas.microsoft.com/office/drawing/2014/main" id="{0AB80FCE-0BBF-43E1-96C1-DFE8F50BD71C}"/>
              </a:ext>
            </a:extLst>
          </p:cNvPr>
          <p:cNvSpPr/>
          <p:nvPr/>
        </p:nvSpPr>
        <p:spPr>
          <a:xfrm>
            <a:off x="-25400" y="0"/>
            <a:ext cx="12217400" cy="1268413"/>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矩形 7">
            <a:extLst>
              <a:ext uri="{FF2B5EF4-FFF2-40B4-BE49-F238E27FC236}">
                <a16:creationId xmlns:a16="http://schemas.microsoft.com/office/drawing/2014/main" id="{D6FBAB44-DA6E-4900-9B2E-1AE29C233F63}"/>
              </a:ext>
            </a:extLst>
          </p:cNvPr>
          <p:cNvSpPr/>
          <p:nvPr/>
        </p:nvSpPr>
        <p:spPr>
          <a:xfrm>
            <a:off x="-25400" y="5661025"/>
            <a:ext cx="12217400" cy="119538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7" name="文本占位符 6"/>
          <p:cNvSpPr>
            <a:spLocks noGrp="1"/>
          </p:cNvSpPr>
          <p:nvPr>
            <p:ph type="body" sz="quarter" idx="10"/>
          </p:nvPr>
        </p:nvSpPr>
        <p:spPr>
          <a:xfrm>
            <a:off x="5612203" y="2421509"/>
            <a:ext cx="1044178" cy="1008063"/>
          </a:xfrm>
          <a:prstGeom prst="rect">
            <a:avLst/>
          </a:prstGeom>
        </p:spPr>
        <p:txBody>
          <a:bodyPr/>
          <a:lstStyle>
            <a:lvl1pPr marL="0" indent="0" algn="dist">
              <a:buNone/>
              <a:defRPr sz="6000">
                <a:solidFill>
                  <a:schemeClr val="tx1">
                    <a:lumMod val="85000"/>
                    <a:lumOff val="15000"/>
                  </a:schemeClr>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5" name="文本占位符 6"/>
          <p:cNvSpPr>
            <a:spLocks noGrp="1"/>
          </p:cNvSpPr>
          <p:nvPr>
            <p:ph type="body" sz="quarter" idx="11"/>
          </p:nvPr>
        </p:nvSpPr>
        <p:spPr>
          <a:xfrm>
            <a:off x="5124013" y="3890952"/>
            <a:ext cx="1891640" cy="496824"/>
          </a:xfrm>
          <a:prstGeom prst="rect">
            <a:avLst/>
          </a:prstGeom>
        </p:spPr>
        <p:txBody>
          <a:bodyPr/>
          <a:lstStyle>
            <a:lvl1pPr marL="0" indent="0" algn="ctr">
              <a:buNone/>
              <a:defRPr sz="2400"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56" name="文本占位符 6"/>
          <p:cNvSpPr>
            <a:spLocks noGrp="1"/>
          </p:cNvSpPr>
          <p:nvPr>
            <p:ph type="body" sz="quarter" idx="12"/>
          </p:nvPr>
        </p:nvSpPr>
        <p:spPr>
          <a:xfrm>
            <a:off x="3503712" y="4372336"/>
            <a:ext cx="5195640" cy="496824"/>
          </a:xfrm>
          <a:prstGeom prst="rect">
            <a:avLst/>
          </a:prstGeom>
        </p:spPr>
        <p:txBody>
          <a:bodyPr/>
          <a:lstStyle>
            <a:lvl1pPr marL="0" indent="0" algn="ctr">
              <a:buNone/>
              <a:defRPr sz="4000" baseline="0">
                <a:solidFill>
                  <a:srgbClr val="20517C"/>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22044286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内容页3">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3D499B3-9C6B-4DF5-8B87-9ECDDBE47740}"/>
              </a:ext>
            </a:extLst>
          </p:cNvPr>
          <p:cNvSpPr/>
          <p:nvPr/>
        </p:nvSpPr>
        <p:spPr>
          <a:xfrm>
            <a:off x="-25400" y="0"/>
            <a:ext cx="12217400" cy="112553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cxnSp>
        <p:nvCxnSpPr>
          <p:cNvPr id="5" name="直接连接符 4">
            <a:extLst>
              <a:ext uri="{FF2B5EF4-FFF2-40B4-BE49-F238E27FC236}">
                <a16:creationId xmlns:a16="http://schemas.microsoft.com/office/drawing/2014/main" id="{42B27553-1E57-45C9-962B-4BE29D24A938}"/>
              </a:ext>
            </a:extLst>
          </p:cNvPr>
          <p:cNvCxnSpPr/>
          <p:nvPr/>
        </p:nvCxnSpPr>
        <p:spPr>
          <a:xfrm flipH="1">
            <a:off x="1101725" y="407988"/>
            <a:ext cx="307975" cy="4841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文本占位符 6"/>
          <p:cNvSpPr>
            <a:spLocks noGrp="1"/>
          </p:cNvSpPr>
          <p:nvPr>
            <p:ph type="body" sz="quarter" idx="10"/>
          </p:nvPr>
        </p:nvSpPr>
        <p:spPr>
          <a:xfrm>
            <a:off x="459944" y="278936"/>
            <a:ext cx="864096" cy="1008063"/>
          </a:xfrm>
          <a:prstGeom prst="rect">
            <a:avLst/>
          </a:prstGeom>
        </p:spPr>
        <p:txBody>
          <a:bodyPr/>
          <a:lstStyle>
            <a:lvl1pPr marL="0" indent="0" algn="dist">
              <a:buNone/>
              <a:defRPr sz="48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
        <p:nvSpPr>
          <p:cNvPr id="63" name="文本占位符 6"/>
          <p:cNvSpPr>
            <a:spLocks noGrp="1"/>
          </p:cNvSpPr>
          <p:nvPr>
            <p:ph type="body" sz="quarter" idx="12"/>
          </p:nvPr>
        </p:nvSpPr>
        <p:spPr>
          <a:xfrm>
            <a:off x="1437592" y="348250"/>
            <a:ext cx="4586400" cy="496824"/>
          </a:xfrm>
          <a:prstGeom prst="rect">
            <a:avLst/>
          </a:prstGeom>
        </p:spPr>
        <p:txBody>
          <a:bodyPr/>
          <a:lstStyle>
            <a:lvl1pPr marL="0" indent="0" algn="l">
              <a:buNone/>
              <a:defRPr sz="4000" baseline="0">
                <a:solidFill>
                  <a:schemeClr val="bg1"/>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noProof="1"/>
              <a:t>单击此处编辑母版文本样式</a:t>
            </a:r>
          </a:p>
        </p:txBody>
      </p:sp>
    </p:spTree>
    <p:extLst>
      <p:ext uri="{BB962C8B-B14F-4D97-AF65-F5344CB8AC3E}">
        <p14:creationId xmlns:p14="http://schemas.microsoft.com/office/powerpoint/2010/main" val="32886668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23259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3_内容页3">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61297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320027506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333500"/>
            <a:ext cx="5384800" cy="3771900"/>
          </a:xfrm>
          <a:prstGeom prst="rect">
            <a:avLst/>
          </a:prstGeo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333500"/>
            <a:ext cx="5384800" cy="3771900"/>
          </a:xfrm>
          <a:prstGeom prst="rect">
            <a:avLst/>
          </a:prstGeo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34752273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4"/>
            <a:ext cx="5386917" cy="639762"/>
          </a:xfrm>
          <a:prstGeom prst="rect">
            <a:avLst/>
          </a:prstGeo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4"/>
            <a:ext cx="5389033" cy="639762"/>
          </a:xfrm>
          <a:prstGeom prst="rect">
            <a:avLst/>
          </a:prstGeo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页脚占位符 7"/>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45395665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页脚占位符 3"/>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68682193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56940509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1"/>
            <a:ext cx="4011084" cy="1162050"/>
          </a:xfrm>
          <a:prstGeom prst="rect">
            <a:avLst/>
          </a:prstGeom>
        </p:spPr>
        <p:txBody>
          <a:bodyPr anchor="b"/>
          <a:lstStyle>
            <a:lvl1pPr algn="l">
              <a:defRPr sz="2400" b="1"/>
            </a:lvl1pPr>
          </a:lstStyle>
          <a:p>
            <a:r>
              <a:rPr lang="zh-CN" altLang="en-US"/>
              <a:t>单击此处编辑母版标题样式</a:t>
            </a:r>
          </a:p>
        </p:txBody>
      </p:sp>
      <p:sp>
        <p:nvSpPr>
          <p:cNvPr id="3" name="内容占位符 2"/>
          <p:cNvSpPr>
            <a:spLocks noGrp="1"/>
          </p:cNvSpPr>
          <p:nvPr>
            <p:ph idx="1"/>
          </p:nvPr>
        </p:nvSpPr>
        <p:spPr>
          <a:xfrm>
            <a:off x="4766733" y="273050"/>
            <a:ext cx="6815667" cy="5853113"/>
          </a:xfrm>
          <a:prstGeom prst="rect">
            <a:avLst/>
          </a:prstGeo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1"/>
            <a:ext cx="4011084" cy="4691063"/>
          </a:xfrm>
          <a:prstGeom prst="rect">
            <a:avLst/>
          </a:prstGeo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zh-CN" altLang="en-US"/>
              <a:t>单击此处编辑母版文本样式</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80922518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4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zh-CN" altLang="en-US"/>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zh-CN" altLang="en-US"/>
              <a:t>单击此处编辑母版文本样式</a:t>
            </a:r>
          </a:p>
        </p:txBody>
      </p:sp>
      <p:sp>
        <p:nvSpPr>
          <p:cNvPr id="6" name="页脚占位符 5"/>
          <p:cNvSpPr>
            <a:spLocks noGrp="1"/>
          </p:cNvSpPr>
          <p:nvPr>
            <p:ph type="ftr" sz="quarter" idx="11"/>
          </p:nvPr>
        </p:nvSpPr>
        <p:spPr>
          <a:xfrm>
            <a:off x="4165600" y="6356352"/>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2"/>
            <a:ext cx="2844800" cy="365125"/>
          </a:xfrm>
          <a:prstGeom prst="rect">
            <a:avLst/>
          </a:prstGeom>
        </p:spPr>
        <p:txBody>
          <a:bodyPr/>
          <a:lstStyle/>
          <a:p>
            <a:fld id="{4BB7B66E-7FFA-4300-8439-347A5E0E252A}" type="slidenum">
              <a:rPr lang="zh-CN" altLang="en-US" smtClean="0"/>
              <a:t>‹#›</a:t>
            </a:fld>
            <a:endParaRPr lang="zh-CN" altLang="en-US"/>
          </a:p>
        </p:txBody>
      </p:sp>
    </p:spTree>
    <p:extLst>
      <p:ext uri="{BB962C8B-B14F-4D97-AF65-F5344CB8AC3E}">
        <p14:creationId xmlns:p14="http://schemas.microsoft.com/office/powerpoint/2010/main" val="115011277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6.xml"/><Relationship Id="rId7"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2.xml"/><Relationship Id="rId7" Type="http://schemas.openxmlformats.org/officeDocument/2006/relationships/slideLayout" Target="../slideLayouts/slideLayout36.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050" name="Picture 2" descr="C:\Users\PC\Desktop\3.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1"/>
            <a:ext cx="12192000" cy="6854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428133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hf sldNum="0" hdr="0" ftr="0" dt="0"/>
  <p:txStyles>
    <p:titleStyle>
      <a:lvl1pPr algn="ctr" defTabSz="1097280" rtl="0" eaLnBrk="1" latinLnBrk="0" hangingPunct="1">
        <a:spcBef>
          <a:spcPct val="0"/>
        </a:spcBef>
        <a:buNone/>
        <a:defRPr sz="5280" kern="1200">
          <a:solidFill>
            <a:schemeClr val="tx1"/>
          </a:solidFill>
          <a:latin typeface="+mj-lt"/>
          <a:ea typeface="+mj-ea"/>
          <a:cs typeface="+mj-cs"/>
        </a:defRPr>
      </a:lvl1pPr>
    </p:titleStyle>
    <p:bodyStyle>
      <a:lvl1pPr marL="411480" indent="-411480" algn="l" defTabSz="1097280" rtl="0" eaLnBrk="1" latinLnBrk="0" hangingPunct="1">
        <a:spcBef>
          <a:spcPct val="20000"/>
        </a:spcBef>
        <a:buFont typeface="Arial" panose="020B0604020202090204" pitchFamily="34" charset="0"/>
        <a:buChar char="•"/>
        <a:defRPr sz="3840" kern="1200">
          <a:solidFill>
            <a:schemeClr val="tx1"/>
          </a:solidFill>
          <a:latin typeface="+mn-lt"/>
          <a:ea typeface="+mn-ea"/>
          <a:cs typeface="+mn-cs"/>
        </a:defRPr>
      </a:lvl1pPr>
      <a:lvl2pPr marL="891540" indent="-342900" algn="l" defTabSz="1097280" rtl="0" eaLnBrk="1" latinLnBrk="0" hangingPunct="1">
        <a:spcBef>
          <a:spcPct val="20000"/>
        </a:spcBef>
        <a:buFont typeface="Arial" panose="020B0604020202090204" pitchFamily="34" charset="0"/>
        <a:buChar char="–"/>
        <a:defRPr sz="3360" kern="1200">
          <a:solidFill>
            <a:schemeClr val="tx1"/>
          </a:solidFill>
          <a:latin typeface="+mn-lt"/>
          <a:ea typeface="+mn-ea"/>
          <a:cs typeface="+mn-cs"/>
        </a:defRPr>
      </a:lvl2pPr>
      <a:lvl3pPr marL="1371600" indent="-274320" algn="l" defTabSz="1097280" rtl="0" eaLnBrk="1" latinLnBrk="0" hangingPunct="1">
        <a:spcBef>
          <a:spcPct val="20000"/>
        </a:spcBef>
        <a:buFont typeface="Arial" panose="020B0604020202090204" pitchFamily="34" charset="0"/>
        <a:buChar char="•"/>
        <a:defRPr sz="2880" kern="1200">
          <a:solidFill>
            <a:schemeClr val="tx1"/>
          </a:solidFill>
          <a:latin typeface="+mn-lt"/>
          <a:ea typeface="+mn-ea"/>
          <a:cs typeface="+mn-cs"/>
        </a:defRPr>
      </a:lvl3pPr>
      <a:lvl4pPr marL="192024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4pPr>
      <a:lvl5pPr marL="246888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9pPr>
    </p:bodyStyle>
    <p:otherStyle>
      <a:defPPr>
        <a:defRPr lang="zh-C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050" name="Picture 2" descr="C:\Users\PC\Desktop\3.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25909"/>
            <a:ext cx="12192000" cy="685419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userDrawn="1"/>
        </p:nvSpPr>
        <p:spPr>
          <a:xfrm>
            <a:off x="2543605" y="613187"/>
            <a:ext cx="9648395" cy="25594"/>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lvl="0" algn="ctr"/>
            <a:endParaRPr lang="zh-CN" altLang="en-US" sz="2160"/>
          </a:p>
        </p:txBody>
      </p:sp>
      <p:sp>
        <p:nvSpPr>
          <p:cNvPr id="10" name="矩形 9"/>
          <p:cNvSpPr/>
          <p:nvPr userDrawn="1"/>
        </p:nvSpPr>
        <p:spPr>
          <a:xfrm>
            <a:off x="0" y="6453336"/>
            <a:ext cx="12192000" cy="404664"/>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lvl="0" algn="ctr"/>
            <a:endParaRPr lang="zh-CN" altLang="en-US" sz="2160"/>
          </a:p>
        </p:txBody>
      </p:sp>
      <p:sp>
        <p:nvSpPr>
          <p:cNvPr id="11" name="TextBox 10"/>
          <p:cNvSpPr txBox="1"/>
          <p:nvPr userDrawn="1"/>
        </p:nvSpPr>
        <p:spPr>
          <a:xfrm>
            <a:off x="-15727" y="6483096"/>
            <a:ext cx="4669707" cy="313932"/>
          </a:xfrm>
          <a:prstGeom prst="rect">
            <a:avLst/>
          </a:prstGeom>
          <a:noFill/>
        </p:spPr>
        <p:txBody>
          <a:bodyPr wrap="square" rtlCol="0">
            <a:spAutoFit/>
          </a:bodyPr>
          <a:lstStyle/>
          <a:p>
            <a:pPr algn="ctr"/>
            <a:r>
              <a:rPr lang="zh-CN" altLang="en-US" sz="1440" b="1" dirty="0">
                <a:solidFill>
                  <a:schemeClr val="bg1"/>
                </a:solidFill>
                <a:latin typeface="微软雅黑" panose="020B0503020204020204" pitchFamily="34" charset="-122"/>
                <a:ea typeface="微软雅黑" panose="020B0503020204020204" pitchFamily="34" charset="-122"/>
                <a:sym typeface="+mn-ea"/>
              </a:rPr>
              <a:t>基于卷积神经网络的密集光流预测模型的研究与应用</a:t>
            </a:r>
          </a:p>
        </p:txBody>
      </p:sp>
      <p:sp>
        <p:nvSpPr>
          <p:cNvPr id="12" name="矩形 11"/>
          <p:cNvSpPr/>
          <p:nvPr userDrawn="1"/>
        </p:nvSpPr>
        <p:spPr>
          <a:xfrm>
            <a:off x="1" y="613187"/>
            <a:ext cx="979559" cy="25594"/>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lvl="0" algn="ctr"/>
            <a:endParaRPr lang="zh-CN" altLang="en-US" sz="2160"/>
          </a:p>
        </p:txBody>
      </p:sp>
      <p:pic>
        <p:nvPicPr>
          <p:cNvPr id="5" name="Picture 5" descr="http://pic17.nipic.com/20111031/5884230_115258344192_2.jpg"/>
          <p:cNvPicPr>
            <a:picLocks noChangeAspect="1" noChangeArrowheads="1"/>
          </p:cNvPicPr>
          <p:nvPr userDrawn="1"/>
        </p:nvPicPr>
        <p:blipFill>
          <a:blip r:embed="rId15" cstate="print"/>
          <a:srcRect/>
          <a:stretch>
            <a:fillRect/>
          </a:stretch>
        </p:blipFill>
        <p:spPr bwMode="auto">
          <a:xfrm>
            <a:off x="368316" y="322176"/>
            <a:ext cx="3524275" cy="607112"/>
          </a:xfrm>
          <a:prstGeom prst="rect">
            <a:avLst/>
          </a:prstGeom>
          <a:noFill/>
        </p:spPr>
      </p:pic>
    </p:spTree>
    <p:extLst>
      <p:ext uri="{BB962C8B-B14F-4D97-AF65-F5344CB8AC3E}">
        <p14:creationId xmlns:p14="http://schemas.microsoft.com/office/powerpoint/2010/main" val="85526201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707" r:id="rId12"/>
  </p:sldLayoutIdLst>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hf sldNum="0" hdr="0" ftr="0" dt="0"/>
  <p:txStyles>
    <p:titleStyle>
      <a:lvl1pPr algn="ctr" defTabSz="1097280" rtl="0" eaLnBrk="1" latinLnBrk="0" hangingPunct="1">
        <a:spcBef>
          <a:spcPct val="0"/>
        </a:spcBef>
        <a:buNone/>
        <a:defRPr sz="5280" kern="1200">
          <a:solidFill>
            <a:schemeClr val="tx1"/>
          </a:solidFill>
          <a:latin typeface="+mj-lt"/>
          <a:ea typeface="+mj-ea"/>
          <a:cs typeface="+mj-cs"/>
        </a:defRPr>
      </a:lvl1pPr>
    </p:titleStyle>
    <p:bodyStyle>
      <a:lvl1pPr marL="411480" indent="-411480" algn="l" defTabSz="1097280" rtl="0" eaLnBrk="1" latinLnBrk="0" hangingPunct="1">
        <a:spcBef>
          <a:spcPct val="20000"/>
        </a:spcBef>
        <a:buFont typeface="Arial" panose="020B0604020202090204" pitchFamily="34" charset="0"/>
        <a:buChar char="•"/>
        <a:defRPr sz="3840" kern="1200">
          <a:solidFill>
            <a:schemeClr val="tx1"/>
          </a:solidFill>
          <a:latin typeface="+mn-lt"/>
          <a:ea typeface="+mn-ea"/>
          <a:cs typeface="+mn-cs"/>
        </a:defRPr>
      </a:lvl1pPr>
      <a:lvl2pPr marL="891540" indent="-342900" algn="l" defTabSz="1097280" rtl="0" eaLnBrk="1" latinLnBrk="0" hangingPunct="1">
        <a:spcBef>
          <a:spcPct val="20000"/>
        </a:spcBef>
        <a:buFont typeface="Arial" panose="020B0604020202090204" pitchFamily="34" charset="0"/>
        <a:buChar char="–"/>
        <a:defRPr sz="3360" kern="1200">
          <a:solidFill>
            <a:schemeClr val="tx1"/>
          </a:solidFill>
          <a:latin typeface="+mn-lt"/>
          <a:ea typeface="+mn-ea"/>
          <a:cs typeface="+mn-cs"/>
        </a:defRPr>
      </a:lvl2pPr>
      <a:lvl3pPr marL="1371600" indent="-274320" algn="l" defTabSz="1097280" rtl="0" eaLnBrk="1" latinLnBrk="0" hangingPunct="1">
        <a:spcBef>
          <a:spcPct val="20000"/>
        </a:spcBef>
        <a:buFont typeface="Arial" panose="020B0604020202090204" pitchFamily="34" charset="0"/>
        <a:buChar char="•"/>
        <a:defRPr sz="2880" kern="1200">
          <a:solidFill>
            <a:schemeClr val="tx1"/>
          </a:solidFill>
          <a:latin typeface="+mn-lt"/>
          <a:ea typeface="+mn-ea"/>
          <a:cs typeface="+mn-cs"/>
        </a:defRPr>
      </a:lvl3pPr>
      <a:lvl4pPr marL="192024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4pPr>
      <a:lvl5pPr marL="246888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9pPr>
    </p:bodyStyle>
    <p:otherStyle>
      <a:defPPr>
        <a:defRPr lang="zh-C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8"/>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5259168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9"/>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1591967"/>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华文细黑" panose="02010600040101010101" pitchFamily="2" charset="-122"/>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33.xml"/><Relationship Id="rId5" Type="http://schemas.openxmlformats.org/officeDocument/2006/relationships/image" Target="../media/image11.png"/><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png"/><Relationship Id="rId3" Type="http://schemas.openxmlformats.org/officeDocument/2006/relationships/oleObject" Target="../embeddings/oleObject4.bin"/><Relationship Id="rId7" Type="http://schemas.openxmlformats.org/officeDocument/2006/relationships/image" Target="../media/image13.wmf"/><Relationship Id="rId12"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33.xml"/><Relationship Id="rId6" Type="http://schemas.openxmlformats.org/officeDocument/2006/relationships/oleObject" Target="../embeddings/oleObject5.bin"/><Relationship Id="rId11" Type="http://schemas.openxmlformats.org/officeDocument/2006/relationships/image" Target="../media/image15.emf"/><Relationship Id="rId5" Type="http://schemas.openxmlformats.org/officeDocument/2006/relationships/image" Target="../media/image12.png"/><Relationship Id="rId10" Type="http://schemas.openxmlformats.org/officeDocument/2006/relationships/oleObject" Target="../embeddings/oleObject7.bin"/><Relationship Id="rId4" Type="http://schemas.openxmlformats.org/officeDocument/2006/relationships/image" Target="../media/image10.wmf"/><Relationship Id="rId9"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33.xml"/><Relationship Id="rId5" Type="http://schemas.openxmlformats.org/officeDocument/2006/relationships/image" Target="../media/image17.e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oleObject" Target="../embeddings/oleObject9.bin"/><Relationship Id="rId7"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33.xml"/><Relationship Id="rId6" Type="http://schemas.openxmlformats.org/officeDocument/2006/relationships/image" Target="../media/image18.e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6.xml"/><Relationship Id="rId1" Type="http://schemas.openxmlformats.org/officeDocument/2006/relationships/slideLayout" Target="../slideLayouts/slideLayout33.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7.xml"/><Relationship Id="rId1" Type="http://schemas.openxmlformats.org/officeDocument/2006/relationships/slideLayout" Target="../slideLayouts/slideLayout33.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6.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customXml" Target="../ink/ink3.xml"/><Relationship Id="rId13" Type="http://schemas.openxmlformats.org/officeDocument/2006/relationships/customXml" Target="../ink/ink7.xml"/><Relationship Id="rId3" Type="http://schemas.openxmlformats.org/officeDocument/2006/relationships/image" Target="../media/image25.png"/><Relationship Id="rId7" Type="http://schemas.openxmlformats.org/officeDocument/2006/relationships/image" Target="../media/image30.png"/><Relationship Id="rId12" Type="http://schemas.openxmlformats.org/officeDocument/2006/relationships/customXml" Target="../ink/ink6.xml"/><Relationship Id="rId17" Type="http://schemas.openxmlformats.org/officeDocument/2006/relationships/image" Target="../media/image33.png"/><Relationship Id="rId2" Type="http://schemas.openxmlformats.org/officeDocument/2006/relationships/notesSlide" Target="../notesSlides/notesSlide20.xml"/><Relationship Id="rId16" Type="http://schemas.openxmlformats.org/officeDocument/2006/relationships/customXml" Target="../ink/ink9.xml"/><Relationship Id="rId1" Type="http://schemas.openxmlformats.org/officeDocument/2006/relationships/slideLayout" Target="../slideLayouts/slideLayout33.xml"/><Relationship Id="rId6" Type="http://schemas.openxmlformats.org/officeDocument/2006/relationships/customXml" Target="../ink/ink2.xml"/><Relationship Id="rId11" Type="http://schemas.openxmlformats.org/officeDocument/2006/relationships/customXml" Target="../ink/ink5.xml"/><Relationship Id="rId5" Type="http://schemas.openxmlformats.org/officeDocument/2006/relationships/image" Target="../media/image290.png"/><Relationship Id="rId15" Type="http://schemas.openxmlformats.org/officeDocument/2006/relationships/image" Target="../media/image32.png"/><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31.png"/><Relationship Id="rId14" Type="http://schemas.openxmlformats.org/officeDocument/2006/relationships/customXml" Target="../ink/ink8.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33.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33.xml"/></Relationships>
</file>

<file path=ppt/slides/_rels/slide2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3.xml"/><Relationship Id="rId1" Type="http://schemas.openxmlformats.org/officeDocument/2006/relationships/slideLayout" Target="../slideLayouts/slideLayout33.x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4.xml"/><Relationship Id="rId1" Type="http://schemas.openxmlformats.org/officeDocument/2006/relationships/slideLayout" Target="../slideLayouts/slideLayout33.xml"/></Relationships>
</file>

<file path=ppt/slides/_rels/slide2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5.xml"/><Relationship Id="rId1" Type="http://schemas.openxmlformats.org/officeDocument/2006/relationships/slideLayout" Target="../slideLayouts/slideLayout33.xml"/><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3.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7.xml"/><Relationship Id="rId1" Type="http://schemas.openxmlformats.org/officeDocument/2006/relationships/slideLayout" Target="../slideLayouts/slideLayout33.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6.xml"/></Relationships>
</file>

<file path=ppt/slides/_rels/slide2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9.xml"/><Relationship Id="rId1" Type="http://schemas.openxmlformats.org/officeDocument/2006/relationships/slideLayout" Target="../slideLayouts/slideLayout3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tags" Target="../tags/tag5.xml"/><Relationship Id="rId7" Type="http://schemas.openxmlformats.org/officeDocument/2006/relationships/tags" Target="../tags/tag9.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9"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tags" Target="../tags/tag11.xml"/><Relationship Id="rId1" Type="http://schemas.openxmlformats.org/officeDocument/2006/relationships/tags" Target="../tags/tag10.xml"/><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notesSlide" Target="../notesSlides/notesSlide3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2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7.x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8.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3.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9601" y="1553772"/>
            <a:ext cx="10972801" cy="2566744"/>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a:endParaRPr lang="zh-CN" altLang="en-US" sz="2160">
              <a:solidFill>
                <a:prstClr val="white"/>
              </a:solidFill>
              <a:latin typeface="Calibri"/>
              <a:ea typeface="宋体" panose="02010600030101010101" pitchFamily="2" charset="-122"/>
            </a:endParaRPr>
          </a:p>
        </p:txBody>
      </p:sp>
      <p:sp>
        <p:nvSpPr>
          <p:cNvPr id="4" name="TextBox 3"/>
          <p:cNvSpPr txBox="1"/>
          <p:nvPr/>
        </p:nvSpPr>
        <p:spPr>
          <a:xfrm>
            <a:off x="609601" y="2046447"/>
            <a:ext cx="10972801" cy="1569660"/>
          </a:xfrm>
          <a:prstGeom prst="rect">
            <a:avLst/>
          </a:prstGeom>
          <a:noFill/>
        </p:spPr>
        <p:txBody>
          <a:bodyPr wrap="square" rtlCol="0">
            <a:spAutoFit/>
          </a:bodyPr>
          <a:lstStyle/>
          <a:p>
            <a:pPr algn="ctr" defTabSz="1097280"/>
            <a:r>
              <a:rPr lang="zh-CN" altLang="en-US" sz="4800" b="1" dirty="0">
                <a:solidFill>
                  <a:prstClr val="white"/>
                </a:solidFill>
                <a:latin typeface="微软雅黑" panose="020B0503020204020204" pitchFamily="34" charset="-122"/>
                <a:ea typeface="微软雅黑" panose="020B0503020204020204" pitchFamily="34" charset="-122"/>
              </a:rPr>
              <a:t>基于卷积神经网络的密集光流预测模型的研究与应用</a:t>
            </a:r>
          </a:p>
        </p:txBody>
      </p:sp>
      <p:pic>
        <p:nvPicPr>
          <p:cNvPr id="3" name="Picture 5" descr="http://pic17.nipic.com/20111031/5884230_115258344192_2.jpg"/>
          <p:cNvPicPr>
            <a:picLocks noChangeAspect="1" noChangeArrowheads="1"/>
          </p:cNvPicPr>
          <p:nvPr/>
        </p:nvPicPr>
        <p:blipFill>
          <a:blip r:embed="rId3" cstate="print"/>
          <a:srcRect/>
          <a:stretch>
            <a:fillRect/>
          </a:stretch>
        </p:blipFill>
        <p:spPr bwMode="auto">
          <a:xfrm>
            <a:off x="8102361" y="258168"/>
            <a:ext cx="3171847" cy="607112"/>
          </a:xfrm>
          <a:prstGeom prst="rect">
            <a:avLst/>
          </a:prstGeom>
          <a:noFill/>
        </p:spPr>
      </p:pic>
      <p:sp>
        <p:nvSpPr>
          <p:cNvPr id="15" name="TextBox 7"/>
          <p:cNvSpPr txBox="1">
            <a:spLocks noChangeArrowheads="1"/>
          </p:cNvSpPr>
          <p:nvPr/>
        </p:nvSpPr>
        <p:spPr bwMode="auto">
          <a:xfrm>
            <a:off x="3849351" y="4187869"/>
            <a:ext cx="6328977"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1097280"/>
            <a:r>
              <a:rPr lang="zh-CN" altLang="en-US" sz="3360" b="1" dirty="0">
                <a:solidFill>
                  <a:prstClr val="black"/>
                </a:solidFill>
                <a:latin typeface="华文楷体" panose="02010600040101010101" pitchFamily="2" charset="-122"/>
                <a:ea typeface="华文楷体" panose="02010600040101010101" pitchFamily="2" charset="-122"/>
              </a:rPr>
              <a:t>导 师：吴飞 教授</a:t>
            </a:r>
            <a:endParaRPr lang="en-US" altLang="zh-CN" sz="3360" b="1" dirty="0">
              <a:solidFill>
                <a:prstClr val="black"/>
              </a:solidFill>
              <a:latin typeface="华文楷体" panose="02010600040101010101" pitchFamily="2" charset="-122"/>
              <a:ea typeface="华文楷体" panose="02010600040101010101" pitchFamily="2" charset="-122"/>
            </a:endParaRPr>
          </a:p>
          <a:p>
            <a:pPr defTabSz="1097280"/>
            <a:r>
              <a:rPr lang="zh-CN" altLang="en-US" sz="3360" b="1" dirty="0">
                <a:solidFill>
                  <a:prstClr val="black"/>
                </a:solidFill>
                <a:latin typeface="华文楷体" panose="02010600040101010101" pitchFamily="2" charset="-122"/>
                <a:ea typeface="华文楷体" panose="02010600040101010101" pitchFamily="2" charset="-122"/>
              </a:rPr>
              <a:t>学 生：胡毅轩</a:t>
            </a:r>
            <a:endParaRPr lang="en-US" altLang="zh-CN" sz="3360" b="1" dirty="0">
              <a:solidFill>
                <a:prstClr val="black"/>
              </a:solidFill>
              <a:latin typeface="华文楷体" panose="02010600040101010101" pitchFamily="2" charset="-122"/>
              <a:ea typeface="华文楷体" panose="02010600040101010101" pitchFamily="2" charset="-122"/>
            </a:endParaRPr>
          </a:p>
          <a:p>
            <a:pPr defTabSz="1097280"/>
            <a:r>
              <a:rPr lang="zh-CN" altLang="en-US" sz="3360" b="1" dirty="0">
                <a:solidFill>
                  <a:prstClr val="black"/>
                </a:solidFill>
                <a:latin typeface="华文楷体" panose="02010600040101010101" pitchFamily="2" charset="-122"/>
                <a:ea typeface="华文楷体" panose="02010600040101010101" pitchFamily="2" charset="-122"/>
              </a:rPr>
              <a:t>专 业：控制科学与工程（学硕）</a:t>
            </a:r>
            <a:endParaRPr lang="en-US" altLang="zh-CN" sz="3360" b="1" dirty="0">
              <a:solidFill>
                <a:prstClr val="black"/>
              </a:solidFill>
              <a:latin typeface="华文楷体" panose="02010600040101010101" pitchFamily="2" charset="-122"/>
              <a:ea typeface="华文楷体" panose="02010600040101010101" pitchFamily="2" charset="-122"/>
            </a:endParaRPr>
          </a:p>
          <a:p>
            <a:pPr defTabSz="1097280"/>
            <a:r>
              <a:rPr lang="zh-CN" altLang="en-US" sz="3360" b="1" dirty="0">
                <a:solidFill>
                  <a:prstClr val="black"/>
                </a:solidFill>
                <a:latin typeface="华文楷体" panose="02010600040101010101" pitchFamily="2" charset="-122"/>
                <a:ea typeface="华文楷体" panose="02010600040101010101" pitchFamily="2" charset="-122"/>
              </a:rPr>
              <a:t>研究方向：模式识别与智能控制</a:t>
            </a:r>
            <a:endParaRPr lang="en-US" altLang="zh-CN" sz="3360" b="1" dirty="0">
              <a:solidFill>
                <a:prstClr val="black"/>
              </a:solidFill>
              <a:latin typeface="华文楷体" panose="02010600040101010101" pitchFamily="2" charset="-122"/>
              <a:ea typeface="华文楷体" panose="02010600040101010101" pitchFamily="2" charset="-122"/>
            </a:endParaRPr>
          </a:p>
        </p:txBody>
      </p:sp>
      <p:sp>
        <p:nvSpPr>
          <p:cNvPr id="16" name="文本框 2"/>
          <p:cNvSpPr txBox="1">
            <a:spLocks noChangeArrowheads="1"/>
          </p:cNvSpPr>
          <p:nvPr/>
        </p:nvSpPr>
        <p:spPr bwMode="auto">
          <a:xfrm>
            <a:off x="609600" y="911997"/>
            <a:ext cx="109728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defTabSz="1097280"/>
            <a:r>
              <a:rPr lang="zh-CN" altLang="en-US" sz="3360" b="1" dirty="0">
                <a:solidFill>
                  <a:prstClr val="black"/>
                </a:solidFill>
              </a:rPr>
              <a:t>电子电气工程学院 </a:t>
            </a:r>
            <a:r>
              <a:rPr lang="en-US" altLang="zh-CN" sz="3360" b="1" dirty="0">
                <a:solidFill>
                  <a:prstClr val="black"/>
                </a:solidFill>
              </a:rPr>
              <a:t>2019</a:t>
            </a:r>
            <a:r>
              <a:rPr lang="zh-CN" altLang="en-US" sz="3360" b="1" dirty="0">
                <a:solidFill>
                  <a:prstClr val="black"/>
                </a:solidFill>
              </a:rPr>
              <a:t>级硕士毕业论文答辩</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2.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主要创新点</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23291" y="6181313"/>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3" name="组合 12">
            <a:extLst>
              <a:ext uri="{FF2B5EF4-FFF2-40B4-BE49-F238E27FC236}">
                <a16:creationId xmlns:a16="http://schemas.microsoft.com/office/drawing/2014/main" id="{01992BE2-B23E-4C6C-9600-D7D5247D0A1F}"/>
              </a:ext>
            </a:extLst>
          </p:cNvPr>
          <p:cNvGrpSpPr/>
          <p:nvPr/>
        </p:nvGrpSpPr>
        <p:grpSpPr>
          <a:xfrm>
            <a:off x="809309" y="1814580"/>
            <a:ext cx="2491873" cy="3985759"/>
            <a:chOff x="3695819" y="1490836"/>
            <a:chExt cx="1751052" cy="2924532"/>
          </a:xfrm>
          <a:solidFill>
            <a:srgbClr val="37B0E8"/>
          </a:solidFill>
          <a:effectLst/>
        </p:grpSpPr>
        <p:sp>
          <p:nvSpPr>
            <p:cNvPr id="14" name="Freeform 24">
              <a:extLst>
                <a:ext uri="{FF2B5EF4-FFF2-40B4-BE49-F238E27FC236}">
                  <a16:creationId xmlns:a16="http://schemas.microsoft.com/office/drawing/2014/main" id="{FAC65A29-BFE0-47F5-84B8-EAF9AD758E56}"/>
                </a:ext>
              </a:extLst>
            </p:cNvPr>
            <p:cNvSpPr/>
            <p:nvPr/>
          </p:nvSpPr>
          <p:spPr bwMode="auto">
            <a:xfrm>
              <a:off x="3949898" y="1746880"/>
              <a:ext cx="1241584" cy="1721584"/>
            </a:xfrm>
            <a:custGeom>
              <a:avLst/>
              <a:gdLst>
                <a:gd name="T0" fmla="*/ 811 w 948"/>
                <a:gd name="T1" fmla="*/ 852 h 1311"/>
                <a:gd name="T2" fmla="*/ 718 w 948"/>
                <a:gd name="T3" fmla="*/ 1002 h 1311"/>
                <a:gd name="T4" fmla="*/ 626 w 948"/>
                <a:gd name="T5" fmla="*/ 1247 h 1311"/>
                <a:gd name="T6" fmla="*/ 544 w 948"/>
                <a:gd name="T7" fmla="*/ 1311 h 1311"/>
                <a:gd name="T8" fmla="*/ 405 w 948"/>
                <a:gd name="T9" fmla="*/ 1311 h 1311"/>
                <a:gd name="T10" fmla="*/ 322 w 948"/>
                <a:gd name="T11" fmla="*/ 1247 h 1311"/>
                <a:gd name="T12" fmla="*/ 230 w 948"/>
                <a:gd name="T13" fmla="*/ 1002 h 1311"/>
                <a:gd name="T14" fmla="*/ 138 w 948"/>
                <a:gd name="T15" fmla="*/ 852 h 1311"/>
                <a:gd name="T16" fmla="*/ 0 w 948"/>
                <a:gd name="T17" fmla="*/ 442 h 1311"/>
                <a:gd name="T18" fmla="*/ 136 w 948"/>
                <a:gd name="T19" fmla="*/ 135 h 1311"/>
                <a:gd name="T20" fmla="*/ 474 w 948"/>
                <a:gd name="T21" fmla="*/ 0 h 1311"/>
                <a:gd name="T22" fmla="*/ 812 w 948"/>
                <a:gd name="T23" fmla="*/ 135 h 1311"/>
                <a:gd name="T24" fmla="*/ 948 w 948"/>
                <a:gd name="T25" fmla="*/ 442 h 1311"/>
                <a:gd name="T26" fmla="*/ 811 w 948"/>
                <a:gd name="T27" fmla="*/ 852 h 1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48" h="1311">
                  <a:moveTo>
                    <a:pt x="811" y="852"/>
                  </a:moveTo>
                  <a:cubicBezTo>
                    <a:pt x="782" y="896"/>
                    <a:pt x="749" y="946"/>
                    <a:pt x="718" y="1002"/>
                  </a:cubicBezTo>
                  <a:cubicBezTo>
                    <a:pt x="672" y="1087"/>
                    <a:pt x="644" y="1171"/>
                    <a:pt x="626" y="1247"/>
                  </a:cubicBezTo>
                  <a:cubicBezTo>
                    <a:pt x="617" y="1285"/>
                    <a:pt x="583" y="1311"/>
                    <a:pt x="544" y="1311"/>
                  </a:cubicBezTo>
                  <a:cubicBezTo>
                    <a:pt x="405" y="1311"/>
                    <a:pt x="405" y="1311"/>
                    <a:pt x="405" y="1311"/>
                  </a:cubicBezTo>
                  <a:cubicBezTo>
                    <a:pt x="365" y="1311"/>
                    <a:pt x="332" y="1285"/>
                    <a:pt x="322" y="1247"/>
                  </a:cubicBezTo>
                  <a:cubicBezTo>
                    <a:pt x="305" y="1171"/>
                    <a:pt x="276" y="1087"/>
                    <a:pt x="230" y="1002"/>
                  </a:cubicBezTo>
                  <a:cubicBezTo>
                    <a:pt x="199" y="946"/>
                    <a:pt x="166" y="896"/>
                    <a:pt x="138" y="852"/>
                  </a:cubicBezTo>
                  <a:cubicBezTo>
                    <a:pt x="55" y="727"/>
                    <a:pt x="0" y="644"/>
                    <a:pt x="0" y="442"/>
                  </a:cubicBezTo>
                  <a:cubicBezTo>
                    <a:pt x="0" y="328"/>
                    <a:pt x="49" y="219"/>
                    <a:pt x="136" y="135"/>
                  </a:cubicBezTo>
                  <a:cubicBezTo>
                    <a:pt x="227" y="48"/>
                    <a:pt x="347" y="0"/>
                    <a:pt x="474" y="0"/>
                  </a:cubicBezTo>
                  <a:cubicBezTo>
                    <a:pt x="601" y="0"/>
                    <a:pt x="721" y="48"/>
                    <a:pt x="812" y="135"/>
                  </a:cubicBezTo>
                  <a:cubicBezTo>
                    <a:pt x="900" y="219"/>
                    <a:pt x="948" y="328"/>
                    <a:pt x="948" y="442"/>
                  </a:cubicBezTo>
                  <a:cubicBezTo>
                    <a:pt x="948" y="644"/>
                    <a:pt x="893" y="727"/>
                    <a:pt x="811" y="852"/>
                  </a:cubicBezTo>
                  <a:close/>
                </a:path>
              </a:pathLst>
            </a:custGeom>
            <a:solidFill>
              <a:srgbClr val="F0F1F3"/>
            </a:solidFill>
            <a:ln>
              <a:solidFill>
                <a:srgbClr val="20517C"/>
              </a:solidFill>
            </a:ln>
            <a:effectLst/>
          </p:spPr>
          <p:txBody>
            <a:bodyPr vert="horz" wrap="square" lIns="91440" tIns="45720" rIns="91440" bIns="45720" numCol="1" anchor="t" anchorCtr="0" compatLnSpc="1"/>
            <a:lstStyle/>
            <a:p>
              <a:endParaRPr lang="zh-CN" altLang="en-US" dirty="0"/>
            </a:p>
          </p:txBody>
        </p:sp>
        <p:grpSp>
          <p:nvGrpSpPr>
            <p:cNvPr id="15" name="组合 14">
              <a:extLst>
                <a:ext uri="{FF2B5EF4-FFF2-40B4-BE49-F238E27FC236}">
                  <a16:creationId xmlns:a16="http://schemas.microsoft.com/office/drawing/2014/main" id="{A0056DC4-F7FB-40B9-98C0-F9AAFEE1E752}"/>
                </a:ext>
              </a:extLst>
            </p:cNvPr>
            <p:cNvGrpSpPr/>
            <p:nvPr/>
          </p:nvGrpSpPr>
          <p:grpSpPr>
            <a:xfrm>
              <a:off x="3695819" y="1490836"/>
              <a:ext cx="1751052" cy="2924532"/>
              <a:chOff x="3695819" y="1490836"/>
              <a:chExt cx="1751052" cy="2924532"/>
            </a:xfrm>
            <a:grpFill/>
          </p:grpSpPr>
          <p:sp>
            <p:nvSpPr>
              <p:cNvPr id="16" name="Freeform 25">
                <a:extLst>
                  <a:ext uri="{FF2B5EF4-FFF2-40B4-BE49-F238E27FC236}">
                    <a16:creationId xmlns:a16="http://schemas.microsoft.com/office/drawing/2014/main" id="{00714879-A16E-43EF-A3F1-D45563943592}"/>
                  </a:ext>
                </a:extLst>
              </p:cNvPr>
              <p:cNvSpPr>
                <a:spLocks noEditPoints="1"/>
              </p:cNvSpPr>
              <p:nvPr/>
            </p:nvSpPr>
            <p:spPr bwMode="auto">
              <a:xfrm>
                <a:off x="3695819" y="1490836"/>
                <a:ext cx="1751052" cy="2233672"/>
              </a:xfrm>
              <a:custGeom>
                <a:avLst/>
                <a:gdLst>
                  <a:gd name="T0" fmla="*/ 668 w 1337"/>
                  <a:gd name="T1" fmla="*/ 0 h 1701"/>
                  <a:gd name="T2" fmla="*/ 0 w 1337"/>
                  <a:gd name="T3" fmla="*/ 637 h 1701"/>
                  <a:gd name="T4" fmla="*/ 253 w 1337"/>
                  <a:gd name="T5" fmla="*/ 1290 h 1701"/>
                  <a:gd name="T6" fmla="*/ 348 w 1337"/>
                  <a:gd name="T7" fmla="*/ 1623 h 1701"/>
                  <a:gd name="T8" fmla="*/ 432 w 1337"/>
                  <a:gd name="T9" fmla="*/ 1701 h 1701"/>
                  <a:gd name="T10" fmla="*/ 668 w 1337"/>
                  <a:gd name="T11" fmla="*/ 1701 h 1701"/>
                  <a:gd name="T12" fmla="*/ 904 w 1337"/>
                  <a:gd name="T13" fmla="*/ 1701 h 1701"/>
                  <a:gd name="T14" fmla="*/ 988 w 1337"/>
                  <a:gd name="T15" fmla="*/ 1623 h 1701"/>
                  <a:gd name="T16" fmla="*/ 1084 w 1337"/>
                  <a:gd name="T17" fmla="*/ 1290 h 1701"/>
                  <a:gd name="T18" fmla="*/ 1337 w 1337"/>
                  <a:gd name="T19" fmla="*/ 637 h 1701"/>
                  <a:gd name="T20" fmla="*/ 668 w 1337"/>
                  <a:gd name="T21" fmla="*/ 0 h 1701"/>
                  <a:gd name="T22" fmla="*/ 1005 w 1337"/>
                  <a:gd name="T23" fmla="*/ 1047 h 1701"/>
                  <a:gd name="T24" fmla="*/ 912 w 1337"/>
                  <a:gd name="T25" fmla="*/ 1197 h 1701"/>
                  <a:gd name="T26" fmla="*/ 820 w 1337"/>
                  <a:gd name="T27" fmla="*/ 1442 h 1701"/>
                  <a:gd name="T28" fmla="*/ 738 w 1337"/>
                  <a:gd name="T29" fmla="*/ 1506 h 1701"/>
                  <a:gd name="T30" fmla="*/ 599 w 1337"/>
                  <a:gd name="T31" fmla="*/ 1506 h 1701"/>
                  <a:gd name="T32" fmla="*/ 516 w 1337"/>
                  <a:gd name="T33" fmla="*/ 1442 h 1701"/>
                  <a:gd name="T34" fmla="*/ 424 w 1337"/>
                  <a:gd name="T35" fmla="*/ 1197 h 1701"/>
                  <a:gd name="T36" fmla="*/ 332 w 1337"/>
                  <a:gd name="T37" fmla="*/ 1047 h 1701"/>
                  <a:gd name="T38" fmla="*/ 194 w 1337"/>
                  <a:gd name="T39" fmla="*/ 637 h 1701"/>
                  <a:gd name="T40" fmla="*/ 330 w 1337"/>
                  <a:gd name="T41" fmla="*/ 330 h 1701"/>
                  <a:gd name="T42" fmla="*/ 668 w 1337"/>
                  <a:gd name="T43" fmla="*/ 195 h 1701"/>
                  <a:gd name="T44" fmla="*/ 1006 w 1337"/>
                  <a:gd name="T45" fmla="*/ 330 h 1701"/>
                  <a:gd name="T46" fmla="*/ 1142 w 1337"/>
                  <a:gd name="T47" fmla="*/ 637 h 1701"/>
                  <a:gd name="T48" fmla="*/ 1005 w 1337"/>
                  <a:gd name="T49" fmla="*/ 1047 h 1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37" h="1701">
                    <a:moveTo>
                      <a:pt x="668" y="0"/>
                    </a:moveTo>
                    <a:cubicBezTo>
                      <a:pt x="299" y="0"/>
                      <a:pt x="0" y="293"/>
                      <a:pt x="0" y="637"/>
                    </a:cubicBezTo>
                    <a:cubicBezTo>
                      <a:pt x="0" y="981"/>
                      <a:pt x="142" y="1087"/>
                      <a:pt x="253" y="1290"/>
                    </a:cubicBezTo>
                    <a:cubicBezTo>
                      <a:pt x="321" y="1417"/>
                      <a:pt x="342" y="1545"/>
                      <a:pt x="348" y="1623"/>
                    </a:cubicBezTo>
                    <a:cubicBezTo>
                      <a:pt x="352" y="1667"/>
                      <a:pt x="388" y="1701"/>
                      <a:pt x="432" y="1701"/>
                    </a:cubicBezTo>
                    <a:cubicBezTo>
                      <a:pt x="668" y="1701"/>
                      <a:pt x="668" y="1701"/>
                      <a:pt x="668" y="1701"/>
                    </a:cubicBezTo>
                    <a:cubicBezTo>
                      <a:pt x="904" y="1701"/>
                      <a:pt x="904" y="1701"/>
                      <a:pt x="904" y="1701"/>
                    </a:cubicBezTo>
                    <a:cubicBezTo>
                      <a:pt x="948" y="1701"/>
                      <a:pt x="985" y="1667"/>
                      <a:pt x="988" y="1623"/>
                    </a:cubicBezTo>
                    <a:cubicBezTo>
                      <a:pt x="994" y="1545"/>
                      <a:pt x="1015" y="1417"/>
                      <a:pt x="1084" y="1290"/>
                    </a:cubicBezTo>
                    <a:cubicBezTo>
                      <a:pt x="1194" y="1087"/>
                      <a:pt x="1337" y="981"/>
                      <a:pt x="1337" y="637"/>
                    </a:cubicBezTo>
                    <a:cubicBezTo>
                      <a:pt x="1337" y="293"/>
                      <a:pt x="1037" y="0"/>
                      <a:pt x="668" y="0"/>
                    </a:cubicBezTo>
                    <a:close/>
                    <a:moveTo>
                      <a:pt x="1005" y="1047"/>
                    </a:moveTo>
                    <a:cubicBezTo>
                      <a:pt x="976" y="1091"/>
                      <a:pt x="943" y="1141"/>
                      <a:pt x="912" y="1197"/>
                    </a:cubicBezTo>
                    <a:cubicBezTo>
                      <a:pt x="866" y="1282"/>
                      <a:pt x="838" y="1366"/>
                      <a:pt x="820" y="1442"/>
                    </a:cubicBezTo>
                    <a:cubicBezTo>
                      <a:pt x="811" y="1480"/>
                      <a:pt x="777" y="1506"/>
                      <a:pt x="738" y="1506"/>
                    </a:cubicBezTo>
                    <a:cubicBezTo>
                      <a:pt x="599" y="1506"/>
                      <a:pt x="599" y="1506"/>
                      <a:pt x="599" y="1506"/>
                    </a:cubicBezTo>
                    <a:cubicBezTo>
                      <a:pt x="559" y="1506"/>
                      <a:pt x="526" y="1480"/>
                      <a:pt x="516" y="1442"/>
                    </a:cubicBezTo>
                    <a:cubicBezTo>
                      <a:pt x="499" y="1366"/>
                      <a:pt x="470" y="1282"/>
                      <a:pt x="424" y="1197"/>
                    </a:cubicBezTo>
                    <a:cubicBezTo>
                      <a:pt x="393" y="1141"/>
                      <a:pt x="360" y="1091"/>
                      <a:pt x="332" y="1047"/>
                    </a:cubicBezTo>
                    <a:cubicBezTo>
                      <a:pt x="249" y="922"/>
                      <a:pt x="194" y="839"/>
                      <a:pt x="194" y="637"/>
                    </a:cubicBezTo>
                    <a:cubicBezTo>
                      <a:pt x="194" y="523"/>
                      <a:pt x="243" y="414"/>
                      <a:pt x="330" y="330"/>
                    </a:cubicBezTo>
                    <a:cubicBezTo>
                      <a:pt x="421" y="243"/>
                      <a:pt x="541" y="195"/>
                      <a:pt x="668" y="195"/>
                    </a:cubicBezTo>
                    <a:cubicBezTo>
                      <a:pt x="795" y="195"/>
                      <a:pt x="915" y="243"/>
                      <a:pt x="1006" y="330"/>
                    </a:cubicBezTo>
                    <a:cubicBezTo>
                      <a:pt x="1094" y="414"/>
                      <a:pt x="1142" y="523"/>
                      <a:pt x="1142" y="637"/>
                    </a:cubicBezTo>
                    <a:cubicBezTo>
                      <a:pt x="1142" y="839"/>
                      <a:pt x="1087" y="922"/>
                      <a:pt x="1005" y="1047"/>
                    </a:cubicBezTo>
                    <a:close/>
                  </a:path>
                </a:pathLst>
              </a:custGeom>
              <a:solidFill>
                <a:srgbClr val="20517C"/>
              </a:solidFill>
              <a:ln w="6350">
                <a:solidFill>
                  <a:srgbClr val="20517C"/>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ln w="6350">
                    <a:noFill/>
                  </a:ln>
                  <a:solidFill>
                    <a:schemeClr val="bg1"/>
                  </a:solidFill>
                  <a:latin typeface="Impact" panose="020B0806030902050204" pitchFamily="34" charset="0"/>
                  <a:ea typeface="微软雅黑" panose="020B0503020204020204" pitchFamily="34" charset="-122"/>
                </a:endParaRPr>
              </a:p>
            </p:txBody>
          </p:sp>
          <p:sp>
            <p:nvSpPr>
              <p:cNvPr id="17" name="Freeform 26">
                <a:extLst>
                  <a:ext uri="{FF2B5EF4-FFF2-40B4-BE49-F238E27FC236}">
                    <a16:creationId xmlns:a16="http://schemas.microsoft.com/office/drawing/2014/main" id="{200098BA-EFB1-4E60-ACAF-90DCC54A5114}"/>
                  </a:ext>
                </a:extLst>
              </p:cNvPr>
              <p:cNvSpPr/>
              <p:nvPr/>
            </p:nvSpPr>
            <p:spPr bwMode="auto">
              <a:xfrm>
                <a:off x="4154210" y="3767727"/>
                <a:ext cx="832961" cy="186631"/>
              </a:xfrm>
              <a:custGeom>
                <a:avLst/>
                <a:gdLst>
                  <a:gd name="T0" fmla="*/ 565 w 636"/>
                  <a:gd name="T1" fmla="*/ 0 h 142"/>
                  <a:gd name="T2" fmla="*/ 71 w 636"/>
                  <a:gd name="T3" fmla="*/ 0 h 142"/>
                  <a:gd name="T4" fmla="*/ 0 w 636"/>
                  <a:gd name="T5" fmla="*/ 71 h 142"/>
                  <a:gd name="T6" fmla="*/ 71 w 636"/>
                  <a:gd name="T7" fmla="*/ 142 h 142"/>
                  <a:gd name="T8" fmla="*/ 565 w 636"/>
                  <a:gd name="T9" fmla="*/ 142 h 142"/>
                  <a:gd name="T10" fmla="*/ 636 w 636"/>
                  <a:gd name="T11" fmla="*/ 71 h 142"/>
                  <a:gd name="T12" fmla="*/ 565 w 636"/>
                  <a:gd name="T13" fmla="*/ 0 h 142"/>
                </a:gdLst>
                <a:ahLst/>
                <a:cxnLst>
                  <a:cxn ang="0">
                    <a:pos x="T0" y="T1"/>
                  </a:cxn>
                  <a:cxn ang="0">
                    <a:pos x="T2" y="T3"/>
                  </a:cxn>
                  <a:cxn ang="0">
                    <a:pos x="T4" y="T5"/>
                  </a:cxn>
                  <a:cxn ang="0">
                    <a:pos x="T6" y="T7"/>
                  </a:cxn>
                  <a:cxn ang="0">
                    <a:pos x="T8" y="T9"/>
                  </a:cxn>
                  <a:cxn ang="0">
                    <a:pos x="T10" y="T11"/>
                  </a:cxn>
                  <a:cxn ang="0">
                    <a:pos x="T12" y="T13"/>
                  </a:cxn>
                </a:cxnLst>
                <a:rect l="0" t="0" r="r" b="b"/>
                <a:pathLst>
                  <a:path w="636" h="142">
                    <a:moveTo>
                      <a:pt x="565" y="0"/>
                    </a:moveTo>
                    <a:cubicBezTo>
                      <a:pt x="71" y="0"/>
                      <a:pt x="71" y="0"/>
                      <a:pt x="71" y="0"/>
                    </a:cubicBezTo>
                    <a:cubicBezTo>
                      <a:pt x="32" y="0"/>
                      <a:pt x="0" y="32"/>
                      <a:pt x="0" y="71"/>
                    </a:cubicBezTo>
                    <a:cubicBezTo>
                      <a:pt x="0" y="110"/>
                      <a:pt x="32" y="142"/>
                      <a:pt x="71" y="142"/>
                    </a:cubicBezTo>
                    <a:cubicBezTo>
                      <a:pt x="565" y="142"/>
                      <a:pt x="565" y="142"/>
                      <a:pt x="565" y="142"/>
                    </a:cubicBezTo>
                    <a:cubicBezTo>
                      <a:pt x="604" y="142"/>
                      <a:pt x="636" y="110"/>
                      <a:pt x="636" y="71"/>
                    </a:cubicBezTo>
                    <a:cubicBezTo>
                      <a:pt x="636" y="32"/>
                      <a:pt x="604" y="0"/>
                      <a:pt x="565" y="0"/>
                    </a:cubicBezTo>
                    <a:close/>
                  </a:path>
                </a:pathLst>
              </a:custGeom>
              <a:solidFill>
                <a:srgbClr val="20517C"/>
              </a:solidFill>
              <a:ln w="6350">
                <a:solidFill>
                  <a:srgbClr val="20517C"/>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ln w="6350">
                    <a:noFill/>
                  </a:ln>
                  <a:solidFill>
                    <a:schemeClr val="bg1"/>
                  </a:solidFill>
                  <a:latin typeface="Impact" panose="020B0806030902050204" pitchFamily="34" charset="0"/>
                  <a:ea typeface="微软雅黑" panose="020B0503020204020204" pitchFamily="34" charset="-122"/>
                </a:endParaRPr>
              </a:p>
            </p:txBody>
          </p:sp>
          <p:sp>
            <p:nvSpPr>
              <p:cNvPr id="18" name="Freeform 27">
                <a:extLst>
                  <a:ext uri="{FF2B5EF4-FFF2-40B4-BE49-F238E27FC236}">
                    <a16:creationId xmlns:a16="http://schemas.microsoft.com/office/drawing/2014/main" id="{1FAE081C-4982-480A-BA43-6761CF5591AB}"/>
                  </a:ext>
                </a:extLst>
              </p:cNvPr>
              <p:cNvSpPr/>
              <p:nvPr/>
            </p:nvSpPr>
            <p:spPr bwMode="auto">
              <a:xfrm>
                <a:off x="4154210" y="3997577"/>
                <a:ext cx="832961" cy="187940"/>
              </a:xfrm>
              <a:custGeom>
                <a:avLst/>
                <a:gdLst>
                  <a:gd name="T0" fmla="*/ 565 w 636"/>
                  <a:gd name="T1" fmla="*/ 0 h 143"/>
                  <a:gd name="T2" fmla="*/ 71 w 636"/>
                  <a:gd name="T3" fmla="*/ 0 h 143"/>
                  <a:gd name="T4" fmla="*/ 0 w 636"/>
                  <a:gd name="T5" fmla="*/ 71 h 143"/>
                  <a:gd name="T6" fmla="*/ 71 w 636"/>
                  <a:gd name="T7" fmla="*/ 143 h 143"/>
                  <a:gd name="T8" fmla="*/ 565 w 636"/>
                  <a:gd name="T9" fmla="*/ 143 h 143"/>
                  <a:gd name="T10" fmla="*/ 636 w 636"/>
                  <a:gd name="T11" fmla="*/ 71 h 143"/>
                  <a:gd name="T12" fmla="*/ 565 w 636"/>
                  <a:gd name="T13" fmla="*/ 0 h 143"/>
                </a:gdLst>
                <a:ahLst/>
                <a:cxnLst>
                  <a:cxn ang="0">
                    <a:pos x="T0" y="T1"/>
                  </a:cxn>
                  <a:cxn ang="0">
                    <a:pos x="T2" y="T3"/>
                  </a:cxn>
                  <a:cxn ang="0">
                    <a:pos x="T4" y="T5"/>
                  </a:cxn>
                  <a:cxn ang="0">
                    <a:pos x="T6" y="T7"/>
                  </a:cxn>
                  <a:cxn ang="0">
                    <a:pos x="T8" y="T9"/>
                  </a:cxn>
                  <a:cxn ang="0">
                    <a:pos x="T10" y="T11"/>
                  </a:cxn>
                  <a:cxn ang="0">
                    <a:pos x="T12" y="T13"/>
                  </a:cxn>
                </a:cxnLst>
                <a:rect l="0" t="0" r="r" b="b"/>
                <a:pathLst>
                  <a:path w="636" h="143">
                    <a:moveTo>
                      <a:pt x="565" y="0"/>
                    </a:moveTo>
                    <a:cubicBezTo>
                      <a:pt x="71" y="0"/>
                      <a:pt x="71" y="0"/>
                      <a:pt x="71" y="0"/>
                    </a:cubicBezTo>
                    <a:cubicBezTo>
                      <a:pt x="32" y="0"/>
                      <a:pt x="0" y="32"/>
                      <a:pt x="0" y="71"/>
                    </a:cubicBezTo>
                    <a:cubicBezTo>
                      <a:pt x="0" y="111"/>
                      <a:pt x="32" y="143"/>
                      <a:pt x="71" y="143"/>
                    </a:cubicBezTo>
                    <a:cubicBezTo>
                      <a:pt x="565" y="143"/>
                      <a:pt x="565" y="143"/>
                      <a:pt x="565" y="143"/>
                    </a:cubicBezTo>
                    <a:cubicBezTo>
                      <a:pt x="604" y="143"/>
                      <a:pt x="636" y="111"/>
                      <a:pt x="636" y="71"/>
                    </a:cubicBezTo>
                    <a:cubicBezTo>
                      <a:pt x="636" y="32"/>
                      <a:pt x="604" y="0"/>
                      <a:pt x="565" y="0"/>
                    </a:cubicBezTo>
                    <a:close/>
                  </a:path>
                </a:pathLst>
              </a:custGeom>
              <a:solidFill>
                <a:srgbClr val="20517C"/>
              </a:solidFill>
              <a:ln w="6350">
                <a:solidFill>
                  <a:srgbClr val="20517C"/>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ln w="6350">
                    <a:noFill/>
                  </a:ln>
                  <a:solidFill>
                    <a:schemeClr val="bg1"/>
                  </a:solidFill>
                  <a:latin typeface="Impact" panose="020B0806030902050204" pitchFamily="34" charset="0"/>
                  <a:ea typeface="微软雅黑" panose="020B0503020204020204" pitchFamily="34" charset="-122"/>
                </a:endParaRPr>
              </a:p>
            </p:txBody>
          </p:sp>
          <p:sp>
            <p:nvSpPr>
              <p:cNvPr id="19" name="Freeform 28">
                <a:extLst>
                  <a:ext uri="{FF2B5EF4-FFF2-40B4-BE49-F238E27FC236}">
                    <a16:creationId xmlns:a16="http://schemas.microsoft.com/office/drawing/2014/main" id="{DBC25FA3-18F5-4695-AE12-C5AE348C23AD}"/>
                  </a:ext>
                </a:extLst>
              </p:cNvPr>
              <p:cNvSpPr/>
              <p:nvPr/>
            </p:nvSpPr>
            <p:spPr bwMode="auto">
              <a:xfrm>
                <a:off x="4286488" y="4227428"/>
                <a:ext cx="569714" cy="187940"/>
              </a:xfrm>
              <a:custGeom>
                <a:avLst/>
                <a:gdLst>
                  <a:gd name="T0" fmla="*/ 363 w 435"/>
                  <a:gd name="T1" fmla="*/ 0 h 143"/>
                  <a:gd name="T2" fmla="*/ 71 w 435"/>
                  <a:gd name="T3" fmla="*/ 0 h 143"/>
                  <a:gd name="T4" fmla="*/ 0 w 435"/>
                  <a:gd name="T5" fmla="*/ 71 h 143"/>
                  <a:gd name="T6" fmla="*/ 71 w 435"/>
                  <a:gd name="T7" fmla="*/ 143 h 143"/>
                  <a:gd name="T8" fmla="*/ 363 w 435"/>
                  <a:gd name="T9" fmla="*/ 143 h 143"/>
                  <a:gd name="T10" fmla="*/ 435 w 435"/>
                  <a:gd name="T11" fmla="*/ 71 h 143"/>
                  <a:gd name="T12" fmla="*/ 363 w 435"/>
                  <a:gd name="T13" fmla="*/ 0 h 143"/>
                </a:gdLst>
                <a:ahLst/>
                <a:cxnLst>
                  <a:cxn ang="0">
                    <a:pos x="T0" y="T1"/>
                  </a:cxn>
                  <a:cxn ang="0">
                    <a:pos x="T2" y="T3"/>
                  </a:cxn>
                  <a:cxn ang="0">
                    <a:pos x="T4" y="T5"/>
                  </a:cxn>
                  <a:cxn ang="0">
                    <a:pos x="T6" y="T7"/>
                  </a:cxn>
                  <a:cxn ang="0">
                    <a:pos x="T8" y="T9"/>
                  </a:cxn>
                  <a:cxn ang="0">
                    <a:pos x="T10" y="T11"/>
                  </a:cxn>
                  <a:cxn ang="0">
                    <a:pos x="T12" y="T13"/>
                  </a:cxn>
                </a:cxnLst>
                <a:rect l="0" t="0" r="r" b="b"/>
                <a:pathLst>
                  <a:path w="435" h="143">
                    <a:moveTo>
                      <a:pt x="363" y="0"/>
                    </a:moveTo>
                    <a:cubicBezTo>
                      <a:pt x="71" y="0"/>
                      <a:pt x="71" y="0"/>
                      <a:pt x="71" y="0"/>
                    </a:cubicBezTo>
                    <a:cubicBezTo>
                      <a:pt x="32" y="0"/>
                      <a:pt x="0" y="32"/>
                      <a:pt x="0" y="71"/>
                    </a:cubicBezTo>
                    <a:cubicBezTo>
                      <a:pt x="0" y="111"/>
                      <a:pt x="32" y="143"/>
                      <a:pt x="71" y="143"/>
                    </a:cubicBezTo>
                    <a:cubicBezTo>
                      <a:pt x="363" y="143"/>
                      <a:pt x="363" y="143"/>
                      <a:pt x="363" y="143"/>
                    </a:cubicBezTo>
                    <a:cubicBezTo>
                      <a:pt x="403" y="143"/>
                      <a:pt x="435" y="111"/>
                      <a:pt x="435" y="71"/>
                    </a:cubicBezTo>
                    <a:cubicBezTo>
                      <a:pt x="435" y="32"/>
                      <a:pt x="403" y="0"/>
                      <a:pt x="363" y="0"/>
                    </a:cubicBezTo>
                    <a:close/>
                  </a:path>
                </a:pathLst>
              </a:custGeom>
              <a:solidFill>
                <a:srgbClr val="20517C"/>
              </a:solidFill>
              <a:ln w="6350">
                <a:solidFill>
                  <a:srgbClr val="20517C"/>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dirty="0">
                  <a:ln w="6350">
                    <a:noFill/>
                  </a:ln>
                  <a:solidFill>
                    <a:schemeClr val="bg1"/>
                  </a:solidFill>
                  <a:latin typeface="Impact" panose="020B0806030902050204" pitchFamily="34" charset="0"/>
                  <a:ea typeface="微软雅黑" panose="020B0503020204020204" pitchFamily="34" charset="-122"/>
                </a:endParaRPr>
              </a:p>
            </p:txBody>
          </p:sp>
        </p:grpSp>
      </p:grpSp>
      <p:sp>
        <p:nvSpPr>
          <p:cNvPr id="20" name="Rectangle 34">
            <a:extLst>
              <a:ext uri="{FF2B5EF4-FFF2-40B4-BE49-F238E27FC236}">
                <a16:creationId xmlns:a16="http://schemas.microsoft.com/office/drawing/2014/main" id="{D7D5521B-CF85-4BDD-BCC5-F18A511E9BA7}"/>
              </a:ext>
            </a:extLst>
          </p:cNvPr>
          <p:cNvSpPr>
            <a:spLocks noChangeArrowheads="1"/>
          </p:cNvSpPr>
          <p:nvPr/>
        </p:nvSpPr>
        <p:spPr bwMode="auto">
          <a:xfrm>
            <a:off x="5109782" y="1417839"/>
            <a:ext cx="5130458" cy="406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just" fontAlgn="base">
              <a:lnSpc>
                <a:spcPct val="150000"/>
              </a:lnSpc>
              <a:spcBef>
                <a:spcPct val="0"/>
              </a:spcBef>
              <a:spcAft>
                <a:spcPct val="0"/>
              </a:spcAft>
            </a:pPr>
            <a:r>
              <a:rPr lang="zh-CN" altLang="en-US" sz="2000" b="1" dirty="0">
                <a:solidFill>
                  <a:srgbClr val="000000"/>
                </a:solidFill>
                <a:latin typeface="Arial" panose="020B0604020202020204" pitchFamily="34" charset="0"/>
                <a:ea typeface="微软雅黑" panose="020B0503020204020204" pitchFamily="34" charset="-122"/>
              </a:rPr>
              <a:t>使用深度可分离卷积解耦常规卷积层</a:t>
            </a:r>
          </a:p>
        </p:txBody>
      </p:sp>
      <p:sp>
        <p:nvSpPr>
          <p:cNvPr id="22" name="Rectangle 34">
            <a:extLst>
              <a:ext uri="{FF2B5EF4-FFF2-40B4-BE49-F238E27FC236}">
                <a16:creationId xmlns:a16="http://schemas.microsoft.com/office/drawing/2014/main" id="{3B91813F-6E9E-486A-B890-F305C317D4AC}"/>
              </a:ext>
            </a:extLst>
          </p:cNvPr>
          <p:cNvSpPr>
            <a:spLocks noChangeArrowheads="1"/>
          </p:cNvSpPr>
          <p:nvPr/>
        </p:nvSpPr>
        <p:spPr bwMode="auto">
          <a:xfrm>
            <a:off x="5122473" y="4858786"/>
            <a:ext cx="5130458" cy="406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just" fontAlgn="base">
              <a:lnSpc>
                <a:spcPct val="150000"/>
              </a:lnSpc>
              <a:spcBef>
                <a:spcPct val="0"/>
              </a:spcBef>
              <a:spcAft>
                <a:spcPct val="0"/>
              </a:spcAft>
            </a:pPr>
            <a:r>
              <a:rPr lang="zh-CN" altLang="en-US" sz="2000" b="1" dirty="0">
                <a:solidFill>
                  <a:srgbClr val="000000"/>
                </a:solidFill>
                <a:latin typeface="Arial" panose="020B0604020202020204" pitchFamily="34" charset="0"/>
                <a:ea typeface="微软雅黑" panose="020B0503020204020204" pitchFamily="34" charset="-122"/>
              </a:rPr>
              <a:t>对数据增强及训练策略进行优化。</a:t>
            </a:r>
          </a:p>
        </p:txBody>
      </p:sp>
      <p:sp>
        <p:nvSpPr>
          <p:cNvPr id="23" name="Rectangle 34">
            <a:extLst>
              <a:ext uri="{FF2B5EF4-FFF2-40B4-BE49-F238E27FC236}">
                <a16:creationId xmlns:a16="http://schemas.microsoft.com/office/drawing/2014/main" id="{17CF107B-DD67-4E5F-830F-F7A9A15BF78F}"/>
              </a:ext>
            </a:extLst>
          </p:cNvPr>
          <p:cNvSpPr>
            <a:spLocks noChangeArrowheads="1"/>
          </p:cNvSpPr>
          <p:nvPr/>
        </p:nvSpPr>
        <p:spPr bwMode="auto">
          <a:xfrm>
            <a:off x="5109782" y="2917992"/>
            <a:ext cx="5130458" cy="406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just" fontAlgn="base">
              <a:lnSpc>
                <a:spcPct val="150000"/>
              </a:lnSpc>
              <a:spcBef>
                <a:spcPct val="0"/>
              </a:spcBef>
              <a:spcAft>
                <a:spcPct val="0"/>
              </a:spcAft>
            </a:pPr>
            <a:r>
              <a:rPr lang="zh-CN" altLang="en-US" sz="2000" b="1" dirty="0">
                <a:solidFill>
                  <a:srgbClr val="000000"/>
                </a:solidFill>
                <a:latin typeface="Arial" panose="020B0604020202020204" pitchFamily="34" charset="0"/>
                <a:ea typeface="微软雅黑" panose="020B0503020204020204" pitchFamily="34" charset="-122"/>
              </a:rPr>
              <a:t>对金字塔层间输入增加基于层级的权重。</a:t>
            </a:r>
          </a:p>
        </p:txBody>
      </p:sp>
      <p:sp>
        <p:nvSpPr>
          <p:cNvPr id="25" name="矩形 24">
            <a:extLst>
              <a:ext uri="{FF2B5EF4-FFF2-40B4-BE49-F238E27FC236}">
                <a16:creationId xmlns:a16="http://schemas.microsoft.com/office/drawing/2014/main" id="{43E66FFD-D752-4DFB-A961-A6917876FA3B}"/>
              </a:ext>
            </a:extLst>
          </p:cNvPr>
          <p:cNvSpPr/>
          <p:nvPr/>
        </p:nvSpPr>
        <p:spPr>
          <a:xfrm>
            <a:off x="1226942" y="2670809"/>
            <a:ext cx="1587248" cy="498085"/>
          </a:xfrm>
          <a:prstGeom prst="rect">
            <a:avLst/>
          </a:prstGeom>
        </p:spPr>
        <p:txBody>
          <a:bodyPr wrap="square">
            <a:spAutoFit/>
          </a:bodyPr>
          <a:lstStyle/>
          <a:p>
            <a:pPr algn="ctr">
              <a:lnSpc>
                <a:spcPct val="150000"/>
              </a:lnSpc>
            </a:pPr>
            <a:r>
              <a:rPr lang="zh-CN" altLang="en-US" sz="2000" b="1" dirty="0">
                <a:ln w="6350">
                  <a:noFill/>
                </a:ln>
                <a:solidFill>
                  <a:srgbClr val="20517C"/>
                </a:solidFill>
                <a:latin typeface="Impact" panose="020B0806030902050204" pitchFamily="34" charset="0"/>
                <a:ea typeface="微软雅黑" panose="020B0503020204020204" pitchFamily="34" charset="-122"/>
              </a:rPr>
              <a:t>主要创新</a:t>
            </a:r>
          </a:p>
        </p:txBody>
      </p:sp>
      <p:sp>
        <p:nvSpPr>
          <p:cNvPr id="26" name="Freeform 29">
            <a:extLst>
              <a:ext uri="{FF2B5EF4-FFF2-40B4-BE49-F238E27FC236}">
                <a16:creationId xmlns:a16="http://schemas.microsoft.com/office/drawing/2014/main" id="{62AF5C2D-474E-4301-9B21-D2ED4A1AAA9C}"/>
              </a:ext>
            </a:extLst>
          </p:cNvPr>
          <p:cNvSpPr>
            <a:spLocks noEditPoints="1"/>
          </p:cNvSpPr>
          <p:nvPr/>
        </p:nvSpPr>
        <p:spPr bwMode="auto">
          <a:xfrm>
            <a:off x="1858711" y="3404866"/>
            <a:ext cx="494196" cy="498084"/>
          </a:xfrm>
          <a:custGeom>
            <a:avLst/>
            <a:gdLst>
              <a:gd name="T0" fmla="*/ 132 w 278"/>
              <a:gd name="T1" fmla="*/ 287 h 288"/>
              <a:gd name="T2" fmla="*/ 146 w 278"/>
              <a:gd name="T3" fmla="*/ 287 h 288"/>
              <a:gd name="T4" fmla="*/ 159 w 278"/>
              <a:gd name="T5" fmla="*/ 242 h 288"/>
              <a:gd name="T6" fmla="*/ 177 w 278"/>
              <a:gd name="T7" fmla="*/ 234 h 288"/>
              <a:gd name="T8" fmla="*/ 213 w 278"/>
              <a:gd name="T9" fmla="*/ 264 h 288"/>
              <a:gd name="T10" fmla="*/ 229 w 278"/>
              <a:gd name="T11" fmla="*/ 256 h 288"/>
              <a:gd name="T12" fmla="*/ 213 w 278"/>
              <a:gd name="T13" fmla="*/ 211 h 288"/>
              <a:gd name="T14" fmla="*/ 222 w 278"/>
              <a:gd name="T15" fmla="*/ 195 h 288"/>
              <a:gd name="T16" fmla="*/ 269 w 278"/>
              <a:gd name="T17" fmla="*/ 198 h 288"/>
              <a:gd name="T18" fmla="*/ 278 w 278"/>
              <a:gd name="T19" fmla="*/ 181 h 288"/>
              <a:gd name="T20" fmla="*/ 239 w 278"/>
              <a:gd name="T21" fmla="*/ 155 h 288"/>
              <a:gd name="T22" fmla="*/ 237 w 278"/>
              <a:gd name="T23" fmla="*/ 136 h 288"/>
              <a:gd name="T24" fmla="*/ 276 w 278"/>
              <a:gd name="T25" fmla="*/ 111 h 288"/>
              <a:gd name="T26" fmla="*/ 274 w 278"/>
              <a:gd name="T27" fmla="*/ 93 h 288"/>
              <a:gd name="T28" fmla="*/ 226 w 278"/>
              <a:gd name="T29" fmla="*/ 95 h 288"/>
              <a:gd name="T30" fmla="*/ 213 w 278"/>
              <a:gd name="T31" fmla="*/ 80 h 288"/>
              <a:gd name="T32" fmla="*/ 231 w 278"/>
              <a:gd name="T33" fmla="*/ 37 h 288"/>
              <a:gd name="T34" fmla="*/ 218 w 278"/>
              <a:gd name="T35" fmla="*/ 24 h 288"/>
              <a:gd name="T36" fmla="*/ 181 w 278"/>
              <a:gd name="T37" fmla="*/ 53 h 288"/>
              <a:gd name="T38" fmla="*/ 162 w 278"/>
              <a:gd name="T39" fmla="*/ 49 h 288"/>
              <a:gd name="T40" fmla="*/ 150 w 278"/>
              <a:gd name="T41" fmla="*/ 3 h 288"/>
              <a:gd name="T42" fmla="*/ 132 w 278"/>
              <a:gd name="T43" fmla="*/ 0 h 288"/>
              <a:gd name="T44" fmla="*/ 119 w 278"/>
              <a:gd name="T45" fmla="*/ 46 h 288"/>
              <a:gd name="T46" fmla="*/ 102 w 278"/>
              <a:gd name="T47" fmla="*/ 53 h 288"/>
              <a:gd name="T48" fmla="*/ 65 w 278"/>
              <a:gd name="T49" fmla="*/ 24 h 288"/>
              <a:gd name="T50" fmla="*/ 49 w 278"/>
              <a:gd name="T51" fmla="*/ 32 h 288"/>
              <a:gd name="T52" fmla="*/ 65 w 278"/>
              <a:gd name="T53" fmla="*/ 76 h 288"/>
              <a:gd name="T54" fmla="*/ 56 w 278"/>
              <a:gd name="T55" fmla="*/ 93 h 288"/>
              <a:gd name="T56" fmla="*/ 9 w 278"/>
              <a:gd name="T57" fmla="*/ 90 h 288"/>
              <a:gd name="T58" fmla="*/ 0 w 278"/>
              <a:gd name="T59" fmla="*/ 106 h 288"/>
              <a:gd name="T60" fmla="*/ 40 w 278"/>
              <a:gd name="T61" fmla="*/ 132 h 288"/>
              <a:gd name="T62" fmla="*/ 42 w 278"/>
              <a:gd name="T63" fmla="*/ 151 h 288"/>
              <a:gd name="T64" fmla="*/ 2 w 278"/>
              <a:gd name="T65" fmla="*/ 177 h 288"/>
              <a:gd name="T66" fmla="*/ 5 w 278"/>
              <a:gd name="T67" fmla="*/ 195 h 288"/>
              <a:gd name="T68" fmla="*/ 52 w 278"/>
              <a:gd name="T69" fmla="*/ 193 h 288"/>
              <a:gd name="T70" fmla="*/ 65 w 278"/>
              <a:gd name="T71" fmla="*/ 207 h 288"/>
              <a:gd name="T72" fmla="*/ 48 w 278"/>
              <a:gd name="T73" fmla="*/ 251 h 288"/>
              <a:gd name="T74" fmla="*/ 60 w 278"/>
              <a:gd name="T75" fmla="*/ 264 h 288"/>
              <a:gd name="T76" fmla="*/ 98 w 278"/>
              <a:gd name="T77" fmla="*/ 235 h 288"/>
              <a:gd name="T78" fmla="*/ 116 w 278"/>
              <a:gd name="T79" fmla="*/ 239 h 288"/>
              <a:gd name="T80" fmla="*/ 128 w 278"/>
              <a:gd name="T81" fmla="*/ 284 h 288"/>
              <a:gd name="T82" fmla="*/ 139 w 278"/>
              <a:gd name="T83" fmla="*/ 75 h 288"/>
              <a:gd name="T84" fmla="*/ 139 w 278"/>
              <a:gd name="T85" fmla="*/ 213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78" h="288">
                <a:moveTo>
                  <a:pt x="128" y="284"/>
                </a:moveTo>
                <a:cubicBezTo>
                  <a:pt x="129" y="286"/>
                  <a:pt x="130" y="287"/>
                  <a:pt x="132" y="287"/>
                </a:cubicBezTo>
                <a:cubicBezTo>
                  <a:pt x="134" y="288"/>
                  <a:pt x="137" y="288"/>
                  <a:pt x="139" y="288"/>
                </a:cubicBezTo>
                <a:cubicBezTo>
                  <a:pt x="142" y="288"/>
                  <a:pt x="144" y="288"/>
                  <a:pt x="146" y="287"/>
                </a:cubicBezTo>
                <a:cubicBezTo>
                  <a:pt x="148" y="287"/>
                  <a:pt x="150" y="286"/>
                  <a:pt x="150" y="284"/>
                </a:cubicBezTo>
                <a:cubicBezTo>
                  <a:pt x="159" y="242"/>
                  <a:pt x="159" y="242"/>
                  <a:pt x="159" y="242"/>
                </a:cubicBezTo>
                <a:cubicBezTo>
                  <a:pt x="159" y="240"/>
                  <a:pt x="160" y="239"/>
                  <a:pt x="162" y="239"/>
                </a:cubicBezTo>
                <a:cubicBezTo>
                  <a:pt x="167" y="238"/>
                  <a:pt x="172" y="236"/>
                  <a:pt x="177" y="234"/>
                </a:cubicBezTo>
                <a:cubicBezTo>
                  <a:pt x="178" y="234"/>
                  <a:pt x="180" y="234"/>
                  <a:pt x="181" y="235"/>
                </a:cubicBezTo>
                <a:cubicBezTo>
                  <a:pt x="213" y="264"/>
                  <a:pt x="213" y="264"/>
                  <a:pt x="213" y="264"/>
                </a:cubicBezTo>
                <a:cubicBezTo>
                  <a:pt x="214" y="265"/>
                  <a:pt x="216" y="265"/>
                  <a:pt x="218" y="264"/>
                </a:cubicBezTo>
                <a:cubicBezTo>
                  <a:pt x="222" y="262"/>
                  <a:pt x="226" y="259"/>
                  <a:pt x="229" y="256"/>
                </a:cubicBezTo>
                <a:cubicBezTo>
                  <a:pt x="231" y="255"/>
                  <a:pt x="231" y="253"/>
                  <a:pt x="231" y="251"/>
                </a:cubicBezTo>
                <a:cubicBezTo>
                  <a:pt x="213" y="211"/>
                  <a:pt x="213" y="211"/>
                  <a:pt x="213" y="211"/>
                </a:cubicBezTo>
                <a:cubicBezTo>
                  <a:pt x="212" y="210"/>
                  <a:pt x="212" y="208"/>
                  <a:pt x="213" y="207"/>
                </a:cubicBezTo>
                <a:cubicBezTo>
                  <a:pt x="217" y="203"/>
                  <a:pt x="220" y="199"/>
                  <a:pt x="222" y="195"/>
                </a:cubicBezTo>
                <a:cubicBezTo>
                  <a:pt x="223" y="194"/>
                  <a:pt x="225" y="193"/>
                  <a:pt x="226" y="193"/>
                </a:cubicBezTo>
                <a:cubicBezTo>
                  <a:pt x="269" y="198"/>
                  <a:pt x="269" y="198"/>
                  <a:pt x="269" y="198"/>
                </a:cubicBezTo>
                <a:cubicBezTo>
                  <a:pt x="271" y="198"/>
                  <a:pt x="273" y="197"/>
                  <a:pt x="273" y="195"/>
                </a:cubicBezTo>
                <a:cubicBezTo>
                  <a:pt x="278" y="181"/>
                  <a:pt x="278" y="181"/>
                  <a:pt x="278" y="181"/>
                </a:cubicBezTo>
                <a:cubicBezTo>
                  <a:pt x="278" y="180"/>
                  <a:pt x="278" y="178"/>
                  <a:pt x="276" y="177"/>
                </a:cubicBezTo>
                <a:cubicBezTo>
                  <a:pt x="239" y="155"/>
                  <a:pt x="239" y="155"/>
                  <a:pt x="239" y="155"/>
                </a:cubicBezTo>
                <a:cubicBezTo>
                  <a:pt x="237" y="154"/>
                  <a:pt x="236" y="153"/>
                  <a:pt x="237" y="151"/>
                </a:cubicBezTo>
                <a:cubicBezTo>
                  <a:pt x="237" y="146"/>
                  <a:pt x="237" y="141"/>
                  <a:pt x="237" y="136"/>
                </a:cubicBezTo>
                <a:cubicBezTo>
                  <a:pt x="236" y="135"/>
                  <a:pt x="237" y="133"/>
                  <a:pt x="239" y="132"/>
                </a:cubicBezTo>
                <a:cubicBezTo>
                  <a:pt x="276" y="111"/>
                  <a:pt x="276" y="111"/>
                  <a:pt x="276" y="111"/>
                </a:cubicBezTo>
                <a:cubicBezTo>
                  <a:pt x="278" y="110"/>
                  <a:pt x="278" y="108"/>
                  <a:pt x="278" y="106"/>
                </a:cubicBezTo>
                <a:cubicBezTo>
                  <a:pt x="277" y="102"/>
                  <a:pt x="275" y="97"/>
                  <a:pt x="274" y="93"/>
                </a:cubicBezTo>
                <a:cubicBezTo>
                  <a:pt x="273" y="91"/>
                  <a:pt x="271" y="90"/>
                  <a:pt x="269" y="90"/>
                </a:cubicBezTo>
                <a:cubicBezTo>
                  <a:pt x="226" y="95"/>
                  <a:pt x="226" y="95"/>
                  <a:pt x="226" y="95"/>
                </a:cubicBezTo>
                <a:cubicBezTo>
                  <a:pt x="225" y="95"/>
                  <a:pt x="223" y="94"/>
                  <a:pt x="223" y="93"/>
                </a:cubicBezTo>
                <a:cubicBezTo>
                  <a:pt x="220" y="88"/>
                  <a:pt x="217" y="84"/>
                  <a:pt x="213" y="80"/>
                </a:cubicBezTo>
                <a:cubicBezTo>
                  <a:pt x="213" y="79"/>
                  <a:pt x="212" y="78"/>
                  <a:pt x="213" y="76"/>
                </a:cubicBezTo>
                <a:cubicBezTo>
                  <a:pt x="231" y="37"/>
                  <a:pt x="231" y="37"/>
                  <a:pt x="231" y="37"/>
                </a:cubicBezTo>
                <a:cubicBezTo>
                  <a:pt x="231" y="35"/>
                  <a:pt x="231" y="33"/>
                  <a:pt x="229" y="32"/>
                </a:cubicBezTo>
                <a:cubicBezTo>
                  <a:pt x="218" y="24"/>
                  <a:pt x="218" y="24"/>
                  <a:pt x="218" y="24"/>
                </a:cubicBezTo>
                <a:cubicBezTo>
                  <a:pt x="216" y="22"/>
                  <a:pt x="214" y="23"/>
                  <a:pt x="213" y="24"/>
                </a:cubicBezTo>
                <a:cubicBezTo>
                  <a:pt x="181" y="53"/>
                  <a:pt x="181" y="53"/>
                  <a:pt x="181" y="53"/>
                </a:cubicBezTo>
                <a:cubicBezTo>
                  <a:pt x="180" y="54"/>
                  <a:pt x="178" y="54"/>
                  <a:pt x="177" y="53"/>
                </a:cubicBezTo>
                <a:cubicBezTo>
                  <a:pt x="172" y="52"/>
                  <a:pt x="167" y="50"/>
                  <a:pt x="162" y="49"/>
                </a:cubicBezTo>
                <a:cubicBezTo>
                  <a:pt x="160" y="48"/>
                  <a:pt x="159" y="47"/>
                  <a:pt x="159" y="46"/>
                </a:cubicBezTo>
                <a:cubicBezTo>
                  <a:pt x="150" y="3"/>
                  <a:pt x="150" y="3"/>
                  <a:pt x="150" y="3"/>
                </a:cubicBezTo>
                <a:cubicBezTo>
                  <a:pt x="150" y="2"/>
                  <a:pt x="148" y="0"/>
                  <a:pt x="146" y="0"/>
                </a:cubicBezTo>
                <a:cubicBezTo>
                  <a:pt x="132" y="0"/>
                  <a:pt x="132" y="0"/>
                  <a:pt x="132" y="0"/>
                </a:cubicBezTo>
                <a:cubicBezTo>
                  <a:pt x="130" y="0"/>
                  <a:pt x="129" y="2"/>
                  <a:pt x="128" y="3"/>
                </a:cubicBezTo>
                <a:cubicBezTo>
                  <a:pt x="119" y="46"/>
                  <a:pt x="119" y="46"/>
                  <a:pt x="119" y="46"/>
                </a:cubicBezTo>
                <a:cubicBezTo>
                  <a:pt x="119" y="47"/>
                  <a:pt x="118" y="48"/>
                  <a:pt x="116" y="49"/>
                </a:cubicBezTo>
                <a:cubicBezTo>
                  <a:pt x="111" y="50"/>
                  <a:pt x="106" y="52"/>
                  <a:pt x="102" y="53"/>
                </a:cubicBezTo>
                <a:cubicBezTo>
                  <a:pt x="100" y="54"/>
                  <a:pt x="99" y="54"/>
                  <a:pt x="98" y="53"/>
                </a:cubicBezTo>
                <a:cubicBezTo>
                  <a:pt x="65" y="24"/>
                  <a:pt x="65" y="24"/>
                  <a:pt x="65" y="24"/>
                </a:cubicBezTo>
                <a:cubicBezTo>
                  <a:pt x="64" y="23"/>
                  <a:pt x="62" y="22"/>
                  <a:pt x="60" y="23"/>
                </a:cubicBezTo>
                <a:cubicBezTo>
                  <a:pt x="56" y="26"/>
                  <a:pt x="53" y="29"/>
                  <a:pt x="49" y="32"/>
                </a:cubicBezTo>
                <a:cubicBezTo>
                  <a:pt x="47" y="33"/>
                  <a:pt x="47" y="35"/>
                  <a:pt x="48" y="37"/>
                </a:cubicBezTo>
                <a:cubicBezTo>
                  <a:pt x="65" y="76"/>
                  <a:pt x="65" y="76"/>
                  <a:pt x="65" y="76"/>
                </a:cubicBezTo>
                <a:cubicBezTo>
                  <a:pt x="66" y="78"/>
                  <a:pt x="66" y="79"/>
                  <a:pt x="65" y="80"/>
                </a:cubicBezTo>
                <a:cubicBezTo>
                  <a:pt x="61" y="84"/>
                  <a:pt x="58" y="88"/>
                  <a:pt x="56" y="93"/>
                </a:cubicBezTo>
                <a:cubicBezTo>
                  <a:pt x="55" y="94"/>
                  <a:pt x="53" y="95"/>
                  <a:pt x="52" y="95"/>
                </a:cubicBezTo>
                <a:cubicBezTo>
                  <a:pt x="9" y="90"/>
                  <a:pt x="9" y="90"/>
                  <a:pt x="9" y="90"/>
                </a:cubicBezTo>
                <a:cubicBezTo>
                  <a:pt x="7" y="90"/>
                  <a:pt x="5" y="91"/>
                  <a:pt x="5" y="93"/>
                </a:cubicBezTo>
                <a:cubicBezTo>
                  <a:pt x="3" y="97"/>
                  <a:pt x="1" y="102"/>
                  <a:pt x="0" y="106"/>
                </a:cubicBezTo>
                <a:cubicBezTo>
                  <a:pt x="0" y="108"/>
                  <a:pt x="1" y="110"/>
                  <a:pt x="2" y="111"/>
                </a:cubicBezTo>
                <a:cubicBezTo>
                  <a:pt x="40" y="132"/>
                  <a:pt x="40" y="132"/>
                  <a:pt x="40" y="132"/>
                </a:cubicBezTo>
                <a:cubicBezTo>
                  <a:pt x="41" y="133"/>
                  <a:pt x="42" y="135"/>
                  <a:pt x="42" y="136"/>
                </a:cubicBezTo>
                <a:cubicBezTo>
                  <a:pt x="41" y="141"/>
                  <a:pt x="41" y="146"/>
                  <a:pt x="42" y="151"/>
                </a:cubicBezTo>
                <a:cubicBezTo>
                  <a:pt x="42" y="153"/>
                  <a:pt x="41" y="154"/>
                  <a:pt x="40" y="155"/>
                </a:cubicBezTo>
                <a:cubicBezTo>
                  <a:pt x="2" y="177"/>
                  <a:pt x="2" y="177"/>
                  <a:pt x="2" y="177"/>
                </a:cubicBezTo>
                <a:cubicBezTo>
                  <a:pt x="1" y="178"/>
                  <a:pt x="0" y="180"/>
                  <a:pt x="0" y="181"/>
                </a:cubicBezTo>
                <a:cubicBezTo>
                  <a:pt x="1" y="186"/>
                  <a:pt x="3" y="191"/>
                  <a:pt x="5" y="195"/>
                </a:cubicBezTo>
                <a:cubicBezTo>
                  <a:pt x="5" y="197"/>
                  <a:pt x="7" y="198"/>
                  <a:pt x="9" y="198"/>
                </a:cubicBezTo>
                <a:cubicBezTo>
                  <a:pt x="52" y="193"/>
                  <a:pt x="52" y="193"/>
                  <a:pt x="52" y="193"/>
                </a:cubicBezTo>
                <a:cubicBezTo>
                  <a:pt x="53" y="193"/>
                  <a:pt x="55" y="194"/>
                  <a:pt x="56" y="195"/>
                </a:cubicBezTo>
                <a:cubicBezTo>
                  <a:pt x="58" y="199"/>
                  <a:pt x="61" y="203"/>
                  <a:pt x="65" y="207"/>
                </a:cubicBezTo>
                <a:cubicBezTo>
                  <a:pt x="66" y="208"/>
                  <a:pt x="66" y="210"/>
                  <a:pt x="65" y="211"/>
                </a:cubicBezTo>
                <a:cubicBezTo>
                  <a:pt x="48" y="251"/>
                  <a:pt x="48" y="251"/>
                  <a:pt x="48" y="251"/>
                </a:cubicBezTo>
                <a:cubicBezTo>
                  <a:pt x="47" y="253"/>
                  <a:pt x="47" y="255"/>
                  <a:pt x="49" y="256"/>
                </a:cubicBezTo>
                <a:cubicBezTo>
                  <a:pt x="53" y="259"/>
                  <a:pt x="56" y="262"/>
                  <a:pt x="60" y="264"/>
                </a:cubicBezTo>
                <a:cubicBezTo>
                  <a:pt x="62" y="265"/>
                  <a:pt x="64" y="265"/>
                  <a:pt x="65" y="264"/>
                </a:cubicBezTo>
                <a:cubicBezTo>
                  <a:pt x="98" y="235"/>
                  <a:pt x="98" y="235"/>
                  <a:pt x="98" y="235"/>
                </a:cubicBezTo>
                <a:cubicBezTo>
                  <a:pt x="99" y="234"/>
                  <a:pt x="100" y="234"/>
                  <a:pt x="102" y="234"/>
                </a:cubicBezTo>
                <a:cubicBezTo>
                  <a:pt x="106" y="236"/>
                  <a:pt x="111" y="238"/>
                  <a:pt x="116" y="239"/>
                </a:cubicBezTo>
                <a:cubicBezTo>
                  <a:pt x="118" y="239"/>
                  <a:pt x="119" y="240"/>
                  <a:pt x="119" y="242"/>
                </a:cubicBezTo>
                <a:lnTo>
                  <a:pt x="128" y="284"/>
                </a:lnTo>
                <a:close/>
                <a:moveTo>
                  <a:pt x="70" y="144"/>
                </a:moveTo>
                <a:cubicBezTo>
                  <a:pt x="70" y="106"/>
                  <a:pt x="101" y="75"/>
                  <a:pt x="139" y="75"/>
                </a:cubicBezTo>
                <a:cubicBezTo>
                  <a:pt x="177" y="75"/>
                  <a:pt x="208" y="106"/>
                  <a:pt x="208" y="144"/>
                </a:cubicBezTo>
                <a:cubicBezTo>
                  <a:pt x="208" y="182"/>
                  <a:pt x="177" y="213"/>
                  <a:pt x="139" y="213"/>
                </a:cubicBezTo>
                <a:cubicBezTo>
                  <a:pt x="101" y="213"/>
                  <a:pt x="70" y="182"/>
                  <a:pt x="70" y="144"/>
                </a:cubicBezTo>
                <a:close/>
              </a:path>
            </a:pathLst>
          </a:custGeom>
          <a:solidFill>
            <a:schemeClr val="bg1">
              <a:lumMod val="50000"/>
            </a:schemeClr>
          </a:solidFill>
          <a:ln>
            <a:noFill/>
          </a:ln>
        </p:spPr>
        <p:txBody>
          <a:bodyPr vert="horz" wrap="square" lIns="91440" tIns="45720" rIns="91440" bIns="45720" numCol="1" anchor="t" anchorCtr="0" compatLnSpc="1"/>
          <a:lstStyle/>
          <a:p>
            <a:endParaRPr lang="zh-CN" altLang="en-US"/>
          </a:p>
        </p:txBody>
      </p:sp>
      <p:sp>
        <p:nvSpPr>
          <p:cNvPr id="27" name="椭圆 26">
            <a:extLst>
              <a:ext uri="{FF2B5EF4-FFF2-40B4-BE49-F238E27FC236}">
                <a16:creationId xmlns:a16="http://schemas.microsoft.com/office/drawing/2014/main" id="{DBA74645-3B9E-46F6-BC12-F0DFE158A17A}"/>
              </a:ext>
            </a:extLst>
          </p:cNvPr>
          <p:cNvSpPr/>
          <p:nvPr/>
        </p:nvSpPr>
        <p:spPr>
          <a:xfrm>
            <a:off x="4251268" y="1372824"/>
            <a:ext cx="691321" cy="68379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30" name="椭圆 29">
            <a:extLst>
              <a:ext uri="{FF2B5EF4-FFF2-40B4-BE49-F238E27FC236}">
                <a16:creationId xmlns:a16="http://schemas.microsoft.com/office/drawing/2014/main" id="{7E59A224-9A60-4748-9669-1EFFB33F99BE}"/>
              </a:ext>
            </a:extLst>
          </p:cNvPr>
          <p:cNvSpPr/>
          <p:nvPr/>
        </p:nvSpPr>
        <p:spPr>
          <a:xfrm>
            <a:off x="4229100" y="2941237"/>
            <a:ext cx="691321" cy="68379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31" name="椭圆 30">
            <a:extLst>
              <a:ext uri="{FF2B5EF4-FFF2-40B4-BE49-F238E27FC236}">
                <a16:creationId xmlns:a16="http://schemas.microsoft.com/office/drawing/2014/main" id="{0DE3D1FC-8611-4F3F-A7EB-5D736489A750}"/>
              </a:ext>
            </a:extLst>
          </p:cNvPr>
          <p:cNvSpPr/>
          <p:nvPr/>
        </p:nvSpPr>
        <p:spPr>
          <a:xfrm>
            <a:off x="4251268" y="4742651"/>
            <a:ext cx="691321" cy="68379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sp>
        <p:nvSpPr>
          <p:cNvPr id="32" name="Rectangle 11">
            <a:extLst>
              <a:ext uri="{FF2B5EF4-FFF2-40B4-BE49-F238E27FC236}">
                <a16:creationId xmlns:a16="http://schemas.microsoft.com/office/drawing/2014/main" id="{A5C305A4-DBDC-4C5D-9ACC-1B8A75AAFC72}"/>
              </a:ext>
            </a:extLst>
          </p:cNvPr>
          <p:cNvSpPr/>
          <p:nvPr/>
        </p:nvSpPr>
        <p:spPr>
          <a:xfrm>
            <a:off x="4942588" y="1847361"/>
            <a:ext cx="6440103" cy="1026050"/>
          </a:xfrm>
          <a:prstGeom prst="rect">
            <a:avLst/>
          </a:prstGeom>
        </p:spPr>
        <p:txBody>
          <a:bodyPr wrap="square">
            <a:spAutoFit/>
          </a:bodyPr>
          <a:lstStyle/>
          <a:p>
            <a:pPr>
              <a:lnSpc>
                <a:spcPct val="125000"/>
              </a:lnSpc>
            </a:pPr>
            <a:r>
              <a:rPr lang="zh-CN" altLang="en-US" sz="1600" dirty="0">
                <a:solidFill>
                  <a:srgbClr val="000000"/>
                </a:solidFill>
                <a:latin typeface="微软雅黑" panose="020B0503020204020204" pitchFamily="34" charset="-122"/>
                <a:ea typeface="微软雅黑" panose="020B0503020204020204" pitchFamily="34" charset="-122"/>
              </a:rPr>
              <a:t>设计了一种</a:t>
            </a:r>
            <a:r>
              <a:rPr lang="zh-CN" altLang="en-US" sz="1600" dirty="0">
                <a:solidFill>
                  <a:srgbClr val="FF0000"/>
                </a:solidFill>
                <a:latin typeface="微软雅黑" panose="020B0503020204020204" pitchFamily="34" charset="-122"/>
                <a:ea typeface="微软雅黑" panose="020B0503020204020204" pitchFamily="34" charset="-122"/>
              </a:rPr>
              <a:t>基于深度可分离卷积模块</a:t>
            </a:r>
            <a:r>
              <a:rPr lang="zh-CN" altLang="en-US" sz="1600" dirty="0">
                <a:solidFill>
                  <a:srgbClr val="000000"/>
                </a:solidFill>
                <a:latin typeface="微软雅黑" panose="020B0503020204020204" pitchFamily="34" charset="-122"/>
                <a:ea typeface="微软雅黑" panose="020B0503020204020204" pitchFamily="34" charset="-122"/>
              </a:rPr>
              <a:t>的</a:t>
            </a:r>
            <a:r>
              <a:rPr lang="zh-CN" altLang="en-US" sz="1600" dirty="0">
                <a:solidFill>
                  <a:srgbClr val="FF0000"/>
                </a:solidFill>
                <a:latin typeface="微软雅黑" panose="020B0503020204020204" pitchFamily="34" charset="-122"/>
                <a:ea typeface="微软雅黑" panose="020B0503020204020204" pitchFamily="34" charset="-122"/>
              </a:rPr>
              <a:t>光流估计网络</a:t>
            </a:r>
            <a:r>
              <a:rPr lang="zh-CN" altLang="en-US" sz="1600" dirty="0">
                <a:solidFill>
                  <a:srgbClr val="000000"/>
                </a:solidFill>
                <a:latin typeface="微软雅黑" panose="020B0503020204020204" pitchFamily="34" charset="-122"/>
                <a:ea typeface="微软雅黑" panose="020B0503020204020204" pitchFamily="34" charset="-122"/>
              </a:rPr>
              <a:t>，该模块将</a:t>
            </a:r>
            <a:r>
              <a:rPr lang="zh-CN" altLang="en-US" sz="1600" dirty="0">
                <a:solidFill>
                  <a:srgbClr val="FF0000"/>
                </a:solidFill>
                <a:latin typeface="微软雅黑" panose="020B0503020204020204" pitchFamily="34" charset="-122"/>
                <a:ea typeface="微软雅黑" panose="020B0503020204020204" pitchFamily="34" charset="-122"/>
              </a:rPr>
              <a:t>常规卷积层分解</a:t>
            </a:r>
            <a:r>
              <a:rPr lang="zh-CN" altLang="en-US" sz="1600" dirty="0">
                <a:solidFill>
                  <a:srgbClr val="000000"/>
                </a:solidFill>
                <a:latin typeface="微软雅黑" panose="020B0503020204020204" pitchFamily="34" charset="-122"/>
                <a:ea typeface="微软雅黑" panose="020B0503020204020204" pitchFamily="34" charset="-122"/>
              </a:rPr>
              <a:t>为</a:t>
            </a:r>
            <a:r>
              <a:rPr lang="zh-CN" altLang="en-US" sz="1600" dirty="0">
                <a:solidFill>
                  <a:srgbClr val="FF0000"/>
                </a:solidFill>
                <a:latin typeface="微软雅黑" panose="020B0503020204020204" pitchFamily="34" charset="-122"/>
                <a:ea typeface="微软雅黑" panose="020B0503020204020204" pitchFamily="34" charset="-122"/>
              </a:rPr>
              <a:t>逐深度卷积层</a:t>
            </a:r>
            <a:r>
              <a:rPr lang="zh-CN" altLang="en-US" sz="1600" dirty="0">
                <a:solidFill>
                  <a:srgbClr val="000000"/>
                </a:solidFill>
                <a:latin typeface="微软雅黑" panose="020B0503020204020204" pitchFamily="34" charset="-122"/>
                <a:ea typeface="微软雅黑" panose="020B0503020204020204" pitchFamily="34" charset="-122"/>
              </a:rPr>
              <a:t>和</a:t>
            </a:r>
            <a:r>
              <a:rPr lang="zh-CN" altLang="en-US" sz="1600" dirty="0">
                <a:solidFill>
                  <a:srgbClr val="FF0000"/>
                </a:solidFill>
                <a:latin typeface="微软雅黑" panose="020B0503020204020204" pitchFamily="34" charset="-122"/>
                <a:ea typeface="微软雅黑" panose="020B0503020204020204" pitchFamily="34" charset="-122"/>
              </a:rPr>
              <a:t>逐点卷积层</a:t>
            </a:r>
            <a:r>
              <a:rPr lang="zh-CN" altLang="en-US" sz="1600" dirty="0">
                <a:solidFill>
                  <a:srgbClr val="000000"/>
                </a:solidFill>
                <a:latin typeface="微软雅黑" panose="020B0503020204020204" pitchFamily="34" charset="-122"/>
                <a:ea typeface="微软雅黑" panose="020B0503020204020204" pitchFamily="34" charset="-122"/>
              </a:rPr>
              <a:t>，使网络在几乎不降低精准度的情况下大幅降低网络参数量。</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33" name="Rectangle 11">
            <a:extLst>
              <a:ext uri="{FF2B5EF4-FFF2-40B4-BE49-F238E27FC236}">
                <a16:creationId xmlns:a16="http://schemas.microsoft.com/office/drawing/2014/main" id="{3B659F49-962B-40F3-B123-BF56B3C827F0}"/>
              </a:ext>
            </a:extLst>
          </p:cNvPr>
          <p:cNvSpPr/>
          <p:nvPr/>
        </p:nvSpPr>
        <p:spPr>
          <a:xfrm>
            <a:off x="5122473" y="5288394"/>
            <a:ext cx="6411213" cy="1641603"/>
          </a:xfrm>
          <a:prstGeom prst="rect">
            <a:avLst/>
          </a:prstGeom>
        </p:spPr>
        <p:txBody>
          <a:bodyPr wrap="square">
            <a:spAutoFit/>
          </a:bodyPr>
          <a:lstStyle/>
          <a:p>
            <a:pPr>
              <a:lnSpc>
                <a:spcPct val="125000"/>
              </a:lnSpc>
            </a:pPr>
            <a:r>
              <a:rPr lang="zh-CN" altLang="en-US" sz="1600" dirty="0">
                <a:solidFill>
                  <a:srgbClr val="000000"/>
                </a:solidFill>
                <a:latin typeface="微软雅黑" panose="020B0503020204020204" pitchFamily="34" charset="-122"/>
                <a:ea typeface="微软雅黑" panose="020B0503020204020204" pitchFamily="34" charset="-122"/>
              </a:rPr>
              <a:t>在传统数据增强策略的基础上</a:t>
            </a:r>
            <a:r>
              <a:rPr lang="zh-CN" altLang="en-US" sz="1600" dirty="0">
                <a:solidFill>
                  <a:srgbClr val="FF0000"/>
                </a:solidFill>
                <a:latin typeface="微软雅黑" panose="020B0503020204020204" pitchFamily="34" charset="-122"/>
                <a:ea typeface="微软雅黑" panose="020B0503020204020204" pitchFamily="34" charset="-122"/>
              </a:rPr>
              <a:t>增加了基于光流数据集真值</a:t>
            </a:r>
            <a:r>
              <a:rPr lang="zh-CN" altLang="en-US" sz="1600" dirty="0">
                <a:solidFill>
                  <a:srgbClr val="000000"/>
                </a:solidFill>
                <a:latin typeface="微软雅黑" panose="020B0503020204020204" pitchFamily="34" charset="-122"/>
                <a:ea typeface="微软雅黑" panose="020B0503020204020204" pitchFamily="34" charset="-122"/>
              </a:rPr>
              <a:t>的“图像和对象感知数据擦除”增强策略，能</a:t>
            </a:r>
            <a:r>
              <a:rPr lang="zh-CN" altLang="en-US" sz="1600" dirty="0">
                <a:solidFill>
                  <a:srgbClr val="FF0000"/>
                </a:solidFill>
                <a:latin typeface="微软雅黑" panose="020B0503020204020204" pitchFamily="34" charset="-122"/>
                <a:ea typeface="微软雅黑" panose="020B0503020204020204" pitchFamily="34" charset="-122"/>
              </a:rPr>
              <a:t>对图像关键信息</a:t>
            </a:r>
            <a:r>
              <a:rPr lang="zh-CN" altLang="en-US" sz="1600" dirty="0">
                <a:solidFill>
                  <a:srgbClr val="000000"/>
                </a:solidFill>
                <a:latin typeface="微软雅黑" panose="020B0503020204020204" pitchFamily="34" charset="-122"/>
                <a:ea typeface="微软雅黑" panose="020B0503020204020204" pitchFamily="34" charset="-122"/>
              </a:rPr>
              <a:t>进行有针对新的</a:t>
            </a:r>
            <a:r>
              <a:rPr lang="zh-CN" altLang="en-US" sz="1600" dirty="0">
                <a:solidFill>
                  <a:srgbClr val="FF0000"/>
                </a:solidFill>
                <a:latin typeface="微软雅黑" panose="020B0503020204020204" pitchFamily="34" charset="-122"/>
                <a:ea typeface="微软雅黑" panose="020B0503020204020204" pitchFamily="34" charset="-122"/>
              </a:rPr>
              <a:t>数据擦除，提高了网络短时间的抗遮挡能力。</a:t>
            </a:r>
            <a:r>
              <a:rPr lang="zh-CN" altLang="en-US" sz="1600" dirty="0">
                <a:solidFill>
                  <a:srgbClr val="000000"/>
                </a:solidFill>
                <a:latin typeface="微软雅黑" panose="020B0503020204020204" pitchFamily="34" charset="-122"/>
                <a:ea typeface="微软雅黑" panose="020B0503020204020204" pitchFamily="34" charset="-122"/>
              </a:rPr>
              <a:t>并且在训练阶段，按照迭代次数自动照规则降低学习率，使得最终训练的模型估计效果更好更精确。</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34" name="Rectangle 11">
            <a:extLst>
              <a:ext uri="{FF2B5EF4-FFF2-40B4-BE49-F238E27FC236}">
                <a16:creationId xmlns:a16="http://schemas.microsoft.com/office/drawing/2014/main" id="{653B557C-7A9C-4EDE-8B3D-793E60463624}"/>
              </a:ext>
            </a:extLst>
          </p:cNvPr>
          <p:cNvSpPr/>
          <p:nvPr/>
        </p:nvSpPr>
        <p:spPr>
          <a:xfrm>
            <a:off x="5109781" y="3369351"/>
            <a:ext cx="6411213" cy="1295355"/>
          </a:xfrm>
          <a:prstGeom prst="rect">
            <a:avLst/>
          </a:prstGeom>
        </p:spPr>
        <p:txBody>
          <a:bodyPr wrap="square">
            <a:spAutoFit/>
          </a:bodyPr>
          <a:lstStyle/>
          <a:p>
            <a:pPr>
              <a:lnSpc>
                <a:spcPct val="125000"/>
              </a:lnSpc>
            </a:pPr>
            <a:r>
              <a:rPr lang="zh-CN" altLang="en-US" sz="1600" dirty="0">
                <a:solidFill>
                  <a:srgbClr val="000000"/>
                </a:solidFill>
                <a:latin typeface="微软雅黑" panose="020B0503020204020204" pitchFamily="34" charset="-122"/>
                <a:ea typeface="微软雅黑" panose="020B0503020204020204" pitchFamily="34" charset="-122"/>
              </a:rPr>
              <a:t>设计了一种</a:t>
            </a:r>
            <a:r>
              <a:rPr lang="zh-CN" altLang="en-US" sz="1600" dirty="0">
                <a:solidFill>
                  <a:srgbClr val="FF0000"/>
                </a:solidFill>
                <a:latin typeface="微软雅黑" panose="020B0503020204020204" pitchFamily="34" charset="-122"/>
                <a:ea typeface="微软雅黑" panose="020B0503020204020204" pitchFamily="34" charset="-122"/>
              </a:rPr>
              <a:t>从粗糙到精细的光流估计网络</a:t>
            </a:r>
            <a:r>
              <a:rPr lang="zh-CN" altLang="en-US" sz="1600" dirty="0">
                <a:solidFill>
                  <a:srgbClr val="000000"/>
                </a:solidFill>
                <a:latin typeface="微软雅黑" panose="020B0503020204020204" pitchFamily="34" charset="-122"/>
                <a:ea typeface="微软雅黑" panose="020B0503020204020204" pitchFamily="34" charset="-122"/>
              </a:rPr>
              <a:t>。对网络的各个金字塔层之间增加基于层级的权重，使得网络训练后期收敛于更低的值。本文网络对图像光流进行一个粗略的估计，然后这一层的网络仅需估计上一层网络的增量，大大提高了网络的学习能力和估计精度。</a:t>
            </a:r>
          </a:p>
        </p:txBody>
      </p:sp>
    </p:spTree>
    <p:extLst>
      <p:ext uri="{BB962C8B-B14F-4D97-AF65-F5344CB8AC3E}">
        <p14:creationId xmlns:p14="http://schemas.microsoft.com/office/powerpoint/2010/main" val="20491362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178445" y="2648152"/>
            <a:ext cx="9060572" cy="1090471"/>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endParaRPr lang="zh-CN" altLang="en-US" sz="2160"/>
          </a:p>
        </p:txBody>
      </p:sp>
      <p:sp>
        <p:nvSpPr>
          <p:cNvPr id="4" name="TextBox 3"/>
          <p:cNvSpPr txBox="1"/>
          <p:nvPr/>
        </p:nvSpPr>
        <p:spPr>
          <a:xfrm>
            <a:off x="2057692" y="2906684"/>
            <a:ext cx="9276120" cy="609398"/>
          </a:xfrm>
          <a:prstGeom prst="rect">
            <a:avLst/>
          </a:prstGeom>
          <a:noFill/>
        </p:spPr>
        <p:txBody>
          <a:bodyPr vert="horz" wrap="square" rtlCol="0">
            <a:spAutoFit/>
          </a:bodyPr>
          <a:lstStyle/>
          <a:p>
            <a:pPr algn="ctr" fontAlgn="b"/>
            <a:r>
              <a:rPr lang="zh-CN" altLang="en-US" sz="3360" b="1" dirty="0">
                <a:solidFill>
                  <a:schemeClr val="bg1"/>
                </a:solidFill>
                <a:latin typeface="华文楷体" panose="02010600040101010101" pitchFamily="2" charset="-122"/>
                <a:ea typeface="华文楷体" panose="02010600040101010101" pitchFamily="2" charset="-122"/>
              </a:rPr>
              <a:t>基于卷积神经网络的优化密集光流估计模型</a:t>
            </a:r>
          </a:p>
        </p:txBody>
      </p:sp>
      <p:sp>
        <p:nvSpPr>
          <p:cNvPr id="5" name="泪滴形 4"/>
          <p:cNvSpPr/>
          <p:nvPr/>
        </p:nvSpPr>
        <p:spPr>
          <a:xfrm>
            <a:off x="805221" y="2648164"/>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r>
              <a:rPr lang="en-US" altLang="zh-CN" sz="7200" dirty="0"/>
              <a:t>3</a:t>
            </a:r>
            <a:endParaRPr lang="zh-CN" altLang="en-US" sz="7200" dirty="0"/>
          </a:p>
        </p:txBody>
      </p:sp>
      <p:sp>
        <p:nvSpPr>
          <p:cNvPr id="10" name="TextBox 9">
            <a:extLst>
              <a:ext uri="{FF2B5EF4-FFF2-40B4-BE49-F238E27FC236}">
                <a16:creationId xmlns:a16="http://schemas.microsoft.com/office/drawing/2014/main" id="{BF31CB6F-4677-D043-42F7-1A5436593A2A}"/>
              </a:ext>
            </a:extLst>
          </p:cNvPr>
          <p:cNvSpPr txBox="1"/>
          <p:nvPr/>
        </p:nvSpPr>
        <p:spPr>
          <a:xfrm>
            <a:off x="5137881" y="4220794"/>
            <a:ext cx="2169367"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网络框架</a:t>
            </a:r>
          </a:p>
        </p:txBody>
      </p:sp>
      <p:sp>
        <p:nvSpPr>
          <p:cNvPr id="11" name="TextBox 13">
            <a:extLst>
              <a:ext uri="{FF2B5EF4-FFF2-40B4-BE49-F238E27FC236}">
                <a16:creationId xmlns:a16="http://schemas.microsoft.com/office/drawing/2014/main" id="{7323DE5F-B25F-4852-1946-18EB845958F2}"/>
              </a:ext>
            </a:extLst>
          </p:cNvPr>
          <p:cNvSpPr txBox="1"/>
          <p:nvPr/>
        </p:nvSpPr>
        <p:spPr>
          <a:xfrm>
            <a:off x="5137881" y="5085801"/>
            <a:ext cx="2169367"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数据增强</a:t>
            </a:r>
          </a:p>
        </p:txBody>
      </p:sp>
      <p:sp>
        <p:nvSpPr>
          <p:cNvPr id="12" name="TextBox 14">
            <a:extLst>
              <a:ext uri="{FF2B5EF4-FFF2-40B4-BE49-F238E27FC236}">
                <a16:creationId xmlns:a16="http://schemas.microsoft.com/office/drawing/2014/main" id="{B48E2EF5-93EA-4083-D670-52639F2C7297}"/>
              </a:ext>
            </a:extLst>
          </p:cNvPr>
          <p:cNvSpPr txBox="1"/>
          <p:nvPr/>
        </p:nvSpPr>
        <p:spPr>
          <a:xfrm>
            <a:off x="5137881" y="4784798"/>
            <a:ext cx="2169367"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金字塔层级权重</a:t>
            </a:r>
          </a:p>
        </p:txBody>
      </p:sp>
      <p:sp>
        <p:nvSpPr>
          <p:cNvPr id="13" name="TextBox 14">
            <a:extLst>
              <a:ext uri="{FF2B5EF4-FFF2-40B4-BE49-F238E27FC236}">
                <a16:creationId xmlns:a16="http://schemas.microsoft.com/office/drawing/2014/main" id="{27711C6D-3696-42BF-5BD8-E52E9486233E}"/>
              </a:ext>
            </a:extLst>
          </p:cNvPr>
          <p:cNvSpPr txBox="1"/>
          <p:nvPr/>
        </p:nvSpPr>
        <p:spPr>
          <a:xfrm>
            <a:off x="5137881" y="5362800"/>
            <a:ext cx="2169367"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实验结果</a:t>
            </a:r>
          </a:p>
        </p:txBody>
      </p:sp>
      <p:sp>
        <p:nvSpPr>
          <p:cNvPr id="14" name="TextBox 9">
            <a:extLst>
              <a:ext uri="{FF2B5EF4-FFF2-40B4-BE49-F238E27FC236}">
                <a16:creationId xmlns:a16="http://schemas.microsoft.com/office/drawing/2014/main" id="{145D389E-3EEB-DA86-E3AB-59172284D854}"/>
              </a:ext>
            </a:extLst>
          </p:cNvPr>
          <p:cNvSpPr txBox="1"/>
          <p:nvPr/>
        </p:nvSpPr>
        <p:spPr>
          <a:xfrm>
            <a:off x="5137881" y="4507799"/>
            <a:ext cx="2996303"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深度可分离卷积解耦</a:t>
            </a:r>
          </a:p>
        </p:txBody>
      </p:sp>
    </p:spTree>
    <p:extLst>
      <p:ext uri="{BB962C8B-B14F-4D97-AF65-F5344CB8AC3E}">
        <p14:creationId xmlns:p14="http://schemas.microsoft.com/office/powerpoint/2010/main" val="1326562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网络框架</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nvGraphicFramePr>
        <p:xfrm>
          <a:off x="4927600" y="26670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8" name="对象 7">
                        <a:extLst>
                          <a:ext uri="{FF2B5EF4-FFF2-40B4-BE49-F238E27FC236}">
                            <a16:creationId xmlns:a16="http://schemas.microsoft.com/office/drawing/2014/main" id="{A7630662-CF4F-479A-8E1A-71688F27FF2D}"/>
                          </a:ext>
                        </a:extLst>
                      </p:cNvPr>
                      <p:cNvPicPr/>
                      <p:nvPr/>
                    </p:nvPicPr>
                    <p:blipFill>
                      <a:blip r:embed="rId4"/>
                      <a:stretch>
                        <a:fillRect/>
                      </a:stretch>
                    </p:blipFill>
                    <p:spPr>
                      <a:xfrm>
                        <a:off x="4927600" y="2667000"/>
                        <a:ext cx="914400" cy="180975"/>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Picture 2" descr="图示&#10;&#10;描述已自动生成">
            <a:extLst>
              <a:ext uri="{FF2B5EF4-FFF2-40B4-BE49-F238E27FC236}">
                <a16:creationId xmlns:a16="http://schemas.microsoft.com/office/drawing/2014/main" id="{15D79005-0A33-F68F-EAF7-F1EBE0C74F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4725" y="783431"/>
            <a:ext cx="8983197" cy="6240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103BDFFC-CDC6-25C2-DC63-2BBAED319880}"/>
              </a:ext>
            </a:extLst>
          </p:cNvPr>
          <p:cNvSpPr/>
          <p:nvPr/>
        </p:nvSpPr>
        <p:spPr>
          <a:xfrm>
            <a:off x="5891152" y="1535373"/>
            <a:ext cx="1589206" cy="497496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solidFill>
                <a:srgbClr val="FF0000"/>
              </a:solidFill>
            </a:endParaRPr>
          </a:p>
        </p:txBody>
      </p:sp>
    </p:spTree>
    <p:extLst>
      <p:ext uri="{BB962C8B-B14F-4D97-AF65-F5344CB8AC3E}">
        <p14:creationId xmlns:p14="http://schemas.microsoft.com/office/powerpoint/2010/main" val="36059352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660708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创新点</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深度可分离卷积解耦</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extLst>
              <p:ext uri="{D42A27DB-BD31-4B8C-83A1-F6EECF244321}">
                <p14:modId xmlns:p14="http://schemas.microsoft.com/office/powerpoint/2010/main" val="228285526"/>
              </p:ext>
            </p:extLst>
          </p:nvPr>
        </p:nvGraphicFramePr>
        <p:xfrm>
          <a:off x="5865025" y="2901033"/>
          <a:ext cx="1059540" cy="209701"/>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8" name="对象 7">
                        <a:extLst>
                          <a:ext uri="{FF2B5EF4-FFF2-40B4-BE49-F238E27FC236}">
                            <a16:creationId xmlns:a16="http://schemas.microsoft.com/office/drawing/2014/main" id="{A7630662-CF4F-479A-8E1A-71688F27FF2D}"/>
                          </a:ext>
                        </a:extLst>
                      </p:cNvPr>
                      <p:cNvPicPr/>
                      <p:nvPr/>
                    </p:nvPicPr>
                    <p:blipFill>
                      <a:blip r:embed="rId4"/>
                      <a:stretch>
                        <a:fillRect/>
                      </a:stretch>
                    </p:blipFill>
                    <p:spPr>
                      <a:xfrm>
                        <a:off x="5865025" y="2901033"/>
                        <a:ext cx="1059540" cy="209701"/>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22" name="Picture 2" descr="图示&#10;&#10;描述已自动生成">
            <a:extLst>
              <a:ext uri="{FF2B5EF4-FFF2-40B4-BE49-F238E27FC236}">
                <a16:creationId xmlns:a16="http://schemas.microsoft.com/office/drawing/2014/main" id="{7A4891D8-F8AA-A269-BEC8-31BB5B6520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056" y="1465639"/>
            <a:ext cx="6191841" cy="239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0BA38762-17A1-D39D-E3E6-21EFBC4BA87B}"/>
              </a:ext>
            </a:extLst>
          </p:cNvPr>
          <p:cNvGrpSpPr/>
          <p:nvPr/>
        </p:nvGrpSpPr>
        <p:grpSpPr>
          <a:xfrm>
            <a:off x="461963" y="5271720"/>
            <a:ext cx="7490708" cy="1306880"/>
            <a:chOff x="1602517" y="5130874"/>
            <a:chExt cx="9234009" cy="1524365"/>
          </a:xfrm>
        </p:grpSpPr>
        <p:graphicFrame>
          <p:nvGraphicFramePr>
            <p:cNvPr id="13" name="对象 12">
              <a:extLst>
                <a:ext uri="{FF2B5EF4-FFF2-40B4-BE49-F238E27FC236}">
                  <a16:creationId xmlns:a16="http://schemas.microsoft.com/office/drawing/2014/main" id="{4F4A5D90-0E90-A607-B222-F4CD1703E9FE}"/>
                </a:ext>
              </a:extLst>
            </p:cNvPr>
            <p:cNvGraphicFramePr>
              <a:graphicFrameLocks noChangeAspect="1"/>
            </p:cNvGraphicFramePr>
            <p:nvPr>
              <p:extLst>
                <p:ext uri="{D42A27DB-BD31-4B8C-83A1-F6EECF244321}">
                  <p14:modId xmlns:p14="http://schemas.microsoft.com/office/powerpoint/2010/main" val="344827608"/>
                </p:ext>
              </p:extLst>
            </p:nvPr>
          </p:nvGraphicFramePr>
          <p:xfrm>
            <a:off x="1602517" y="5625702"/>
            <a:ext cx="4105695" cy="531434"/>
          </p:xfrm>
          <a:graphic>
            <a:graphicData uri="http://schemas.openxmlformats.org/presentationml/2006/ole">
              <mc:AlternateContent xmlns:mc="http://schemas.openxmlformats.org/markup-compatibility/2006">
                <mc:Choice xmlns:v="urn:schemas-microsoft-com:vml" Requires="v">
                  <p:oleObj name="Equation" r:id="rId6" imgW="1866600" imgH="241200" progId="Equation.DSMT4">
                    <p:embed/>
                  </p:oleObj>
                </mc:Choice>
                <mc:Fallback>
                  <p:oleObj name="Equation" r:id="rId6" imgW="1866600" imgH="241200" progId="Equation.DSMT4">
                    <p:embed/>
                    <p:pic>
                      <p:nvPicPr>
                        <p:cNvPr id="13" name="对象 12">
                          <a:extLst>
                            <a:ext uri="{FF2B5EF4-FFF2-40B4-BE49-F238E27FC236}">
                              <a16:creationId xmlns:a16="http://schemas.microsoft.com/office/drawing/2014/main" id="{4F4A5D90-0E90-A607-B222-F4CD1703E9FE}"/>
                            </a:ext>
                          </a:extLst>
                        </p:cNvPr>
                        <p:cNvPicPr/>
                        <p:nvPr/>
                      </p:nvPicPr>
                      <p:blipFill>
                        <a:blip r:embed="rId7"/>
                        <a:stretch>
                          <a:fillRect/>
                        </a:stretch>
                      </p:blipFill>
                      <p:spPr>
                        <a:xfrm>
                          <a:off x="1602517" y="5625702"/>
                          <a:ext cx="4105695" cy="53143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1A2999D-33E4-173A-FF20-D9F99BBEED4C}"/>
                </a:ext>
              </a:extLst>
            </p:cNvPr>
            <p:cNvGraphicFramePr>
              <a:graphicFrameLocks noChangeAspect="1"/>
            </p:cNvGraphicFramePr>
            <p:nvPr>
              <p:extLst>
                <p:ext uri="{D42A27DB-BD31-4B8C-83A1-F6EECF244321}">
                  <p14:modId xmlns:p14="http://schemas.microsoft.com/office/powerpoint/2010/main" val="2030174180"/>
                </p:ext>
              </p:extLst>
            </p:nvPr>
          </p:nvGraphicFramePr>
          <p:xfrm>
            <a:off x="6924565" y="5130874"/>
            <a:ext cx="3911961" cy="1524365"/>
          </p:xfrm>
          <a:graphic>
            <a:graphicData uri="http://schemas.openxmlformats.org/presentationml/2006/ole">
              <mc:AlternateContent xmlns:mc="http://schemas.openxmlformats.org/markup-compatibility/2006">
                <mc:Choice xmlns:v="urn:schemas-microsoft-com:vml" Requires="v">
                  <p:oleObj name="Equation" r:id="rId8" imgW="2151659" imgH="838110" progId="Equation.DSMT4">
                    <p:embed/>
                  </p:oleObj>
                </mc:Choice>
                <mc:Fallback>
                  <p:oleObj name="Equation" r:id="rId8" imgW="2151659" imgH="838110" progId="Equation.DSMT4">
                    <p:embed/>
                    <p:pic>
                      <p:nvPicPr>
                        <p:cNvPr id="14" name="对象 13">
                          <a:extLst>
                            <a:ext uri="{FF2B5EF4-FFF2-40B4-BE49-F238E27FC236}">
                              <a16:creationId xmlns:a16="http://schemas.microsoft.com/office/drawing/2014/main" id="{71A2999D-33E4-173A-FF20-D9F99BBEED4C}"/>
                            </a:ext>
                          </a:extLst>
                        </p:cNvPr>
                        <p:cNvPicPr/>
                        <p:nvPr/>
                      </p:nvPicPr>
                      <p:blipFill>
                        <a:blip r:embed="rId9"/>
                        <a:stretch>
                          <a:fillRect/>
                        </a:stretch>
                      </p:blipFill>
                      <p:spPr>
                        <a:xfrm>
                          <a:off x="6924565" y="5130874"/>
                          <a:ext cx="3911961" cy="1524365"/>
                        </a:xfrm>
                        <a:prstGeom prst="rect">
                          <a:avLst/>
                        </a:prstGeom>
                      </p:spPr>
                    </p:pic>
                  </p:oleObj>
                </mc:Fallback>
              </mc:AlternateContent>
            </a:graphicData>
          </a:graphic>
        </p:graphicFrame>
        <p:sp>
          <p:nvSpPr>
            <p:cNvPr id="15" name="箭头: 右 14">
              <a:extLst>
                <a:ext uri="{FF2B5EF4-FFF2-40B4-BE49-F238E27FC236}">
                  <a16:creationId xmlns:a16="http://schemas.microsoft.com/office/drawing/2014/main" id="{841E3289-162F-33DB-54EB-828A0C874C9E}"/>
                </a:ext>
              </a:extLst>
            </p:cNvPr>
            <p:cNvSpPr/>
            <p:nvPr/>
          </p:nvSpPr>
          <p:spPr>
            <a:xfrm>
              <a:off x="5987332" y="5734598"/>
              <a:ext cx="588397" cy="316913"/>
            </a:xfrm>
            <a:prstGeom prst="rightArrow">
              <a:avLst/>
            </a:prstGeom>
            <a:solidFill>
              <a:schemeClr val="tx2">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 name="对象 2">
            <a:extLst>
              <a:ext uri="{FF2B5EF4-FFF2-40B4-BE49-F238E27FC236}">
                <a16:creationId xmlns:a16="http://schemas.microsoft.com/office/drawing/2014/main" id="{3D7E70B3-4F0D-80F6-C30A-E14EA54AC58B}"/>
              </a:ext>
            </a:extLst>
          </p:cNvPr>
          <p:cNvGraphicFramePr>
            <a:graphicFrameLocks noChangeAspect="1"/>
          </p:cNvGraphicFramePr>
          <p:nvPr>
            <p:extLst>
              <p:ext uri="{D42A27DB-BD31-4B8C-83A1-F6EECF244321}">
                <p14:modId xmlns:p14="http://schemas.microsoft.com/office/powerpoint/2010/main" val="2133925851"/>
              </p:ext>
            </p:extLst>
          </p:nvPr>
        </p:nvGraphicFramePr>
        <p:xfrm>
          <a:off x="8235650" y="5438071"/>
          <a:ext cx="3173918" cy="974173"/>
        </p:xfrm>
        <a:graphic>
          <a:graphicData uri="http://schemas.openxmlformats.org/presentationml/2006/ole">
            <mc:AlternateContent xmlns:mc="http://schemas.openxmlformats.org/markup-compatibility/2006">
              <mc:Choice xmlns:v="urn:schemas-microsoft-com:vml" Requires="v">
                <p:oleObj name="Equation" r:id="rId10" imgW="961410" imgH="295211" progId="Equation.DSMT4">
                  <p:embed/>
                </p:oleObj>
              </mc:Choice>
              <mc:Fallback>
                <p:oleObj name="Equation" r:id="rId10" imgW="961410" imgH="295211" progId="Equation.DSMT4">
                  <p:embed/>
                  <p:pic>
                    <p:nvPicPr>
                      <p:cNvPr id="3" name="对象 2">
                        <a:extLst>
                          <a:ext uri="{FF2B5EF4-FFF2-40B4-BE49-F238E27FC236}">
                            <a16:creationId xmlns:a16="http://schemas.microsoft.com/office/drawing/2014/main" id="{3D7E70B3-4F0D-80F6-C30A-E14EA54AC58B}"/>
                          </a:ext>
                        </a:extLst>
                      </p:cNvPr>
                      <p:cNvPicPr/>
                      <p:nvPr/>
                    </p:nvPicPr>
                    <p:blipFill>
                      <a:blip r:embed="rId11"/>
                      <a:stretch>
                        <a:fillRect/>
                      </a:stretch>
                    </p:blipFill>
                    <p:spPr>
                      <a:xfrm>
                        <a:off x="8235650" y="5438071"/>
                        <a:ext cx="3173918" cy="974173"/>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7CB85F3-0ED9-BF97-D1B7-3302F2B3B078}"/>
              </a:ext>
            </a:extLst>
          </p:cNvPr>
          <p:cNvSpPr txBox="1"/>
          <p:nvPr/>
        </p:nvSpPr>
        <p:spPr>
          <a:xfrm>
            <a:off x="408477" y="5322428"/>
            <a:ext cx="540689" cy="369332"/>
          </a:xfrm>
          <a:prstGeom prst="rect">
            <a:avLst/>
          </a:prstGeom>
          <a:noFill/>
        </p:spPr>
        <p:txBody>
          <a:bodyPr wrap="square" rtlCol="0">
            <a:spAutoFit/>
          </a:bodyPr>
          <a:lstStyle/>
          <a:p>
            <a:r>
              <a:rPr lang="zh-CN" altLang="en-US" dirty="0"/>
              <a:t>①</a:t>
            </a:r>
          </a:p>
        </p:txBody>
      </p:sp>
      <p:sp>
        <p:nvSpPr>
          <p:cNvPr id="16" name="文本框 15">
            <a:extLst>
              <a:ext uri="{FF2B5EF4-FFF2-40B4-BE49-F238E27FC236}">
                <a16:creationId xmlns:a16="http://schemas.microsoft.com/office/drawing/2014/main" id="{BB7D225F-6532-B114-C0BD-D90DD71FC993}"/>
              </a:ext>
            </a:extLst>
          </p:cNvPr>
          <p:cNvSpPr txBox="1"/>
          <p:nvPr/>
        </p:nvSpPr>
        <p:spPr>
          <a:xfrm>
            <a:off x="8135243" y="5202346"/>
            <a:ext cx="540689" cy="369332"/>
          </a:xfrm>
          <a:prstGeom prst="rect">
            <a:avLst/>
          </a:prstGeom>
          <a:noFill/>
        </p:spPr>
        <p:txBody>
          <a:bodyPr wrap="square" rtlCol="0">
            <a:spAutoFit/>
          </a:bodyPr>
          <a:lstStyle/>
          <a:p>
            <a:r>
              <a:rPr lang="zh-CN" altLang="en-US" dirty="0"/>
              <a:t>②</a:t>
            </a:r>
          </a:p>
        </p:txBody>
      </p:sp>
      <p:pic>
        <p:nvPicPr>
          <p:cNvPr id="17" name="Picture 2" descr="图示&#10;&#10;描述已自动生成">
            <a:extLst>
              <a:ext uri="{FF2B5EF4-FFF2-40B4-BE49-F238E27FC236}">
                <a16:creationId xmlns:a16="http://schemas.microsoft.com/office/drawing/2014/main" id="{41B12D11-C333-0312-FC69-95E8DE206EF6}"/>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45909" t="11781" r="35688" b="67490"/>
          <a:stretch/>
        </p:blipFill>
        <p:spPr bwMode="auto">
          <a:xfrm>
            <a:off x="1045050" y="4179689"/>
            <a:ext cx="1650035" cy="129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FC89EB4D-8562-F5C0-4B23-7A073A6DDEF3}"/>
              </a:ext>
            </a:extLst>
          </p:cNvPr>
          <p:cNvSpPr txBox="1"/>
          <p:nvPr/>
        </p:nvSpPr>
        <p:spPr>
          <a:xfrm>
            <a:off x="1174547" y="3443669"/>
            <a:ext cx="1125940" cy="369332"/>
          </a:xfrm>
          <a:prstGeom prst="rect">
            <a:avLst/>
          </a:prstGeom>
          <a:noFill/>
        </p:spPr>
        <p:txBody>
          <a:bodyPr wrap="square" rtlCol="0">
            <a:spAutoFit/>
          </a:bodyPr>
          <a:lstStyle/>
          <a:p>
            <a:r>
              <a:rPr lang="zh-CN" altLang="en-US" dirty="0"/>
              <a:t>常规卷积</a:t>
            </a:r>
          </a:p>
        </p:txBody>
      </p:sp>
      <p:sp>
        <p:nvSpPr>
          <p:cNvPr id="6" name="文本框 5">
            <a:extLst>
              <a:ext uri="{FF2B5EF4-FFF2-40B4-BE49-F238E27FC236}">
                <a16:creationId xmlns:a16="http://schemas.microsoft.com/office/drawing/2014/main" id="{A707E649-6827-DF20-4635-B7DC5C269853}"/>
              </a:ext>
            </a:extLst>
          </p:cNvPr>
          <p:cNvSpPr txBox="1"/>
          <p:nvPr/>
        </p:nvSpPr>
        <p:spPr>
          <a:xfrm>
            <a:off x="3445023" y="3446890"/>
            <a:ext cx="1439839" cy="369332"/>
          </a:xfrm>
          <a:prstGeom prst="rect">
            <a:avLst/>
          </a:prstGeom>
          <a:noFill/>
        </p:spPr>
        <p:txBody>
          <a:bodyPr wrap="square" rtlCol="0">
            <a:spAutoFit/>
          </a:bodyPr>
          <a:lstStyle/>
          <a:p>
            <a:r>
              <a:rPr lang="zh-CN" altLang="en-US" dirty="0"/>
              <a:t>逐深度卷积</a:t>
            </a:r>
          </a:p>
        </p:txBody>
      </p:sp>
      <p:sp>
        <p:nvSpPr>
          <p:cNvPr id="18" name="文本框 17">
            <a:extLst>
              <a:ext uri="{FF2B5EF4-FFF2-40B4-BE49-F238E27FC236}">
                <a16:creationId xmlns:a16="http://schemas.microsoft.com/office/drawing/2014/main" id="{67EBDAEE-8AA4-3CBA-A13B-8DEF8F811C52}"/>
              </a:ext>
            </a:extLst>
          </p:cNvPr>
          <p:cNvSpPr txBox="1"/>
          <p:nvPr/>
        </p:nvSpPr>
        <p:spPr>
          <a:xfrm>
            <a:off x="5646043" y="3447267"/>
            <a:ext cx="1439839" cy="369332"/>
          </a:xfrm>
          <a:prstGeom prst="rect">
            <a:avLst/>
          </a:prstGeom>
          <a:noFill/>
        </p:spPr>
        <p:txBody>
          <a:bodyPr wrap="square" rtlCol="0">
            <a:spAutoFit/>
          </a:bodyPr>
          <a:lstStyle/>
          <a:p>
            <a:r>
              <a:rPr lang="zh-CN" altLang="en-US" dirty="0"/>
              <a:t>逐点卷积</a:t>
            </a:r>
          </a:p>
        </p:txBody>
      </p:sp>
      <p:pic>
        <p:nvPicPr>
          <p:cNvPr id="19" name="图片 18" descr="图示&#10;&#10;描述已自动生成">
            <a:extLst>
              <a:ext uri="{FF2B5EF4-FFF2-40B4-BE49-F238E27FC236}">
                <a16:creationId xmlns:a16="http://schemas.microsoft.com/office/drawing/2014/main" id="{2D80920E-CF7C-D2A6-5EFE-BE2DFDD5B21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305601" y="1465639"/>
            <a:ext cx="3124835" cy="2223770"/>
          </a:xfrm>
          <a:prstGeom prst="rect">
            <a:avLst/>
          </a:prstGeom>
        </p:spPr>
      </p:pic>
    </p:spTree>
    <p:extLst>
      <p:ext uri="{BB962C8B-B14F-4D97-AF65-F5344CB8AC3E}">
        <p14:creationId xmlns:p14="http://schemas.microsoft.com/office/powerpoint/2010/main" val="7224624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6599414"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创新点</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金字塔层级权重</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Picture 2" descr="图示&#10;&#10;描述已自动生成">
            <a:extLst>
              <a:ext uri="{FF2B5EF4-FFF2-40B4-BE49-F238E27FC236}">
                <a16:creationId xmlns:a16="http://schemas.microsoft.com/office/drawing/2014/main" id="{F29D4A03-20B4-332F-E098-9A4A9A6BCBC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0324" t="21614" r="37500" b="48637"/>
          <a:stretch/>
        </p:blipFill>
        <p:spPr bwMode="auto">
          <a:xfrm>
            <a:off x="6859901" y="2034422"/>
            <a:ext cx="4739973" cy="359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a:extLst>
              <a:ext uri="{FF2B5EF4-FFF2-40B4-BE49-F238E27FC236}">
                <a16:creationId xmlns:a16="http://schemas.microsoft.com/office/drawing/2014/main" id="{16B92492-7792-A843-B62C-A3874187AD12}"/>
              </a:ext>
            </a:extLst>
          </p:cNvPr>
          <p:cNvGraphicFramePr>
            <a:graphicFrameLocks noChangeAspect="1"/>
          </p:cNvGraphicFramePr>
          <p:nvPr>
            <p:extLst>
              <p:ext uri="{D42A27DB-BD31-4B8C-83A1-F6EECF244321}">
                <p14:modId xmlns:p14="http://schemas.microsoft.com/office/powerpoint/2010/main" val="1534978879"/>
              </p:ext>
            </p:extLst>
          </p:nvPr>
        </p:nvGraphicFramePr>
        <p:xfrm>
          <a:off x="1049200" y="3334026"/>
          <a:ext cx="5182599" cy="999434"/>
        </p:xfrm>
        <a:graphic>
          <a:graphicData uri="http://schemas.openxmlformats.org/presentationml/2006/ole">
            <mc:AlternateContent xmlns:mc="http://schemas.openxmlformats.org/markup-compatibility/2006">
              <mc:Choice xmlns:v="urn:schemas-microsoft-com:vml" Requires="v">
                <p:oleObj name="Equation" r:id="rId4" imgW="2617971" imgH="504738" progId="Equation.DSMT4">
                  <p:embed/>
                </p:oleObj>
              </mc:Choice>
              <mc:Fallback>
                <p:oleObj name="Equation" r:id="rId4" imgW="2617971" imgH="504738" progId="Equation.DSMT4">
                  <p:embed/>
                  <p:pic>
                    <p:nvPicPr>
                      <p:cNvPr id="3" name="对象 2">
                        <a:extLst>
                          <a:ext uri="{FF2B5EF4-FFF2-40B4-BE49-F238E27FC236}">
                            <a16:creationId xmlns:a16="http://schemas.microsoft.com/office/drawing/2014/main" id="{16B92492-7792-A843-B62C-A3874187AD12}"/>
                          </a:ext>
                        </a:extLst>
                      </p:cNvPr>
                      <p:cNvPicPr/>
                      <p:nvPr/>
                    </p:nvPicPr>
                    <p:blipFill>
                      <a:blip r:embed="rId5"/>
                      <a:stretch>
                        <a:fillRect/>
                      </a:stretch>
                    </p:blipFill>
                    <p:spPr>
                      <a:xfrm>
                        <a:off x="1049200" y="3334026"/>
                        <a:ext cx="5182599" cy="999434"/>
                      </a:xfrm>
                      <a:prstGeom prst="rect">
                        <a:avLst/>
                      </a:prstGeom>
                    </p:spPr>
                  </p:pic>
                </p:oleObj>
              </mc:Fallback>
            </mc:AlternateContent>
          </a:graphicData>
        </a:graphic>
      </p:graphicFrame>
    </p:spTree>
    <p:extLst>
      <p:ext uri="{BB962C8B-B14F-4D97-AF65-F5344CB8AC3E}">
        <p14:creationId xmlns:p14="http://schemas.microsoft.com/office/powerpoint/2010/main" val="1090077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31AB0633-6684-DD34-5227-96DA1DDF32A4}"/>
              </a:ext>
            </a:extLst>
          </p:cNvPr>
          <p:cNvSpPr/>
          <p:nvPr/>
        </p:nvSpPr>
        <p:spPr>
          <a:xfrm>
            <a:off x="8211709" y="4120470"/>
            <a:ext cx="3540981" cy="504820"/>
          </a:xfrm>
          <a:prstGeom prst="rect">
            <a:avLst/>
          </a:prstGeom>
          <a:solidFill>
            <a:schemeClr val="tx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4</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6599414"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图像增强</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A7630662-CF4F-479A-8E1A-71688F27FF2D}"/>
              </a:ext>
            </a:extLst>
          </p:cNvPr>
          <p:cNvGraphicFramePr>
            <a:graphicFrameLocks noChangeAspect="1"/>
          </p:cNvGraphicFramePr>
          <p:nvPr/>
        </p:nvGraphicFramePr>
        <p:xfrm>
          <a:off x="6127044" y="4177015"/>
          <a:ext cx="1059540" cy="209701"/>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8" name="对象 7">
                        <a:extLst>
                          <a:ext uri="{FF2B5EF4-FFF2-40B4-BE49-F238E27FC236}">
                            <a16:creationId xmlns:a16="http://schemas.microsoft.com/office/drawing/2014/main" id="{A7630662-CF4F-479A-8E1A-71688F27FF2D}"/>
                          </a:ext>
                        </a:extLst>
                      </p:cNvPr>
                      <p:cNvPicPr/>
                      <p:nvPr/>
                    </p:nvPicPr>
                    <p:blipFill>
                      <a:blip r:embed="rId4"/>
                      <a:stretch>
                        <a:fillRect/>
                      </a:stretch>
                    </p:blipFill>
                    <p:spPr>
                      <a:xfrm>
                        <a:off x="6127044" y="4177015"/>
                        <a:ext cx="1059540" cy="209701"/>
                      </a:xfrm>
                      <a:prstGeom prst="rect">
                        <a:avLst/>
                      </a:prstGeom>
                    </p:spPr>
                  </p:pic>
                </p:oleObj>
              </mc:Fallback>
            </mc:AlternateContent>
          </a:graphicData>
        </a:graphic>
      </p:graphicFrame>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表格 4">
            <a:extLst>
              <a:ext uri="{FF2B5EF4-FFF2-40B4-BE49-F238E27FC236}">
                <a16:creationId xmlns:a16="http://schemas.microsoft.com/office/drawing/2014/main" id="{BF6BB779-8A0A-A016-5255-0353232A58DA}"/>
              </a:ext>
            </a:extLst>
          </p:cNvPr>
          <p:cNvGraphicFramePr>
            <a:graphicFrameLocks noGrp="1"/>
          </p:cNvGraphicFramePr>
          <p:nvPr>
            <p:extLst>
              <p:ext uri="{D42A27DB-BD31-4B8C-83A1-F6EECF244321}">
                <p14:modId xmlns:p14="http://schemas.microsoft.com/office/powerpoint/2010/main" val="1281970667"/>
              </p:ext>
            </p:extLst>
          </p:nvPr>
        </p:nvGraphicFramePr>
        <p:xfrm>
          <a:off x="488082" y="1448518"/>
          <a:ext cx="7232635" cy="3123479"/>
        </p:xfrm>
        <a:graphic>
          <a:graphicData uri="http://schemas.openxmlformats.org/drawingml/2006/table">
            <a:tbl>
              <a:tblPr firstRow="1" firstCol="1" bandRow="1">
                <a:tableStyleId>{5C22544A-7EE6-4342-B048-85BDC9FD1C3A}</a:tableStyleId>
              </a:tblPr>
              <a:tblGrid>
                <a:gridCol w="3711789">
                  <a:extLst>
                    <a:ext uri="{9D8B030D-6E8A-4147-A177-3AD203B41FA5}">
                      <a16:colId xmlns:a16="http://schemas.microsoft.com/office/drawing/2014/main" val="1892794846"/>
                    </a:ext>
                  </a:extLst>
                </a:gridCol>
                <a:gridCol w="3520846">
                  <a:extLst>
                    <a:ext uri="{9D8B030D-6E8A-4147-A177-3AD203B41FA5}">
                      <a16:colId xmlns:a16="http://schemas.microsoft.com/office/drawing/2014/main" val="530526829"/>
                    </a:ext>
                  </a:extLst>
                </a:gridCol>
              </a:tblGrid>
              <a:tr h="458425">
                <a:tc>
                  <a:txBody>
                    <a:bodyPr/>
                    <a:lstStyle/>
                    <a:p>
                      <a:pPr indent="266700" algn="ctr"/>
                      <a:r>
                        <a:rPr lang="zh-CN" sz="1200" kern="100" dirty="0">
                          <a:effectLst/>
                        </a:rPr>
                        <a:t>增强种类</a:t>
                      </a:r>
                      <a:endParaRPr lang="zh-CN" sz="10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266700" algn="ctr"/>
                      <a:r>
                        <a:rPr lang="zh-CN" sz="1200" kern="100">
                          <a:effectLst/>
                        </a:rPr>
                        <a:t>取值范围</a:t>
                      </a:r>
                      <a:endParaRPr lang="zh-CN" sz="10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815738055"/>
                  </a:ext>
                </a:extLst>
              </a:tr>
              <a:tr h="458425">
                <a:tc>
                  <a:txBody>
                    <a:bodyPr/>
                    <a:lstStyle/>
                    <a:p>
                      <a:pPr indent="266700" algn="ctr"/>
                      <a:r>
                        <a:rPr lang="zh-CN" sz="1200" kern="100" dirty="0">
                          <a:effectLst/>
                        </a:rPr>
                        <a:t>对比度增强</a:t>
                      </a:r>
                      <a:endParaRPr lang="zh-CN" sz="10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266700" algn="ctr"/>
                      <a:r>
                        <a:rPr lang="en-US" sz="1200" kern="100">
                          <a:effectLst/>
                        </a:rPr>
                        <a:t>[</a:t>
                      </a:r>
                      <a:r>
                        <a:rPr lang="zh-CN" sz="1200" kern="100">
                          <a:effectLst/>
                        </a:rPr>
                        <a:t>－</a:t>
                      </a:r>
                      <a:r>
                        <a:rPr lang="en-US" sz="1200" kern="100">
                          <a:effectLst/>
                        </a:rPr>
                        <a:t>0.8,0.4]</a:t>
                      </a:r>
                      <a:r>
                        <a:rPr lang="zh-CN" sz="1200" kern="100">
                          <a:effectLst/>
                        </a:rPr>
                        <a:t>的对比度增强</a:t>
                      </a:r>
                      <a:endParaRPr lang="zh-CN" sz="10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737022349"/>
                  </a:ext>
                </a:extLst>
              </a:tr>
              <a:tr h="476618">
                <a:tc>
                  <a:txBody>
                    <a:bodyPr/>
                    <a:lstStyle/>
                    <a:p>
                      <a:pPr indent="266700" algn="ctr"/>
                      <a:r>
                        <a:rPr lang="en-US" sz="1200" kern="100">
                          <a:effectLst/>
                        </a:rPr>
                        <a:t>RGB</a:t>
                      </a:r>
                      <a:r>
                        <a:rPr lang="zh-CN" sz="1200" kern="100">
                          <a:effectLst/>
                        </a:rPr>
                        <a:t>增强</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266700" algn="ctr"/>
                      <a:r>
                        <a:rPr lang="zh-CN" sz="1200" kern="100" dirty="0">
                          <a:effectLst/>
                        </a:rPr>
                        <a:t>通道乘数因子为</a:t>
                      </a:r>
                      <a:r>
                        <a:rPr lang="en-US" sz="1200" kern="100" dirty="0">
                          <a:effectLst/>
                        </a:rPr>
                        <a:t>[0.5</a:t>
                      </a:r>
                      <a:r>
                        <a:rPr lang="zh-CN" sz="1200" kern="100" dirty="0">
                          <a:effectLst/>
                        </a:rPr>
                        <a:t>，</a:t>
                      </a:r>
                      <a:r>
                        <a:rPr lang="en-US" sz="1200" kern="100" dirty="0">
                          <a:effectLst/>
                        </a:rPr>
                        <a:t>2]</a:t>
                      </a:r>
                      <a:r>
                        <a:rPr lang="zh-CN" sz="1200" kern="100" dirty="0">
                          <a:effectLst/>
                        </a:rPr>
                        <a:t>的增强</a:t>
                      </a:r>
                      <a:endParaRPr lang="zh-CN" sz="10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125027264"/>
                  </a:ext>
                </a:extLst>
              </a:tr>
              <a:tr h="485713">
                <a:tc>
                  <a:txBody>
                    <a:bodyPr/>
                    <a:lstStyle/>
                    <a:p>
                      <a:pPr indent="266700" algn="ctr"/>
                      <a:r>
                        <a:rPr lang="en-US" sz="1200" kern="100">
                          <a:effectLst/>
                        </a:rPr>
                        <a:t>Gamma</a:t>
                      </a:r>
                      <a:r>
                        <a:rPr lang="zh-CN" sz="1200" kern="100">
                          <a:effectLst/>
                        </a:rPr>
                        <a:t>增强</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266700" algn="ctr"/>
                      <a:r>
                        <a:rPr lang="en-US" sz="1200" kern="100" dirty="0">
                          <a:effectLst/>
                        </a:rPr>
                        <a:t>[0.7</a:t>
                      </a:r>
                      <a:r>
                        <a:rPr lang="zh-CN" sz="1200" kern="100" dirty="0">
                          <a:effectLst/>
                        </a:rPr>
                        <a:t>，</a:t>
                      </a:r>
                      <a:r>
                        <a:rPr lang="en-US" sz="1200" kern="100" dirty="0">
                          <a:effectLst/>
                        </a:rPr>
                        <a:t>1.5</a:t>
                      </a:r>
                      <a:r>
                        <a:rPr lang="zh-CN" sz="1200" kern="100" dirty="0">
                          <a:effectLst/>
                        </a:rPr>
                        <a:t>］的非线性变换</a:t>
                      </a:r>
                      <a:endParaRPr lang="zh-CN" sz="10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566497081"/>
                  </a:ext>
                </a:extLst>
              </a:tr>
              <a:tr h="622149">
                <a:tc>
                  <a:txBody>
                    <a:bodyPr/>
                    <a:lstStyle/>
                    <a:p>
                      <a:pPr indent="266700" algn="ctr"/>
                      <a:r>
                        <a:rPr lang="zh-CN" sz="1200" kern="100">
                          <a:effectLst/>
                        </a:rPr>
                        <a:t>亮度增强</a:t>
                      </a:r>
                      <a:endParaRPr lang="zh-CN" sz="10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266700" algn="ctr"/>
                      <a:r>
                        <a:rPr lang="zh-CN" sz="1200" kern="100" dirty="0">
                          <a:effectLst/>
                        </a:rPr>
                        <a:t>方差为</a:t>
                      </a:r>
                      <a:r>
                        <a:rPr lang="en-US" sz="1200" kern="100" dirty="0">
                          <a:effectLst/>
                        </a:rPr>
                        <a:t>0.2</a:t>
                      </a:r>
                      <a:r>
                        <a:rPr lang="zh-CN" sz="1200" kern="100" dirty="0">
                          <a:effectLst/>
                        </a:rPr>
                        <a:t>的高斯噪声增强</a:t>
                      </a:r>
                      <a:endParaRPr lang="zh-CN" sz="10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381312558"/>
                  </a:ext>
                </a:extLst>
              </a:tr>
              <a:tr h="622149">
                <a:tc>
                  <a:txBody>
                    <a:bodyPr/>
                    <a:lstStyle/>
                    <a:p>
                      <a:pPr indent="266700" algn="ctr"/>
                      <a:r>
                        <a:rPr lang="zh-CN" altLang="en-US" sz="1200" kern="100" dirty="0">
                          <a:effectLst/>
                          <a:latin typeface="Times New Roman" panose="02020603050405020304" pitchFamily="18" charset="0"/>
                          <a:ea typeface="宋体" panose="02010600030101010101" pitchFamily="2" charset="-122"/>
                        </a:rPr>
                        <a:t>随机裁剪</a:t>
                      </a:r>
                      <a:endParaRPr lang="zh-CN" sz="12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266700" algn="ctr"/>
                      <a:endParaRPr lang="zh-CN" sz="8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405779354"/>
                  </a:ext>
                </a:extLst>
              </a:tr>
            </a:tbl>
          </a:graphicData>
        </a:graphic>
      </p:graphicFrame>
      <p:graphicFrame>
        <p:nvGraphicFramePr>
          <p:cNvPr id="7" name="对象 6">
            <a:extLst>
              <a:ext uri="{FF2B5EF4-FFF2-40B4-BE49-F238E27FC236}">
                <a16:creationId xmlns:a16="http://schemas.microsoft.com/office/drawing/2014/main" id="{583E7FD2-5879-068B-3192-DCAF6E2A8999}"/>
              </a:ext>
            </a:extLst>
          </p:cNvPr>
          <p:cNvGraphicFramePr>
            <a:graphicFrameLocks noChangeAspect="1"/>
          </p:cNvGraphicFramePr>
          <p:nvPr>
            <p:extLst>
              <p:ext uri="{D42A27DB-BD31-4B8C-83A1-F6EECF244321}">
                <p14:modId xmlns:p14="http://schemas.microsoft.com/office/powerpoint/2010/main" val="3277508172"/>
              </p:ext>
            </p:extLst>
          </p:nvPr>
        </p:nvGraphicFramePr>
        <p:xfrm>
          <a:off x="4706143" y="4029452"/>
          <a:ext cx="2779713" cy="504825"/>
        </p:xfrm>
        <a:graphic>
          <a:graphicData uri="http://schemas.openxmlformats.org/presentationml/2006/ole">
            <mc:AlternateContent xmlns:mc="http://schemas.openxmlformats.org/markup-compatibility/2006">
              <mc:Choice xmlns:v="urn:schemas-microsoft-com:vml" Requires="v">
                <p:oleObj name="Equation" r:id="rId5" imgW="2779885" imgH="504738" progId="Equation.DSMT4">
                  <p:embed/>
                </p:oleObj>
              </mc:Choice>
              <mc:Fallback>
                <p:oleObj name="Equation" r:id="rId5" imgW="2779885" imgH="504738" progId="Equation.DSMT4">
                  <p:embed/>
                  <p:pic>
                    <p:nvPicPr>
                      <p:cNvPr id="7" name="对象 6">
                        <a:extLst>
                          <a:ext uri="{FF2B5EF4-FFF2-40B4-BE49-F238E27FC236}">
                            <a16:creationId xmlns:a16="http://schemas.microsoft.com/office/drawing/2014/main" id="{583E7FD2-5879-068B-3192-DCAF6E2A8999}"/>
                          </a:ext>
                        </a:extLst>
                      </p:cNvPr>
                      <p:cNvPicPr/>
                      <p:nvPr/>
                    </p:nvPicPr>
                    <p:blipFill>
                      <a:blip r:embed="rId6"/>
                      <a:stretch>
                        <a:fillRect/>
                      </a:stretch>
                    </p:blipFill>
                    <p:spPr>
                      <a:xfrm>
                        <a:off x="4706143" y="4029452"/>
                        <a:ext cx="2779713" cy="504825"/>
                      </a:xfrm>
                      <a:prstGeom prst="rect">
                        <a:avLst/>
                      </a:prstGeom>
                    </p:spPr>
                  </p:pic>
                </p:oleObj>
              </mc:Fallback>
            </mc:AlternateContent>
          </a:graphicData>
        </a:graphic>
      </p:graphicFrame>
      <p:pic>
        <p:nvPicPr>
          <p:cNvPr id="6145" name="Picture 1">
            <a:extLst>
              <a:ext uri="{FF2B5EF4-FFF2-40B4-BE49-F238E27FC236}">
                <a16:creationId xmlns:a16="http://schemas.microsoft.com/office/drawing/2014/main" id="{1E6661A5-4A13-95ED-B4B9-28E07AECDC4E}"/>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 r="748" b="11857"/>
          <a:stretch/>
        </p:blipFill>
        <p:spPr bwMode="auto">
          <a:xfrm>
            <a:off x="373945" y="4822946"/>
            <a:ext cx="11506197" cy="165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3806097" algn="ctr" rotWithShape="0">
                    <a:srgbClr val="808080"/>
                  </a:outerShdw>
                </a:effectLst>
              </a14:hiddenEffects>
            </a:ext>
          </a:extLst>
        </p:spPr>
      </p:pic>
      <p:sp>
        <p:nvSpPr>
          <p:cNvPr id="17" name="文本框 16">
            <a:extLst>
              <a:ext uri="{FF2B5EF4-FFF2-40B4-BE49-F238E27FC236}">
                <a16:creationId xmlns:a16="http://schemas.microsoft.com/office/drawing/2014/main" id="{EF5F9728-E1A8-8F71-999B-359A9FB99E0D}"/>
              </a:ext>
            </a:extLst>
          </p:cNvPr>
          <p:cNvSpPr txBox="1"/>
          <p:nvPr/>
        </p:nvSpPr>
        <p:spPr>
          <a:xfrm>
            <a:off x="8258755" y="4161956"/>
            <a:ext cx="3540981" cy="372319"/>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光流和对象感知优化的随机擦除</a:t>
            </a:r>
            <a:endParaRPr lang="zh-CN" altLang="en-US" dirty="0"/>
          </a:p>
        </p:txBody>
      </p:sp>
      <p:cxnSp>
        <p:nvCxnSpPr>
          <p:cNvPr id="15" name="直接箭头连接符 14">
            <a:extLst>
              <a:ext uri="{FF2B5EF4-FFF2-40B4-BE49-F238E27FC236}">
                <a16:creationId xmlns:a16="http://schemas.microsoft.com/office/drawing/2014/main" id="{859A5356-C42A-0B86-202B-F1A16C45C342}"/>
              </a:ext>
            </a:extLst>
          </p:cNvPr>
          <p:cNvCxnSpPr>
            <a:stCxn id="17" idx="2"/>
          </p:cNvCxnSpPr>
          <p:nvPr/>
        </p:nvCxnSpPr>
        <p:spPr>
          <a:xfrm>
            <a:off x="10029246" y="4534275"/>
            <a:ext cx="5300" cy="3716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6146" name="Picture 2" descr="图表&#10;&#10;描述已自动生成">
            <a:extLst>
              <a:ext uri="{FF2B5EF4-FFF2-40B4-BE49-F238E27FC236}">
                <a16:creationId xmlns:a16="http://schemas.microsoft.com/office/drawing/2014/main" id="{5BF2C5E0-3D9A-F3E2-C494-B19015B141B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8755" y="1453615"/>
            <a:ext cx="3300413" cy="2469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92884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5</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实验结果</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26475" y="6322569"/>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zh-CN" altLang="en-US" sz="2100" b="0" i="0" u="none" strike="noStrike" kern="1200" cap="none" spc="0" normalizeH="0" baseline="0" noProof="0" dirty="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a:extLst>
              <a:ext uri="{FF2B5EF4-FFF2-40B4-BE49-F238E27FC236}">
                <a16:creationId xmlns:a16="http://schemas.microsoft.com/office/drawing/2014/main" id="{5B72F219-85DA-AD51-74D3-536FDA6E19B1}"/>
              </a:ext>
            </a:extLst>
          </p:cNvPr>
          <p:cNvGraphicFramePr>
            <a:graphicFrameLocks noGrp="1"/>
          </p:cNvGraphicFramePr>
          <p:nvPr>
            <p:extLst>
              <p:ext uri="{D42A27DB-BD31-4B8C-83A1-F6EECF244321}">
                <p14:modId xmlns:p14="http://schemas.microsoft.com/office/powerpoint/2010/main" val="871690633"/>
              </p:ext>
            </p:extLst>
          </p:nvPr>
        </p:nvGraphicFramePr>
        <p:xfrm>
          <a:off x="854101" y="1741670"/>
          <a:ext cx="10627581" cy="1965504"/>
        </p:xfrm>
        <a:graphic>
          <a:graphicData uri="http://schemas.openxmlformats.org/drawingml/2006/table">
            <a:tbl>
              <a:tblPr firstRow="1" firstCol="1" bandRow="1">
                <a:tableStyleId>{5C22544A-7EE6-4342-B048-85BDC9FD1C3A}</a:tableStyleId>
              </a:tblPr>
              <a:tblGrid>
                <a:gridCol w="3789795">
                  <a:extLst>
                    <a:ext uri="{9D8B030D-6E8A-4147-A177-3AD203B41FA5}">
                      <a16:colId xmlns:a16="http://schemas.microsoft.com/office/drawing/2014/main" val="1653192399"/>
                    </a:ext>
                  </a:extLst>
                </a:gridCol>
                <a:gridCol w="2134018">
                  <a:extLst>
                    <a:ext uri="{9D8B030D-6E8A-4147-A177-3AD203B41FA5}">
                      <a16:colId xmlns:a16="http://schemas.microsoft.com/office/drawing/2014/main" val="1491802032"/>
                    </a:ext>
                  </a:extLst>
                </a:gridCol>
                <a:gridCol w="3256291">
                  <a:extLst>
                    <a:ext uri="{9D8B030D-6E8A-4147-A177-3AD203B41FA5}">
                      <a16:colId xmlns:a16="http://schemas.microsoft.com/office/drawing/2014/main" val="1188226134"/>
                    </a:ext>
                  </a:extLst>
                </a:gridCol>
                <a:gridCol w="1447477">
                  <a:extLst>
                    <a:ext uri="{9D8B030D-6E8A-4147-A177-3AD203B41FA5}">
                      <a16:colId xmlns:a16="http://schemas.microsoft.com/office/drawing/2014/main" val="1532835487"/>
                    </a:ext>
                  </a:extLst>
                </a:gridCol>
              </a:tblGrid>
              <a:tr h="243448">
                <a:tc>
                  <a:txBody>
                    <a:bodyPr/>
                    <a:lstStyle/>
                    <a:p>
                      <a:pPr indent="127000" algn="ctr">
                        <a:lnSpc>
                          <a:spcPct val="115000"/>
                        </a:lnSpc>
                        <a:tabLst>
                          <a:tab pos="2781300" algn="ctr"/>
                          <a:tab pos="5494020" algn="r"/>
                        </a:tabLst>
                      </a:pPr>
                      <a:r>
                        <a:rPr lang="en-US" sz="1050" kern="100">
                          <a:effectLst/>
                        </a:rPr>
                        <a:t>Net</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Time</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Parameter</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EPE</a:t>
                      </a:r>
                      <a:endParaRPr lang="zh-CN" sz="12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043100796"/>
                  </a:ext>
                </a:extLst>
              </a:tr>
              <a:tr h="243448">
                <a:tc>
                  <a:txBody>
                    <a:bodyPr/>
                    <a:lstStyle/>
                    <a:p>
                      <a:pPr indent="127000" algn="ctr">
                        <a:lnSpc>
                          <a:spcPct val="115000"/>
                        </a:lnSpc>
                        <a:tabLst>
                          <a:tab pos="2781300" algn="ctr"/>
                          <a:tab pos="5494020" algn="r"/>
                        </a:tabLst>
                      </a:pPr>
                      <a:r>
                        <a:rPr lang="en-US" sz="1050" kern="100">
                          <a:effectLst/>
                        </a:rPr>
                        <a:t>FlowFields</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28s</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5.81</a:t>
                      </a:r>
                      <a:endParaRPr lang="zh-CN" sz="12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481429049"/>
                  </a:ext>
                </a:extLst>
              </a:tr>
              <a:tr h="243448">
                <a:tc>
                  <a:txBody>
                    <a:bodyPr/>
                    <a:lstStyle/>
                    <a:p>
                      <a:pPr indent="127000" algn="ctr">
                        <a:lnSpc>
                          <a:spcPct val="115000"/>
                        </a:lnSpc>
                        <a:tabLst>
                          <a:tab pos="2781300" algn="ctr"/>
                          <a:tab pos="5494020" algn="r"/>
                        </a:tabLst>
                      </a:pPr>
                      <a:r>
                        <a:rPr lang="en-US" sz="1050" kern="100">
                          <a:effectLst/>
                        </a:rPr>
                        <a:t>FlowNet2</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0.12s</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638.5M</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6.02</a:t>
                      </a:r>
                      <a:endParaRPr lang="zh-CN" sz="12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37844497"/>
                  </a:ext>
                </a:extLst>
              </a:tr>
              <a:tr h="243448">
                <a:tc>
                  <a:txBody>
                    <a:bodyPr/>
                    <a:lstStyle/>
                    <a:p>
                      <a:pPr indent="127000" algn="ctr">
                        <a:lnSpc>
                          <a:spcPct val="115000"/>
                        </a:lnSpc>
                        <a:tabLst>
                          <a:tab pos="2781300" algn="ctr"/>
                          <a:tab pos="5494020" algn="r"/>
                        </a:tabLst>
                      </a:pPr>
                      <a:r>
                        <a:rPr lang="en-US" sz="1050" kern="100">
                          <a:effectLst/>
                        </a:rPr>
                        <a:t>SpyNet</a:t>
                      </a:r>
                      <a:r>
                        <a:rPr lang="en-US" sz="1050" kern="100" baseline="30000">
                          <a:effectLst/>
                        </a:rPr>
                        <a:t>[8]</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0.069s</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b="1" kern="100" dirty="0">
                          <a:effectLst/>
                        </a:rPr>
                        <a:t>1.2M</a:t>
                      </a:r>
                      <a:endParaRPr lang="zh-CN" sz="1200" b="1"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8.36</a:t>
                      </a:r>
                      <a:endParaRPr lang="zh-CN" sz="12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738584920"/>
                  </a:ext>
                </a:extLst>
              </a:tr>
              <a:tr h="243448">
                <a:tc>
                  <a:txBody>
                    <a:bodyPr/>
                    <a:lstStyle/>
                    <a:p>
                      <a:pPr indent="127000" algn="ctr">
                        <a:lnSpc>
                          <a:spcPct val="115000"/>
                        </a:lnSpc>
                        <a:tabLst>
                          <a:tab pos="2781300" algn="ctr"/>
                          <a:tab pos="5494020" algn="r"/>
                        </a:tabLst>
                      </a:pPr>
                      <a:r>
                        <a:rPr lang="en-US" sz="1050" kern="100">
                          <a:effectLst/>
                        </a:rPr>
                        <a:t>PWC-Net</a:t>
                      </a:r>
                      <a:r>
                        <a:rPr lang="en-US" sz="1050" kern="100" baseline="30000">
                          <a:effectLst/>
                        </a:rPr>
                        <a:t>[9]</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0.03s</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dirty="0">
                          <a:effectLst/>
                        </a:rPr>
                        <a:t>8.75M</a:t>
                      </a:r>
                      <a:endParaRPr lang="zh-CN" sz="12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a:effectLst/>
                        </a:rPr>
                        <a:t>4.95</a:t>
                      </a:r>
                      <a:endParaRPr lang="zh-CN" sz="12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094614030"/>
                  </a:ext>
                </a:extLst>
              </a:tr>
              <a:tr h="261368">
                <a:tc>
                  <a:txBody>
                    <a:bodyPr/>
                    <a:lstStyle/>
                    <a:p>
                      <a:pPr indent="127000" algn="ctr">
                        <a:lnSpc>
                          <a:spcPct val="115000"/>
                        </a:lnSpc>
                        <a:tabLst>
                          <a:tab pos="2781300" algn="ctr"/>
                          <a:tab pos="5494020" algn="r"/>
                        </a:tabLst>
                      </a:pPr>
                      <a:r>
                        <a:rPr lang="en-US" sz="1050" kern="100">
                          <a:effectLst/>
                        </a:rPr>
                        <a:t>VCN</a:t>
                      </a:r>
                      <a:r>
                        <a:rPr lang="en-US" sz="1050" kern="100" baseline="30000">
                          <a:effectLst/>
                        </a:rPr>
                        <a:t>[10]</a:t>
                      </a:r>
                      <a:endParaRPr lang="zh-CN" sz="1200" kern="10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dirty="0">
                          <a:effectLst/>
                        </a:rPr>
                        <a:t>0.03s</a:t>
                      </a:r>
                      <a:endParaRPr lang="zh-CN" sz="12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dirty="0">
                          <a:effectLst/>
                        </a:rPr>
                        <a:t>6.2M</a:t>
                      </a:r>
                      <a:endParaRPr lang="zh-CN" sz="12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b="1" kern="100" dirty="0">
                          <a:effectLst/>
                        </a:rPr>
                        <a:t>4.40</a:t>
                      </a:r>
                      <a:endParaRPr lang="zh-CN" sz="1200" b="1"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75416172"/>
                  </a:ext>
                </a:extLst>
              </a:tr>
              <a:tr h="243448">
                <a:tc>
                  <a:txBody>
                    <a:bodyPr/>
                    <a:lstStyle/>
                    <a:p>
                      <a:pPr indent="127000" algn="ctr">
                        <a:lnSpc>
                          <a:spcPct val="115000"/>
                        </a:lnSpc>
                        <a:tabLst>
                          <a:tab pos="2781300" algn="ctr"/>
                          <a:tab pos="5494020" algn="r"/>
                        </a:tabLst>
                      </a:pPr>
                      <a:r>
                        <a:rPr lang="en-US" sz="1050" kern="100" dirty="0">
                          <a:solidFill>
                            <a:srgbClr val="FF0000"/>
                          </a:solidFill>
                          <a:effectLst/>
                        </a:rPr>
                        <a:t>DS-PWC</a:t>
                      </a:r>
                      <a:endParaRPr lang="zh-CN" sz="12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dirty="0">
                          <a:effectLst/>
                        </a:rPr>
                        <a:t>0.017s</a:t>
                      </a:r>
                      <a:endParaRPr lang="zh-CN" sz="12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dirty="0">
                          <a:effectLst/>
                        </a:rPr>
                        <a:t>1.98M</a:t>
                      </a:r>
                      <a:endParaRPr lang="zh-CN" sz="12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dirty="0">
                          <a:effectLst/>
                        </a:rPr>
                        <a:t>4.47</a:t>
                      </a:r>
                      <a:endParaRPr lang="zh-CN" sz="12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242723330"/>
                  </a:ext>
                </a:extLst>
              </a:tr>
              <a:tr h="243448">
                <a:tc>
                  <a:txBody>
                    <a:bodyPr/>
                    <a:lstStyle/>
                    <a:p>
                      <a:pPr indent="127000" algn="ctr">
                        <a:lnSpc>
                          <a:spcPct val="115000"/>
                        </a:lnSpc>
                        <a:tabLst>
                          <a:tab pos="2781300" algn="ctr"/>
                          <a:tab pos="5494020" algn="r"/>
                        </a:tabLst>
                      </a:pPr>
                      <a:r>
                        <a:rPr lang="en-US" sz="1050" kern="100" dirty="0">
                          <a:solidFill>
                            <a:srgbClr val="FF0000"/>
                          </a:solidFill>
                          <a:effectLst/>
                        </a:rPr>
                        <a:t>DS-PWCs</a:t>
                      </a:r>
                      <a:endParaRPr lang="zh-CN" sz="12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b="1" kern="100" dirty="0">
                          <a:effectLst/>
                        </a:rPr>
                        <a:t>0.011s</a:t>
                      </a:r>
                      <a:endParaRPr lang="zh-CN" sz="1200" b="1"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dirty="0">
                          <a:effectLst/>
                        </a:rPr>
                        <a:t>1.98M</a:t>
                      </a:r>
                      <a:endParaRPr lang="zh-CN" sz="12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indent="127000" algn="ctr">
                        <a:lnSpc>
                          <a:spcPct val="115000"/>
                        </a:lnSpc>
                        <a:tabLst>
                          <a:tab pos="2781300" algn="ctr"/>
                          <a:tab pos="5494020" algn="r"/>
                        </a:tabLst>
                      </a:pPr>
                      <a:r>
                        <a:rPr lang="en-US" sz="1050" kern="100" dirty="0">
                          <a:effectLst/>
                        </a:rPr>
                        <a:t>5.53</a:t>
                      </a:r>
                      <a:endParaRPr lang="zh-CN" sz="12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453392190"/>
                  </a:ext>
                </a:extLst>
              </a:tr>
            </a:tbl>
          </a:graphicData>
        </a:graphic>
      </p:graphicFrame>
      <p:pic>
        <p:nvPicPr>
          <p:cNvPr id="9217" name="Picture 1" descr="图形用户界面, 应用程序&#10;&#10;描述已自动生成">
            <a:extLst>
              <a:ext uri="{FF2B5EF4-FFF2-40B4-BE49-F238E27FC236}">
                <a16:creationId xmlns:a16="http://schemas.microsoft.com/office/drawing/2014/main" id="{E3761F75-6061-681A-143C-00DE5222B3D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595" b="13006"/>
          <a:stretch/>
        </p:blipFill>
        <p:spPr bwMode="auto">
          <a:xfrm>
            <a:off x="1688657" y="3997647"/>
            <a:ext cx="8814685" cy="2690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61296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3.5</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实验结果</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43" name="Picture 3" descr="图片包含 游戏机&#10;&#10;描述已自动生成">
            <a:extLst>
              <a:ext uri="{FF2B5EF4-FFF2-40B4-BE49-F238E27FC236}">
                <a16:creationId xmlns:a16="http://schemas.microsoft.com/office/drawing/2014/main" id="{82D231E2-BEA0-2675-D64D-A392B6F659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313" y="2616434"/>
            <a:ext cx="6096000" cy="249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4" descr="图表&#10;&#10;描述已自动生成">
            <a:extLst>
              <a:ext uri="{FF2B5EF4-FFF2-40B4-BE49-F238E27FC236}">
                <a16:creationId xmlns:a16="http://schemas.microsoft.com/office/drawing/2014/main" id="{AD2BAD46-3BAA-773C-FA3E-91878DD536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7129" y="2564890"/>
            <a:ext cx="3119438"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36704CD1-EC8E-2AD5-D632-7DC69AC724E5}"/>
              </a:ext>
            </a:extLst>
          </p:cNvPr>
          <p:cNvSpPr txBox="1"/>
          <p:nvPr/>
        </p:nvSpPr>
        <p:spPr>
          <a:xfrm>
            <a:off x="643144" y="1619223"/>
            <a:ext cx="2394254" cy="523220"/>
          </a:xfrm>
          <a:prstGeom prst="rect">
            <a:avLst/>
          </a:prstGeom>
          <a:noFill/>
        </p:spPr>
        <p:txBody>
          <a:bodyPr wrap="square" rtlCol="0">
            <a:spAutoFit/>
          </a:bodyPr>
          <a:lstStyle/>
          <a:p>
            <a:r>
              <a:rPr lang="zh-CN" altLang="en-US" sz="2800" dirty="0"/>
              <a:t>单元对比实验</a:t>
            </a:r>
            <a:r>
              <a:rPr lang="zh-CN" altLang="en-US" dirty="0"/>
              <a:t>：</a:t>
            </a:r>
          </a:p>
        </p:txBody>
      </p:sp>
      <p:sp>
        <p:nvSpPr>
          <p:cNvPr id="10" name="文本框 9">
            <a:extLst>
              <a:ext uri="{FF2B5EF4-FFF2-40B4-BE49-F238E27FC236}">
                <a16:creationId xmlns:a16="http://schemas.microsoft.com/office/drawing/2014/main" id="{BF17EA1E-FD5D-4118-A392-9F79C37A72C3}"/>
              </a:ext>
            </a:extLst>
          </p:cNvPr>
          <p:cNvSpPr txBox="1"/>
          <p:nvPr/>
        </p:nvSpPr>
        <p:spPr>
          <a:xfrm>
            <a:off x="1438275" y="5488750"/>
            <a:ext cx="5130459" cy="1200329"/>
          </a:xfrm>
          <a:prstGeom prst="rect">
            <a:avLst/>
          </a:prstGeom>
          <a:noFill/>
        </p:spPr>
        <p:txBody>
          <a:bodyPr wrap="square">
            <a:spAutoFit/>
          </a:bodyPr>
          <a:lstStyle/>
          <a:p>
            <a:r>
              <a:rPr lang="zh-CN" altLang="en-US" dirty="0">
                <a:solidFill>
                  <a:srgbClr val="000000"/>
                </a:solidFill>
                <a:cs typeface="+mn-ea"/>
                <a:sym typeface="+mn-lt"/>
              </a:rPr>
              <a:t>测试集上预测效果对比图。</a:t>
            </a:r>
            <a:endParaRPr lang="en-US" altLang="zh-CN" dirty="0">
              <a:solidFill>
                <a:srgbClr val="000000"/>
              </a:solidFill>
              <a:cs typeface="+mn-ea"/>
              <a:sym typeface="+mn-lt"/>
            </a:endParaRPr>
          </a:p>
          <a:p>
            <a:r>
              <a:rPr lang="en-US" altLang="zh-CN" dirty="0">
                <a:solidFill>
                  <a:srgbClr val="000000"/>
                </a:solidFill>
                <a:cs typeface="+mn-ea"/>
                <a:sym typeface="+mn-lt"/>
              </a:rPr>
              <a:t>(a)</a:t>
            </a:r>
            <a:r>
              <a:rPr lang="zh-CN" altLang="en-US" dirty="0">
                <a:solidFill>
                  <a:srgbClr val="000000"/>
                </a:solidFill>
                <a:cs typeface="+mn-ea"/>
                <a:sym typeface="+mn-lt"/>
              </a:rPr>
              <a:t>是</a:t>
            </a:r>
            <a:r>
              <a:rPr lang="zh-CN" altLang="en-US" dirty="0">
                <a:solidFill>
                  <a:srgbClr val="FF0000"/>
                </a:solidFill>
                <a:cs typeface="+mn-ea"/>
                <a:sym typeface="+mn-lt"/>
              </a:rPr>
              <a:t>未使用数据增强</a:t>
            </a:r>
            <a:r>
              <a:rPr lang="zh-CN" altLang="en-US" dirty="0">
                <a:solidFill>
                  <a:srgbClr val="000000"/>
                </a:solidFill>
                <a:cs typeface="+mn-ea"/>
                <a:sym typeface="+mn-lt"/>
              </a:rPr>
              <a:t>的光流预测效果可视化图。</a:t>
            </a:r>
            <a:r>
              <a:rPr lang="en-US" altLang="zh-CN" dirty="0">
                <a:solidFill>
                  <a:srgbClr val="000000"/>
                </a:solidFill>
                <a:cs typeface="+mn-ea"/>
                <a:sym typeface="+mn-lt"/>
              </a:rPr>
              <a:t>(b)</a:t>
            </a:r>
            <a:r>
              <a:rPr lang="zh-CN" altLang="en-US" dirty="0">
                <a:solidFill>
                  <a:srgbClr val="000000"/>
                </a:solidFill>
                <a:cs typeface="+mn-ea"/>
                <a:sym typeface="+mn-lt"/>
              </a:rPr>
              <a:t>是</a:t>
            </a:r>
            <a:r>
              <a:rPr lang="zh-CN" altLang="en-US" dirty="0">
                <a:solidFill>
                  <a:srgbClr val="FF0000"/>
                </a:solidFill>
                <a:cs typeface="+mn-ea"/>
                <a:sym typeface="+mn-lt"/>
              </a:rPr>
              <a:t>使用数据增强</a:t>
            </a:r>
            <a:r>
              <a:rPr lang="zh-CN" altLang="en-US" dirty="0">
                <a:solidFill>
                  <a:srgbClr val="000000"/>
                </a:solidFill>
                <a:cs typeface="+mn-ea"/>
                <a:sym typeface="+mn-lt"/>
              </a:rPr>
              <a:t>的光流预测效果可视化图。</a:t>
            </a:r>
          </a:p>
          <a:p>
            <a:endParaRPr lang="zh-CN" altLang="en-US" dirty="0">
              <a:solidFill>
                <a:srgbClr val="000000"/>
              </a:solidFill>
            </a:endParaRPr>
          </a:p>
        </p:txBody>
      </p:sp>
      <p:sp>
        <p:nvSpPr>
          <p:cNvPr id="11" name="文本框 10">
            <a:extLst>
              <a:ext uri="{FF2B5EF4-FFF2-40B4-BE49-F238E27FC236}">
                <a16:creationId xmlns:a16="http://schemas.microsoft.com/office/drawing/2014/main" id="{62A6B9D8-651A-44ED-B939-E29954F7B295}"/>
              </a:ext>
            </a:extLst>
          </p:cNvPr>
          <p:cNvSpPr txBox="1"/>
          <p:nvPr/>
        </p:nvSpPr>
        <p:spPr>
          <a:xfrm>
            <a:off x="7581697" y="5488750"/>
            <a:ext cx="3466420" cy="923330"/>
          </a:xfrm>
          <a:prstGeom prst="rect">
            <a:avLst/>
          </a:prstGeom>
          <a:noFill/>
        </p:spPr>
        <p:txBody>
          <a:bodyPr wrap="square">
            <a:spAutoFit/>
          </a:bodyPr>
          <a:lstStyle/>
          <a:p>
            <a:r>
              <a:rPr lang="zh-CN" altLang="en-US" dirty="0">
                <a:solidFill>
                  <a:srgbClr val="000000"/>
                </a:solidFill>
                <a:cs typeface="+mn-ea"/>
                <a:sym typeface="+mn-lt"/>
              </a:rPr>
              <a:t>多层权值结构和普通金字塔结构对比图。多层权值结构能收敛在更低的值。</a:t>
            </a:r>
          </a:p>
        </p:txBody>
      </p:sp>
    </p:spTree>
    <p:extLst>
      <p:ext uri="{BB962C8B-B14F-4D97-AF65-F5344CB8AC3E}">
        <p14:creationId xmlns:p14="http://schemas.microsoft.com/office/powerpoint/2010/main" val="22414819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178445" y="2648152"/>
            <a:ext cx="9060572" cy="1090471"/>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endParaRPr lang="zh-CN" altLang="en-US" sz="2160"/>
          </a:p>
        </p:txBody>
      </p:sp>
      <p:sp>
        <p:nvSpPr>
          <p:cNvPr id="4" name="TextBox 3"/>
          <p:cNvSpPr txBox="1"/>
          <p:nvPr/>
        </p:nvSpPr>
        <p:spPr>
          <a:xfrm>
            <a:off x="2057692" y="2906684"/>
            <a:ext cx="9276120" cy="609398"/>
          </a:xfrm>
          <a:prstGeom prst="rect">
            <a:avLst/>
          </a:prstGeom>
          <a:noFill/>
        </p:spPr>
        <p:txBody>
          <a:bodyPr vert="horz" wrap="square" rtlCol="0">
            <a:spAutoFit/>
          </a:bodyPr>
          <a:lstStyle/>
          <a:p>
            <a:pPr algn="ctr" fontAlgn="b"/>
            <a:r>
              <a:rPr lang="zh-CN" altLang="en-US" sz="3360" b="1" dirty="0">
                <a:solidFill>
                  <a:schemeClr val="bg1"/>
                </a:solidFill>
                <a:latin typeface="华文楷体" panose="02010600040101010101" pitchFamily="2" charset="-122"/>
                <a:ea typeface="华文楷体" panose="02010600040101010101" pitchFamily="2" charset="-122"/>
              </a:rPr>
              <a:t>基于边缘计算和光流预测的运动目标检测</a:t>
            </a:r>
          </a:p>
        </p:txBody>
      </p:sp>
      <p:sp>
        <p:nvSpPr>
          <p:cNvPr id="5" name="泪滴形 4"/>
          <p:cNvSpPr/>
          <p:nvPr/>
        </p:nvSpPr>
        <p:spPr>
          <a:xfrm>
            <a:off x="805221" y="2648164"/>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r>
              <a:rPr lang="en-US" altLang="zh-CN" sz="7200" dirty="0"/>
              <a:t>4</a:t>
            </a:r>
            <a:endParaRPr lang="zh-CN" altLang="en-US" sz="7200" dirty="0"/>
          </a:p>
        </p:txBody>
      </p:sp>
      <p:sp>
        <p:nvSpPr>
          <p:cNvPr id="8" name="TextBox 9">
            <a:extLst>
              <a:ext uri="{FF2B5EF4-FFF2-40B4-BE49-F238E27FC236}">
                <a16:creationId xmlns:a16="http://schemas.microsoft.com/office/drawing/2014/main" id="{9B4DA735-EF48-0B66-FB9D-0BC09F7B0E6A}"/>
              </a:ext>
            </a:extLst>
          </p:cNvPr>
          <p:cNvSpPr txBox="1"/>
          <p:nvPr/>
        </p:nvSpPr>
        <p:spPr>
          <a:xfrm>
            <a:off x="5074270" y="4825093"/>
            <a:ext cx="2773667"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移动端视频采样策略</a:t>
            </a:r>
          </a:p>
        </p:txBody>
      </p:sp>
      <p:sp>
        <p:nvSpPr>
          <p:cNvPr id="9" name="TextBox 14">
            <a:extLst>
              <a:ext uri="{FF2B5EF4-FFF2-40B4-BE49-F238E27FC236}">
                <a16:creationId xmlns:a16="http://schemas.microsoft.com/office/drawing/2014/main" id="{5E880A2D-5A41-0C05-036A-53F2C3944B01}"/>
              </a:ext>
            </a:extLst>
          </p:cNvPr>
          <p:cNvSpPr txBox="1"/>
          <p:nvPr/>
        </p:nvSpPr>
        <p:spPr>
          <a:xfrm>
            <a:off x="5074270" y="5389097"/>
            <a:ext cx="3870947"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rPr>
              <a:t>基于压缩视频流关键帧的目标检测</a:t>
            </a:r>
            <a:endParaRPr lang="zh-CN" altLang="en-US" dirty="0">
              <a:cs typeface="+mn-ea"/>
              <a:sym typeface="+mn-lt"/>
            </a:endParaRPr>
          </a:p>
        </p:txBody>
      </p:sp>
      <p:sp>
        <p:nvSpPr>
          <p:cNvPr id="10" name="TextBox 9">
            <a:extLst>
              <a:ext uri="{FF2B5EF4-FFF2-40B4-BE49-F238E27FC236}">
                <a16:creationId xmlns:a16="http://schemas.microsoft.com/office/drawing/2014/main" id="{F4F1B5E3-EFA4-2351-70D7-1CA155E9210A}"/>
              </a:ext>
            </a:extLst>
          </p:cNvPr>
          <p:cNvSpPr txBox="1"/>
          <p:nvPr/>
        </p:nvSpPr>
        <p:spPr>
          <a:xfrm>
            <a:off x="5074269" y="4261089"/>
            <a:ext cx="2773667"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系统框架</a:t>
            </a:r>
          </a:p>
        </p:txBody>
      </p:sp>
      <p:sp>
        <p:nvSpPr>
          <p:cNvPr id="11" name="TextBox 9">
            <a:extLst>
              <a:ext uri="{FF2B5EF4-FFF2-40B4-BE49-F238E27FC236}">
                <a16:creationId xmlns:a16="http://schemas.microsoft.com/office/drawing/2014/main" id="{C2980C33-D6A4-6BA0-1D31-7B829B0C9EAD}"/>
              </a:ext>
            </a:extLst>
          </p:cNvPr>
          <p:cNvSpPr txBox="1"/>
          <p:nvPr/>
        </p:nvSpPr>
        <p:spPr>
          <a:xfrm>
            <a:off x="5074270" y="5953101"/>
            <a:ext cx="2773667"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测试结果</a:t>
            </a:r>
          </a:p>
        </p:txBody>
      </p:sp>
    </p:spTree>
    <p:extLst>
      <p:ext uri="{BB962C8B-B14F-4D97-AF65-F5344CB8AC3E}">
        <p14:creationId xmlns:p14="http://schemas.microsoft.com/office/powerpoint/2010/main" val="14577666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系统框架</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266" name="Picture 2" descr="图示&#10;&#10;描述已自动生成">
            <a:extLst>
              <a:ext uri="{FF2B5EF4-FFF2-40B4-BE49-F238E27FC236}">
                <a16:creationId xmlns:a16="http://schemas.microsoft.com/office/drawing/2014/main" id="{D795B3E1-0A03-7F16-F3DE-D906AF555E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4232" y="1136434"/>
            <a:ext cx="5493630" cy="566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114">
            <a:extLst>
              <a:ext uri="{FF2B5EF4-FFF2-40B4-BE49-F238E27FC236}">
                <a16:creationId xmlns:a16="http://schemas.microsoft.com/office/drawing/2014/main" id="{DAFB96F9-6782-436D-A400-AF9BE63250F1}"/>
              </a:ext>
            </a:extLst>
          </p:cNvPr>
          <p:cNvGrpSpPr/>
          <p:nvPr/>
        </p:nvGrpSpPr>
        <p:grpSpPr>
          <a:xfrm>
            <a:off x="1323975" y="1969059"/>
            <a:ext cx="625327" cy="607424"/>
            <a:chOff x="3425803" y="3384456"/>
            <a:chExt cx="469021" cy="455593"/>
          </a:xfrm>
        </p:grpSpPr>
        <p:sp>
          <p:nvSpPr>
            <p:cNvPr id="8" name="Oval 56">
              <a:extLst>
                <a:ext uri="{FF2B5EF4-FFF2-40B4-BE49-F238E27FC236}">
                  <a16:creationId xmlns:a16="http://schemas.microsoft.com/office/drawing/2014/main" id="{6B33A85B-E546-45C6-9C52-C80EF07A924E}"/>
                </a:ext>
              </a:extLst>
            </p:cNvPr>
            <p:cNvSpPr>
              <a:spLocks noChangeAspect="1"/>
            </p:cNvSpPr>
            <p:nvPr/>
          </p:nvSpPr>
          <p:spPr>
            <a:xfrm>
              <a:off x="3425803" y="3384456"/>
              <a:ext cx="469021" cy="455593"/>
            </a:xfrm>
            <a:prstGeom prst="ellipse">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760" dirty="0">
                <a:solidFill>
                  <a:schemeClr val="tx1"/>
                </a:solidFill>
                <a:cs typeface="+mn-ea"/>
                <a:sym typeface="+mn-lt"/>
              </a:endParaRPr>
            </a:p>
          </p:txBody>
        </p:sp>
        <p:sp>
          <p:nvSpPr>
            <p:cNvPr id="10" name="Freeform 5">
              <a:extLst>
                <a:ext uri="{FF2B5EF4-FFF2-40B4-BE49-F238E27FC236}">
                  <a16:creationId xmlns:a16="http://schemas.microsoft.com/office/drawing/2014/main" id="{135FBBAA-837A-4874-9B84-A2F178F69165}"/>
                </a:ext>
              </a:extLst>
            </p:cNvPr>
            <p:cNvSpPr>
              <a:spLocks noEditPoints="1"/>
            </p:cNvSpPr>
            <p:nvPr/>
          </p:nvSpPr>
          <p:spPr bwMode="auto">
            <a:xfrm>
              <a:off x="3520613" y="3471340"/>
              <a:ext cx="279400" cy="279400"/>
            </a:xfrm>
            <a:custGeom>
              <a:avLst/>
              <a:gdLst/>
              <a:ahLst/>
              <a:cxnLst>
                <a:cxn ang="0">
                  <a:pos x="0" y="192"/>
                </a:cxn>
                <a:cxn ang="0">
                  <a:pos x="255" y="135"/>
                </a:cxn>
                <a:cxn ang="0">
                  <a:pos x="277" y="122"/>
                </a:cxn>
                <a:cxn ang="0">
                  <a:pos x="303" y="116"/>
                </a:cxn>
                <a:cxn ang="0">
                  <a:pos x="296" y="105"/>
                </a:cxn>
                <a:cxn ang="0">
                  <a:pos x="278" y="89"/>
                </a:cxn>
                <a:cxn ang="0">
                  <a:pos x="265" y="90"/>
                </a:cxn>
                <a:cxn ang="0">
                  <a:pos x="256" y="82"/>
                </a:cxn>
                <a:cxn ang="0">
                  <a:pos x="231" y="73"/>
                </a:cxn>
                <a:cxn ang="0">
                  <a:pos x="234" y="98"/>
                </a:cxn>
                <a:cxn ang="0">
                  <a:pos x="224" y="118"/>
                </a:cxn>
                <a:cxn ang="0">
                  <a:pos x="205" y="103"/>
                </a:cxn>
                <a:cxn ang="0">
                  <a:pos x="175" y="89"/>
                </a:cxn>
                <a:cxn ang="0">
                  <a:pos x="183" y="68"/>
                </a:cxn>
                <a:cxn ang="0">
                  <a:pos x="212" y="58"/>
                </a:cxn>
                <a:cxn ang="0">
                  <a:pos x="207" y="47"/>
                </a:cxn>
                <a:cxn ang="0">
                  <a:pos x="188" y="50"/>
                </a:cxn>
                <a:cxn ang="0">
                  <a:pos x="168" y="37"/>
                </a:cxn>
                <a:cxn ang="0">
                  <a:pos x="171" y="52"/>
                </a:cxn>
                <a:cxn ang="0">
                  <a:pos x="157" y="52"/>
                </a:cxn>
                <a:cxn ang="0">
                  <a:pos x="141" y="40"/>
                </a:cxn>
                <a:cxn ang="0">
                  <a:pos x="126" y="47"/>
                </a:cxn>
                <a:cxn ang="0">
                  <a:pos x="143" y="51"/>
                </a:cxn>
                <a:cxn ang="0">
                  <a:pos x="131" y="58"/>
                </a:cxn>
                <a:cxn ang="0">
                  <a:pos x="56" y="107"/>
                </a:cxn>
                <a:cxn ang="0">
                  <a:pos x="65" y="118"/>
                </a:cxn>
                <a:cxn ang="0">
                  <a:pos x="79" y="135"/>
                </a:cxn>
                <a:cxn ang="0">
                  <a:pos x="74" y="158"/>
                </a:cxn>
                <a:cxn ang="0">
                  <a:pos x="88" y="185"/>
                </a:cxn>
                <a:cxn ang="0">
                  <a:pos x="108" y="214"/>
                </a:cxn>
                <a:cxn ang="0">
                  <a:pos x="118" y="227"/>
                </a:cxn>
                <a:cxn ang="0">
                  <a:pos x="105" y="197"/>
                </a:cxn>
                <a:cxn ang="0">
                  <a:pos x="125" y="225"/>
                </a:cxn>
                <a:cxn ang="0">
                  <a:pos x="150" y="255"/>
                </a:cxn>
                <a:cxn ang="0">
                  <a:pos x="184" y="269"/>
                </a:cxn>
                <a:cxn ang="0">
                  <a:pos x="213" y="290"/>
                </a:cxn>
                <a:cxn ang="0">
                  <a:pos x="224" y="288"/>
                </a:cxn>
                <a:cxn ang="0">
                  <a:pos x="212" y="268"/>
                </a:cxn>
                <a:cxn ang="0">
                  <a:pos x="197" y="262"/>
                </a:cxn>
                <a:cxn ang="0">
                  <a:pos x="194" y="239"/>
                </a:cxn>
                <a:cxn ang="0">
                  <a:pos x="171" y="250"/>
                </a:cxn>
                <a:cxn ang="0">
                  <a:pos x="168" y="210"/>
                </a:cxn>
                <a:cxn ang="0">
                  <a:pos x="184" y="206"/>
                </a:cxn>
                <a:cxn ang="0">
                  <a:pos x="196" y="202"/>
                </a:cxn>
                <a:cxn ang="0">
                  <a:pos x="214" y="211"/>
                </a:cxn>
                <a:cxn ang="0">
                  <a:pos x="221" y="205"/>
                </a:cxn>
                <a:cxn ang="0">
                  <a:pos x="234" y="179"/>
                </a:cxn>
                <a:cxn ang="0">
                  <a:pos x="233" y="171"/>
                </a:cxn>
                <a:cxn ang="0">
                  <a:pos x="252" y="157"/>
                </a:cxn>
                <a:cxn ang="0">
                  <a:pos x="266" y="143"/>
                </a:cxn>
                <a:cxn ang="0">
                  <a:pos x="273" y="131"/>
                </a:cxn>
                <a:cxn ang="0">
                  <a:pos x="255" y="135"/>
                </a:cxn>
                <a:cxn ang="0">
                  <a:pos x="295" y="298"/>
                </a:cxn>
                <a:cxn ang="0">
                  <a:pos x="272" y="288"/>
                </a:cxn>
                <a:cxn ang="0">
                  <a:pos x="251" y="288"/>
                </a:cxn>
                <a:cxn ang="0">
                  <a:pos x="236" y="286"/>
                </a:cxn>
                <a:cxn ang="0">
                  <a:pos x="230" y="307"/>
                </a:cxn>
                <a:cxn ang="0">
                  <a:pos x="223" y="335"/>
                </a:cxn>
                <a:cxn ang="0">
                  <a:pos x="308" y="302"/>
                </a:cxn>
              </a:cxnLst>
              <a:rect l="0" t="0" r="r" b="b"/>
              <a:pathLst>
                <a:path w="384" h="384">
                  <a:moveTo>
                    <a:pt x="384" y="192"/>
                  </a:moveTo>
                  <a:cubicBezTo>
                    <a:pt x="384" y="298"/>
                    <a:pt x="298" y="384"/>
                    <a:pt x="192" y="384"/>
                  </a:cubicBezTo>
                  <a:cubicBezTo>
                    <a:pt x="86" y="384"/>
                    <a:pt x="0" y="298"/>
                    <a:pt x="0" y="192"/>
                  </a:cubicBezTo>
                  <a:cubicBezTo>
                    <a:pt x="0" y="86"/>
                    <a:pt x="86" y="0"/>
                    <a:pt x="192" y="0"/>
                  </a:cubicBezTo>
                  <a:cubicBezTo>
                    <a:pt x="298" y="0"/>
                    <a:pt x="384" y="86"/>
                    <a:pt x="384" y="192"/>
                  </a:cubicBezTo>
                  <a:close/>
                  <a:moveTo>
                    <a:pt x="255" y="135"/>
                  </a:moveTo>
                  <a:cubicBezTo>
                    <a:pt x="256" y="135"/>
                    <a:pt x="257" y="130"/>
                    <a:pt x="258" y="129"/>
                  </a:cubicBezTo>
                  <a:cubicBezTo>
                    <a:pt x="260" y="127"/>
                    <a:pt x="262" y="126"/>
                    <a:pt x="264" y="125"/>
                  </a:cubicBezTo>
                  <a:cubicBezTo>
                    <a:pt x="268" y="124"/>
                    <a:pt x="272" y="123"/>
                    <a:pt x="277" y="122"/>
                  </a:cubicBezTo>
                  <a:cubicBezTo>
                    <a:pt x="281" y="121"/>
                    <a:pt x="286" y="121"/>
                    <a:pt x="289" y="125"/>
                  </a:cubicBezTo>
                  <a:cubicBezTo>
                    <a:pt x="289" y="124"/>
                    <a:pt x="295" y="119"/>
                    <a:pt x="295" y="119"/>
                  </a:cubicBezTo>
                  <a:cubicBezTo>
                    <a:pt x="298" y="118"/>
                    <a:pt x="301" y="118"/>
                    <a:pt x="303" y="116"/>
                  </a:cubicBezTo>
                  <a:cubicBezTo>
                    <a:pt x="303" y="115"/>
                    <a:pt x="303" y="110"/>
                    <a:pt x="303" y="110"/>
                  </a:cubicBezTo>
                  <a:cubicBezTo>
                    <a:pt x="299" y="111"/>
                    <a:pt x="298" y="107"/>
                    <a:pt x="297" y="103"/>
                  </a:cubicBezTo>
                  <a:cubicBezTo>
                    <a:pt x="297" y="104"/>
                    <a:pt x="297" y="104"/>
                    <a:pt x="296" y="105"/>
                  </a:cubicBezTo>
                  <a:cubicBezTo>
                    <a:pt x="296" y="102"/>
                    <a:pt x="291" y="104"/>
                    <a:pt x="290" y="104"/>
                  </a:cubicBezTo>
                  <a:cubicBezTo>
                    <a:pt x="284" y="102"/>
                    <a:pt x="285" y="98"/>
                    <a:pt x="283" y="94"/>
                  </a:cubicBezTo>
                  <a:cubicBezTo>
                    <a:pt x="282" y="92"/>
                    <a:pt x="279" y="91"/>
                    <a:pt x="278" y="89"/>
                  </a:cubicBezTo>
                  <a:cubicBezTo>
                    <a:pt x="277" y="87"/>
                    <a:pt x="277" y="84"/>
                    <a:pt x="274" y="84"/>
                  </a:cubicBezTo>
                  <a:cubicBezTo>
                    <a:pt x="273" y="84"/>
                    <a:pt x="270" y="89"/>
                    <a:pt x="270" y="89"/>
                  </a:cubicBezTo>
                  <a:cubicBezTo>
                    <a:pt x="267" y="88"/>
                    <a:pt x="266" y="89"/>
                    <a:pt x="265" y="90"/>
                  </a:cubicBezTo>
                  <a:cubicBezTo>
                    <a:pt x="263" y="91"/>
                    <a:pt x="262" y="91"/>
                    <a:pt x="260" y="92"/>
                  </a:cubicBezTo>
                  <a:cubicBezTo>
                    <a:pt x="265" y="90"/>
                    <a:pt x="258" y="88"/>
                    <a:pt x="256" y="88"/>
                  </a:cubicBezTo>
                  <a:cubicBezTo>
                    <a:pt x="260" y="87"/>
                    <a:pt x="258" y="83"/>
                    <a:pt x="256" y="82"/>
                  </a:cubicBezTo>
                  <a:cubicBezTo>
                    <a:pt x="256" y="82"/>
                    <a:pt x="257" y="82"/>
                    <a:pt x="257" y="82"/>
                  </a:cubicBezTo>
                  <a:cubicBezTo>
                    <a:pt x="257" y="79"/>
                    <a:pt x="250" y="77"/>
                    <a:pt x="247" y="76"/>
                  </a:cubicBezTo>
                  <a:cubicBezTo>
                    <a:pt x="245" y="74"/>
                    <a:pt x="233" y="72"/>
                    <a:pt x="231" y="73"/>
                  </a:cubicBezTo>
                  <a:cubicBezTo>
                    <a:pt x="228" y="75"/>
                    <a:pt x="231" y="80"/>
                    <a:pt x="231" y="83"/>
                  </a:cubicBezTo>
                  <a:cubicBezTo>
                    <a:pt x="232" y="86"/>
                    <a:pt x="228" y="86"/>
                    <a:pt x="228" y="89"/>
                  </a:cubicBezTo>
                  <a:cubicBezTo>
                    <a:pt x="228" y="93"/>
                    <a:pt x="236" y="92"/>
                    <a:pt x="234" y="98"/>
                  </a:cubicBezTo>
                  <a:cubicBezTo>
                    <a:pt x="233" y="102"/>
                    <a:pt x="228" y="102"/>
                    <a:pt x="226" y="105"/>
                  </a:cubicBezTo>
                  <a:cubicBezTo>
                    <a:pt x="224" y="108"/>
                    <a:pt x="227" y="112"/>
                    <a:pt x="229" y="114"/>
                  </a:cubicBezTo>
                  <a:cubicBezTo>
                    <a:pt x="231" y="115"/>
                    <a:pt x="225" y="118"/>
                    <a:pt x="224" y="118"/>
                  </a:cubicBezTo>
                  <a:cubicBezTo>
                    <a:pt x="220" y="120"/>
                    <a:pt x="217" y="114"/>
                    <a:pt x="216" y="110"/>
                  </a:cubicBezTo>
                  <a:cubicBezTo>
                    <a:pt x="215" y="108"/>
                    <a:pt x="215" y="104"/>
                    <a:pt x="212" y="103"/>
                  </a:cubicBezTo>
                  <a:cubicBezTo>
                    <a:pt x="210" y="102"/>
                    <a:pt x="206" y="102"/>
                    <a:pt x="205" y="103"/>
                  </a:cubicBezTo>
                  <a:cubicBezTo>
                    <a:pt x="203" y="99"/>
                    <a:pt x="198" y="98"/>
                    <a:pt x="194" y="97"/>
                  </a:cubicBezTo>
                  <a:cubicBezTo>
                    <a:pt x="189" y="95"/>
                    <a:pt x="185" y="95"/>
                    <a:pt x="180" y="96"/>
                  </a:cubicBezTo>
                  <a:cubicBezTo>
                    <a:pt x="181" y="95"/>
                    <a:pt x="179" y="88"/>
                    <a:pt x="175" y="89"/>
                  </a:cubicBezTo>
                  <a:cubicBezTo>
                    <a:pt x="176" y="86"/>
                    <a:pt x="176" y="84"/>
                    <a:pt x="176" y="81"/>
                  </a:cubicBezTo>
                  <a:cubicBezTo>
                    <a:pt x="177" y="79"/>
                    <a:pt x="178" y="77"/>
                    <a:pt x="179" y="75"/>
                  </a:cubicBezTo>
                  <a:cubicBezTo>
                    <a:pt x="180" y="74"/>
                    <a:pt x="185" y="69"/>
                    <a:pt x="183" y="68"/>
                  </a:cubicBezTo>
                  <a:cubicBezTo>
                    <a:pt x="188" y="69"/>
                    <a:pt x="193" y="69"/>
                    <a:pt x="196" y="66"/>
                  </a:cubicBezTo>
                  <a:cubicBezTo>
                    <a:pt x="198" y="63"/>
                    <a:pt x="199" y="60"/>
                    <a:pt x="202" y="57"/>
                  </a:cubicBezTo>
                  <a:cubicBezTo>
                    <a:pt x="205" y="53"/>
                    <a:pt x="209" y="58"/>
                    <a:pt x="212" y="58"/>
                  </a:cubicBezTo>
                  <a:cubicBezTo>
                    <a:pt x="217" y="59"/>
                    <a:pt x="217" y="53"/>
                    <a:pt x="214" y="51"/>
                  </a:cubicBezTo>
                  <a:cubicBezTo>
                    <a:pt x="218" y="51"/>
                    <a:pt x="215" y="45"/>
                    <a:pt x="213" y="44"/>
                  </a:cubicBezTo>
                  <a:cubicBezTo>
                    <a:pt x="211" y="43"/>
                    <a:pt x="202" y="46"/>
                    <a:pt x="207" y="47"/>
                  </a:cubicBezTo>
                  <a:cubicBezTo>
                    <a:pt x="206" y="47"/>
                    <a:pt x="200" y="59"/>
                    <a:pt x="196" y="53"/>
                  </a:cubicBezTo>
                  <a:cubicBezTo>
                    <a:pt x="195" y="52"/>
                    <a:pt x="195" y="47"/>
                    <a:pt x="193" y="46"/>
                  </a:cubicBezTo>
                  <a:cubicBezTo>
                    <a:pt x="190" y="46"/>
                    <a:pt x="189" y="49"/>
                    <a:pt x="188" y="50"/>
                  </a:cubicBezTo>
                  <a:cubicBezTo>
                    <a:pt x="190" y="47"/>
                    <a:pt x="181" y="45"/>
                    <a:pt x="180" y="44"/>
                  </a:cubicBezTo>
                  <a:cubicBezTo>
                    <a:pt x="183" y="42"/>
                    <a:pt x="180" y="39"/>
                    <a:pt x="178" y="38"/>
                  </a:cubicBezTo>
                  <a:cubicBezTo>
                    <a:pt x="176" y="36"/>
                    <a:pt x="169" y="35"/>
                    <a:pt x="168" y="37"/>
                  </a:cubicBezTo>
                  <a:cubicBezTo>
                    <a:pt x="163" y="43"/>
                    <a:pt x="173" y="44"/>
                    <a:pt x="175" y="45"/>
                  </a:cubicBezTo>
                  <a:cubicBezTo>
                    <a:pt x="176" y="46"/>
                    <a:pt x="179" y="48"/>
                    <a:pt x="177" y="49"/>
                  </a:cubicBezTo>
                  <a:cubicBezTo>
                    <a:pt x="176" y="50"/>
                    <a:pt x="171" y="51"/>
                    <a:pt x="171" y="52"/>
                  </a:cubicBezTo>
                  <a:cubicBezTo>
                    <a:pt x="169" y="54"/>
                    <a:pt x="172" y="57"/>
                    <a:pt x="170" y="59"/>
                  </a:cubicBezTo>
                  <a:cubicBezTo>
                    <a:pt x="168" y="57"/>
                    <a:pt x="168" y="53"/>
                    <a:pt x="166" y="50"/>
                  </a:cubicBezTo>
                  <a:cubicBezTo>
                    <a:pt x="168" y="53"/>
                    <a:pt x="157" y="52"/>
                    <a:pt x="157" y="52"/>
                  </a:cubicBezTo>
                  <a:cubicBezTo>
                    <a:pt x="154" y="52"/>
                    <a:pt x="148" y="54"/>
                    <a:pt x="145" y="50"/>
                  </a:cubicBezTo>
                  <a:cubicBezTo>
                    <a:pt x="144" y="49"/>
                    <a:pt x="144" y="44"/>
                    <a:pt x="146" y="45"/>
                  </a:cubicBezTo>
                  <a:cubicBezTo>
                    <a:pt x="144" y="43"/>
                    <a:pt x="142" y="41"/>
                    <a:pt x="141" y="40"/>
                  </a:cubicBezTo>
                  <a:cubicBezTo>
                    <a:pt x="132" y="43"/>
                    <a:pt x="125" y="47"/>
                    <a:pt x="117" y="51"/>
                  </a:cubicBezTo>
                  <a:cubicBezTo>
                    <a:pt x="118" y="51"/>
                    <a:pt x="119" y="51"/>
                    <a:pt x="120" y="50"/>
                  </a:cubicBezTo>
                  <a:cubicBezTo>
                    <a:pt x="122" y="50"/>
                    <a:pt x="124" y="48"/>
                    <a:pt x="126" y="47"/>
                  </a:cubicBezTo>
                  <a:cubicBezTo>
                    <a:pt x="128" y="46"/>
                    <a:pt x="134" y="43"/>
                    <a:pt x="136" y="46"/>
                  </a:cubicBezTo>
                  <a:cubicBezTo>
                    <a:pt x="137" y="45"/>
                    <a:pt x="137" y="45"/>
                    <a:pt x="138" y="44"/>
                  </a:cubicBezTo>
                  <a:cubicBezTo>
                    <a:pt x="139" y="46"/>
                    <a:pt x="141" y="48"/>
                    <a:pt x="143" y="51"/>
                  </a:cubicBezTo>
                  <a:cubicBezTo>
                    <a:pt x="141" y="50"/>
                    <a:pt x="137" y="50"/>
                    <a:pt x="135" y="50"/>
                  </a:cubicBezTo>
                  <a:cubicBezTo>
                    <a:pt x="133" y="51"/>
                    <a:pt x="130" y="51"/>
                    <a:pt x="130" y="53"/>
                  </a:cubicBezTo>
                  <a:cubicBezTo>
                    <a:pt x="130" y="55"/>
                    <a:pt x="131" y="57"/>
                    <a:pt x="131" y="58"/>
                  </a:cubicBezTo>
                  <a:cubicBezTo>
                    <a:pt x="128" y="56"/>
                    <a:pt x="125" y="52"/>
                    <a:pt x="121" y="51"/>
                  </a:cubicBezTo>
                  <a:cubicBezTo>
                    <a:pt x="119" y="51"/>
                    <a:pt x="117" y="51"/>
                    <a:pt x="115" y="52"/>
                  </a:cubicBezTo>
                  <a:cubicBezTo>
                    <a:pt x="91" y="65"/>
                    <a:pt x="71" y="84"/>
                    <a:pt x="56" y="107"/>
                  </a:cubicBezTo>
                  <a:cubicBezTo>
                    <a:pt x="57" y="108"/>
                    <a:pt x="58" y="109"/>
                    <a:pt x="59" y="109"/>
                  </a:cubicBezTo>
                  <a:cubicBezTo>
                    <a:pt x="62" y="110"/>
                    <a:pt x="59" y="117"/>
                    <a:pt x="64" y="113"/>
                  </a:cubicBezTo>
                  <a:cubicBezTo>
                    <a:pt x="66" y="115"/>
                    <a:pt x="66" y="116"/>
                    <a:pt x="65" y="118"/>
                  </a:cubicBezTo>
                  <a:cubicBezTo>
                    <a:pt x="65" y="118"/>
                    <a:pt x="75" y="124"/>
                    <a:pt x="76" y="125"/>
                  </a:cubicBezTo>
                  <a:cubicBezTo>
                    <a:pt x="78" y="126"/>
                    <a:pt x="80" y="128"/>
                    <a:pt x="81" y="130"/>
                  </a:cubicBezTo>
                  <a:cubicBezTo>
                    <a:pt x="82" y="132"/>
                    <a:pt x="80" y="134"/>
                    <a:pt x="79" y="135"/>
                  </a:cubicBezTo>
                  <a:cubicBezTo>
                    <a:pt x="78" y="134"/>
                    <a:pt x="75" y="130"/>
                    <a:pt x="74" y="131"/>
                  </a:cubicBezTo>
                  <a:cubicBezTo>
                    <a:pt x="73" y="133"/>
                    <a:pt x="74" y="139"/>
                    <a:pt x="77" y="139"/>
                  </a:cubicBezTo>
                  <a:cubicBezTo>
                    <a:pt x="73" y="139"/>
                    <a:pt x="75" y="155"/>
                    <a:pt x="74" y="158"/>
                  </a:cubicBezTo>
                  <a:cubicBezTo>
                    <a:pt x="74" y="158"/>
                    <a:pt x="74" y="158"/>
                    <a:pt x="74" y="158"/>
                  </a:cubicBezTo>
                  <a:cubicBezTo>
                    <a:pt x="73" y="161"/>
                    <a:pt x="76" y="173"/>
                    <a:pt x="81" y="172"/>
                  </a:cubicBezTo>
                  <a:cubicBezTo>
                    <a:pt x="78" y="172"/>
                    <a:pt x="87" y="184"/>
                    <a:pt x="88" y="185"/>
                  </a:cubicBezTo>
                  <a:cubicBezTo>
                    <a:pt x="91" y="187"/>
                    <a:pt x="95" y="188"/>
                    <a:pt x="97" y="192"/>
                  </a:cubicBezTo>
                  <a:cubicBezTo>
                    <a:pt x="100" y="195"/>
                    <a:pt x="100" y="201"/>
                    <a:pt x="103" y="203"/>
                  </a:cubicBezTo>
                  <a:cubicBezTo>
                    <a:pt x="102" y="206"/>
                    <a:pt x="108" y="210"/>
                    <a:pt x="108" y="214"/>
                  </a:cubicBezTo>
                  <a:cubicBezTo>
                    <a:pt x="108" y="214"/>
                    <a:pt x="107" y="214"/>
                    <a:pt x="107" y="215"/>
                  </a:cubicBezTo>
                  <a:cubicBezTo>
                    <a:pt x="108" y="218"/>
                    <a:pt x="113" y="218"/>
                    <a:pt x="115" y="221"/>
                  </a:cubicBezTo>
                  <a:cubicBezTo>
                    <a:pt x="116" y="223"/>
                    <a:pt x="115" y="228"/>
                    <a:pt x="118" y="227"/>
                  </a:cubicBezTo>
                  <a:cubicBezTo>
                    <a:pt x="118" y="222"/>
                    <a:pt x="115" y="216"/>
                    <a:pt x="112" y="212"/>
                  </a:cubicBezTo>
                  <a:cubicBezTo>
                    <a:pt x="110" y="209"/>
                    <a:pt x="109" y="207"/>
                    <a:pt x="108" y="204"/>
                  </a:cubicBezTo>
                  <a:cubicBezTo>
                    <a:pt x="106" y="202"/>
                    <a:pt x="106" y="199"/>
                    <a:pt x="105" y="197"/>
                  </a:cubicBezTo>
                  <a:cubicBezTo>
                    <a:pt x="106" y="197"/>
                    <a:pt x="112" y="199"/>
                    <a:pt x="111" y="200"/>
                  </a:cubicBezTo>
                  <a:cubicBezTo>
                    <a:pt x="109" y="205"/>
                    <a:pt x="119" y="214"/>
                    <a:pt x="122" y="217"/>
                  </a:cubicBezTo>
                  <a:cubicBezTo>
                    <a:pt x="123" y="218"/>
                    <a:pt x="128" y="225"/>
                    <a:pt x="125" y="225"/>
                  </a:cubicBezTo>
                  <a:cubicBezTo>
                    <a:pt x="129" y="225"/>
                    <a:pt x="133" y="230"/>
                    <a:pt x="135" y="233"/>
                  </a:cubicBezTo>
                  <a:cubicBezTo>
                    <a:pt x="137" y="236"/>
                    <a:pt x="136" y="241"/>
                    <a:pt x="138" y="245"/>
                  </a:cubicBezTo>
                  <a:cubicBezTo>
                    <a:pt x="139" y="250"/>
                    <a:pt x="146" y="252"/>
                    <a:pt x="150" y="255"/>
                  </a:cubicBezTo>
                  <a:cubicBezTo>
                    <a:pt x="154" y="256"/>
                    <a:pt x="157" y="259"/>
                    <a:pt x="160" y="260"/>
                  </a:cubicBezTo>
                  <a:cubicBezTo>
                    <a:pt x="166" y="262"/>
                    <a:pt x="167" y="260"/>
                    <a:pt x="171" y="260"/>
                  </a:cubicBezTo>
                  <a:cubicBezTo>
                    <a:pt x="178" y="259"/>
                    <a:pt x="179" y="266"/>
                    <a:pt x="184" y="269"/>
                  </a:cubicBezTo>
                  <a:cubicBezTo>
                    <a:pt x="187" y="270"/>
                    <a:pt x="194" y="273"/>
                    <a:pt x="198" y="271"/>
                  </a:cubicBezTo>
                  <a:cubicBezTo>
                    <a:pt x="196" y="272"/>
                    <a:pt x="203" y="282"/>
                    <a:pt x="204" y="283"/>
                  </a:cubicBezTo>
                  <a:cubicBezTo>
                    <a:pt x="206" y="286"/>
                    <a:pt x="210" y="287"/>
                    <a:pt x="213" y="290"/>
                  </a:cubicBezTo>
                  <a:cubicBezTo>
                    <a:pt x="213" y="290"/>
                    <a:pt x="214" y="289"/>
                    <a:pt x="214" y="288"/>
                  </a:cubicBezTo>
                  <a:cubicBezTo>
                    <a:pt x="213" y="291"/>
                    <a:pt x="218" y="296"/>
                    <a:pt x="221" y="296"/>
                  </a:cubicBezTo>
                  <a:cubicBezTo>
                    <a:pt x="223" y="295"/>
                    <a:pt x="224" y="290"/>
                    <a:pt x="224" y="288"/>
                  </a:cubicBezTo>
                  <a:cubicBezTo>
                    <a:pt x="219" y="290"/>
                    <a:pt x="215" y="288"/>
                    <a:pt x="212" y="283"/>
                  </a:cubicBezTo>
                  <a:cubicBezTo>
                    <a:pt x="211" y="282"/>
                    <a:pt x="207" y="275"/>
                    <a:pt x="211" y="275"/>
                  </a:cubicBezTo>
                  <a:cubicBezTo>
                    <a:pt x="216" y="275"/>
                    <a:pt x="212" y="271"/>
                    <a:pt x="212" y="268"/>
                  </a:cubicBezTo>
                  <a:cubicBezTo>
                    <a:pt x="211" y="264"/>
                    <a:pt x="208" y="262"/>
                    <a:pt x="206" y="259"/>
                  </a:cubicBezTo>
                  <a:cubicBezTo>
                    <a:pt x="205" y="262"/>
                    <a:pt x="200" y="261"/>
                    <a:pt x="198" y="259"/>
                  </a:cubicBezTo>
                  <a:cubicBezTo>
                    <a:pt x="198" y="259"/>
                    <a:pt x="197" y="261"/>
                    <a:pt x="197" y="262"/>
                  </a:cubicBezTo>
                  <a:cubicBezTo>
                    <a:pt x="196" y="262"/>
                    <a:pt x="195" y="262"/>
                    <a:pt x="194" y="261"/>
                  </a:cubicBezTo>
                  <a:cubicBezTo>
                    <a:pt x="194" y="258"/>
                    <a:pt x="194" y="255"/>
                    <a:pt x="195" y="251"/>
                  </a:cubicBezTo>
                  <a:cubicBezTo>
                    <a:pt x="196" y="247"/>
                    <a:pt x="205" y="238"/>
                    <a:pt x="194" y="239"/>
                  </a:cubicBezTo>
                  <a:cubicBezTo>
                    <a:pt x="190" y="239"/>
                    <a:pt x="188" y="240"/>
                    <a:pt x="187" y="244"/>
                  </a:cubicBezTo>
                  <a:cubicBezTo>
                    <a:pt x="186" y="247"/>
                    <a:pt x="186" y="249"/>
                    <a:pt x="183" y="251"/>
                  </a:cubicBezTo>
                  <a:cubicBezTo>
                    <a:pt x="181" y="252"/>
                    <a:pt x="173" y="251"/>
                    <a:pt x="171" y="250"/>
                  </a:cubicBezTo>
                  <a:cubicBezTo>
                    <a:pt x="166" y="247"/>
                    <a:pt x="163" y="239"/>
                    <a:pt x="163" y="234"/>
                  </a:cubicBezTo>
                  <a:cubicBezTo>
                    <a:pt x="163" y="227"/>
                    <a:pt x="166" y="221"/>
                    <a:pt x="163" y="215"/>
                  </a:cubicBezTo>
                  <a:cubicBezTo>
                    <a:pt x="164" y="213"/>
                    <a:pt x="166" y="211"/>
                    <a:pt x="168" y="210"/>
                  </a:cubicBezTo>
                  <a:cubicBezTo>
                    <a:pt x="169" y="209"/>
                    <a:pt x="171" y="210"/>
                    <a:pt x="172" y="207"/>
                  </a:cubicBezTo>
                  <a:cubicBezTo>
                    <a:pt x="171" y="207"/>
                    <a:pt x="170" y="206"/>
                    <a:pt x="170" y="206"/>
                  </a:cubicBezTo>
                  <a:cubicBezTo>
                    <a:pt x="173" y="208"/>
                    <a:pt x="180" y="203"/>
                    <a:pt x="184" y="206"/>
                  </a:cubicBezTo>
                  <a:cubicBezTo>
                    <a:pt x="186" y="207"/>
                    <a:pt x="188" y="208"/>
                    <a:pt x="189" y="205"/>
                  </a:cubicBezTo>
                  <a:cubicBezTo>
                    <a:pt x="189" y="205"/>
                    <a:pt x="187" y="202"/>
                    <a:pt x="188" y="200"/>
                  </a:cubicBezTo>
                  <a:cubicBezTo>
                    <a:pt x="189" y="204"/>
                    <a:pt x="192" y="205"/>
                    <a:pt x="196" y="202"/>
                  </a:cubicBezTo>
                  <a:cubicBezTo>
                    <a:pt x="197" y="203"/>
                    <a:pt x="201" y="203"/>
                    <a:pt x="204" y="204"/>
                  </a:cubicBezTo>
                  <a:cubicBezTo>
                    <a:pt x="207" y="206"/>
                    <a:pt x="207" y="209"/>
                    <a:pt x="211" y="205"/>
                  </a:cubicBezTo>
                  <a:cubicBezTo>
                    <a:pt x="213" y="208"/>
                    <a:pt x="213" y="208"/>
                    <a:pt x="214" y="211"/>
                  </a:cubicBezTo>
                  <a:cubicBezTo>
                    <a:pt x="214" y="214"/>
                    <a:pt x="216" y="221"/>
                    <a:pt x="218" y="222"/>
                  </a:cubicBezTo>
                  <a:cubicBezTo>
                    <a:pt x="224" y="225"/>
                    <a:pt x="222" y="217"/>
                    <a:pt x="222" y="214"/>
                  </a:cubicBezTo>
                  <a:cubicBezTo>
                    <a:pt x="222" y="213"/>
                    <a:pt x="222" y="205"/>
                    <a:pt x="221" y="205"/>
                  </a:cubicBezTo>
                  <a:cubicBezTo>
                    <a:pt x="213" y="203"/>
                    <a:pt x="216" y="197"/>
                    <a:pt x="221" y="193"/>
                  </a:cubicBezTo>
                  <a:cubicBezTo>
                    <a:pt x="222" y="192"/>
                    <a:pt x="227" y="190"/>
                    <a:pt x="230" y="188"/>
                  </a:cubicBezTo>
                  <a:cubicBezTo>
                    <a:pt x="232" y="186"/>
                    <a:pt x="235" y="183"/>
                    <a:pt x="234" y="179"/>
                  </a:cubicBezTo>
                  <a:cubicBezTo>
                    <a:pt x="235" y="179"/>
                    <a:pt x="236" y="178"/>
                    <a:pt x="236" y="177"/>
                  </a:cubicBezTo>
                  <a:cubicBezTo>
                    <a:pt x="236" y="177"/>
                    <a:pt x="233" y="174"/>
                    <a:pt x="232" y="175"/>
                  </a:cubicBezTo>
                  <a:cubicBezTo>
                    <a:pt x="234" y="174"/>
                    <a:pt x="234" y="172"/>
                    <a:pt x="233" y="171"/>
                  </a:cubicBezTo>
                  <a:cubicBezTo>
                    <a:pt x="235" y="169"/>
                    <a:pt x="234" y="166"/>
                    <a:pt x="236" y="165"/>
                  </a:cubicBezTo>
                  <a:cubicBezTo>
                    <a:pt x="239" y="169"/>
                    <a:pt x="245" y="165"/>
                    <a:pt x="242" y="162"/>
                  </a:cubicBezTo>
                  <a:cubicBezTo>
                    <a:pt x="244" y="158"/>
                    <a:pt x="250" y="160"/>
                    <a:pt x="252" y="157"/>
                  </a:cubicBezTo>
                  <a:cubicBezTo>
                    <a:pt x="255" y="158"/>
                    <a:pt x="253" y="153"/>
                    <a:pt x="255" y="150"/>
                  </a:cubicBezTo>
                  <a:cubicBezTo>
                    <a:pt x="256" y="148"/>
                    <a:pt x="259" y="148"/>
                    <a:pt x="262" y="147"/>
                  </a:cubicBezTo>
                  <a:cubicBezTo>
                    <a:pt x="262" y="147"/>
                    <a:pt x="268" y="143"/>
                    <a:pt x="266" y="143"/>
                  </a:cubicBezTo>
                  <a:cubicBezTo>
                    <a:pt x="270" y="144"/>
                    <a:pt x="279" y="139"/>
                    <a:pt x="272" y="135"/>
                  </a:cubicBezTo>
                  <a:cubicBezTo>
                    <a:pt x="273" y="133"/>
                    <a:pt x="270" y="132"/>
                    <a:pt x="268" y="132"/>
                  </a:cubicBezTo>
                  <a:cubicBezTo>
                    <a:pt x="269" y="131"/>
                    <a:pt x="272" y="132"/>
                    <a:pt x="273" y="131"/>
                  </a:cubicBezTo>
                  <a:cubicBezTo>
                    <a:pt x="276" y="129"/>
                    <a:pt x="274" y="128"/>
                    <a:pt x="271" y="127"/>
                  </a:cubicBezTo>
                  <a:cubicBezTo>
                    <a:pt x="268" y="126"/>
                    <a:pt x="263" y="128"/>
                    <a:pt x="261" y="130"/>
                  </a:cubicBezTo>
                  <a:cubicBezTo>
                    <a:pt x="259" y="132"/>
                    <a:pt x="257" y="134"/>
                    <a:pt x="255" y="135"/>
                  </a:cubicBezTo>
                  <a:close/>
                  <a:moveTo>
                    <a:pt x="308" y="302"/>
                  </a:moveTo>
                  <a:cubicBezTo>
                    <a:pt x="306" y="301"/>
                    <a:pt x="303" y="301"/>
                    <a:pt x="301" y="300"/>
                  </a:cubicBezTo>
                  <a:cubicBezTo>
                    <a:pt x="299" y="300"/>
                    <a:pt x="298" y="299"/>
                    <a:pt x="295" y="298"/>
                  </a:cubicBezTo>
                  <a:cubicBezTo>
                    <a:pt x="296" y="293"/>
                    <a:pt x="290" y="292"/>
                    <a:pt x="287" y="289"/>
                  </a:cubicBezTo>
                  <a:cubicBezTo>
                    <a:pt x="284" y="287"/>
                    <a:pt x="282" y="284"/>
                    <a:pt x="277" y="285"/>
                  </a:cubicBezTo>
                  <a:cubicBezTo>
                    <a:pt x="276" y="285"/>
                    <a:pt x="271" y="287"/>
                    <a:pt x="272" y="288"/>
                  </a:cubicBezTo>
                  <a:cubicBezTo>
                    <a:pt x="269" y="285"/>
                    <a:pt x="268" y="284"/>
                    <a:pt x="263" y="282"/>
                  </a:cubicBezTo>
                  <a:cubicBezTo>
                    <a:pt x="259" y="281"/>
                    <a:pt x="257" y="276"/>
                    <a:pt x="253" y="281"/>
                  </a:cubicBezTo>
                  <a:cubicBezTo>
                    <a:pt x="251" y="283"/>
                    <a:pt x="252" y="286"/>
                    <a:pt x="251" y="288"/>
                  </a:cubicBezTo>
                  <a:cubicBezTo>
                    <a:pt x="247" y="285"/>
                    <a:pt x="254" y="282"/>
                    <a:pt x="251" y="279"/>
                  </a:cubicBezTo>
                  <a:cubicBezTo>
                    <a:pt x="248" y="275"/>
                    <a:pt x="243" y="281"/>
                    <a:pt x="240" y="282"/>
                  </a:cubicBezTo>
                  <a:cubicBezTo>
                    <a:pt x="239" y="284"/>
                    <a:pt x="237" y="284"/>
                    <a:pt x="236" y="286"/>
                  </a:cubicBezTo>
                  <a:cubicBezTo>
                    <a:pt x="235" y="287"/>
                    <a:pt x="234" y="290"/>
                    <a:pt x="233" y="291"/>
                  </a:cubicBezTo>
                  <a:cubicBezTo>
                    <a:pt x="233" y="289"/>
                    <a:pt x="228" y="290"/>
                    <a:pt x="228" y="288"/>
                  </a:cubicBezTo>
                  <a:cubicBezTo>
                    <a:pt x="229" y="294"/>
                    <a:pt x="229" y="301"/>
                    <a:pt x="230" y="307"/>
                  </a:cubicBezTo>
                  <a:cubicBezTo>
                    <a:pt x="231" y="310"/>
                    <a:pt x="230" y="316"/>
                    <a:pt x="227" y="319"/>
                  </a:cubicBezTo>
                  <a:cubicBezTo>
                    <a:pt x="224" y="321"/>
                    <a:pt x="221" y="324"/>
                    <a:pt x="220" y="329"/>
                  </a:cubicBezTo>
                  <a:cubicBezTo>
                    <a:pt x="220" y="332"/>
                    <a:pt x="220" y="334"/>
                    <a:pt x="223" y="335"/>
                  </a:cubicBezTo>
                  <a:cubicBezTo>
                    <a:pt x="223" y="339"/>
                    <a:pt x="219" y="342"/>
                    <a:pt x="219" y="346"/>
                  </a:cubicBezTo>
                  <a:cubicBezTo>
                    <a:pt x="219" y="346"/>
                    <a:pt x="220" y="348"/>
                    <a:pt x="220" y="350"/>
                  </a:cubicBezTo>
                  <a:cubicBezTo>
                    <a:pt x="254" y="344"/>
                    <a:pt x="285" y="327"/>
                    <a:pt x="308" y="302"/>
                  </a:cubicBezTo>
                  <a:close/>
                </a:path>
              </a:pathLst>
            </a:custGeom>
            <a:solidFill>
              <a:schemeClr val="bg1"/>
            </a:solidFill>
            <a:ln w="9525">
              <a:noFill/>
              <a:round/>
            </a:ln>
          </p:spPr>
          <p:txBody>
            <a:bodyPr vert="horz" wrap="square" lIns="121913" tIns="60956" rIns="121913" bIns="60956" numCol="1" anchor="t" anchorCtr="0" compatLnSpc="1"/>
            <a:lstStyle/>
            <a:p>
              <a:pPr>
                <a:lnSpc>
                  <a:spcPct val="120000"/>
                </a:lnSpc>
              </a:pPr>
              <a:endParaRPr lang="en-US" sz="760" dirty="0">
                <a:cs typeface="+mn-ea"/>
                <a:sym typeface="+mn-lt"/>
              </a:endParaRPr>
            </a:p>
          </p:txBody>
        </p:sp>
      </p:grpSp>
      <p:grpSp>
        <p:nvGrpSpPr>
          <p:cNvPr id="11" name="Group 120">
            <a:extLst>
              <a:ext uri="{FF2B5EF4-FFF2-40B4-BE49-F238E27FC236}">
                <a16:creationId xmlns:a16="http://schemas.microsoft.com/office/drawing/2014/main" id="{100D2821-9485-4489-8903-7AB01BA4E221}"/>
              </a:ext>
            </a:extLst>
          </p:cNvPr>
          <p:cNvGrpSpPr/>
          <p:nvPr/>
        </p:nvGrpSpPr>
        <p:grpSpPr>
          <a:xfrm>
            <a:off x="1330384" y="3465729"/>
            <a:ext cx="625327" cy="607424"/>
            <a:chOff x="3428938" y="4190009"/>
            <a:chExt cx="469021" cy="455593"/>
          </a:xfrm>
        </p:grpSpPr>
        <p:sp>
          <p:nvSpPr>
            <p:cNvPr id="12" name="Oval 62">
              <a:extLst>
                <a:ext uri="{FF2B5EF4-FFF2-40B4-BE49-F238E27FC236}">
                  <a16:creationId xmlns:a16="http://schemas.microsoft.com/office/drawing/2014/main" id="{4BE1BB1A-11DC-410D-A38D-35EFF8253FBB}"/>
                </a:ext>
              </a:extLst>
            </p:cNvPr>
            <p:cNvSpPr>
              <a:spLocks noChangeAspect="1"/>
            </p:cNvSpPr>
            <p:nvPr/>
          </p:nvSpPr>
          <p:spPr>
            <a:xfrm>
              <a:off x="3428938" y="4190009"/>
              <a:ext cx="469021" cy="455593"/>
            </a:xfrm>
            <a:prstGeom prst="ellipse">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760" dirty="0">
                <a:solidFill>
                  <a:schemeClr val="tx1"/>
                </a:solidFill>
                <a:cs typeface="+mn-ea"/>
                <a:sym typeface="+mn-lt"/>
              </a:endParaRPr>
            </a:p>
          </p:txBody>
        </p:sp>
        <p:sp>
          <p:nvSpPr>
            <p:cNvPr id="13" name="Freeform 83">
              <a:extLst>
                <a:ext uri="{FF2B5EF4-FFF2-40B4-BE49-F238E27FC236}">
                  <a16:creationId xmlns:a16="http://schemas.microsoft.com/office/drawing/2014/main" id="{1921B509-1828-43CA-AC3C-831A49806FF6}"/>
                </a:ext>
              </a:extLst>
            </p:cNvPr>
            <p:cNvSpPr>
              <a:spLocks noEditPoints="1"/>
            </p:cNvSpPr>
            <p:nvPr/>
          </p:nvSpPr>
          <p:spPr bwMode="auto">
            <a:xfrm>
              <a:off x="3571129" y="4279327"/>
              <a:ext cx="184638" cy="276957"/>
            </a:xfrm>
            <a:custGeom>
              <a:avLst/>
              <a:gdLst/>
              <a:ahLst/>
              <a:cxnLst>
                <a:cxn ang="0">
                  <a:pos x="38" y="26"/>
                </a:cxn>
                <a:cxn ang="0">
                  <a:pos x="24" y="55"/>
                </a:cxn>
                <a:cxn ang="0">
                  <a:pos x="20" y="58"/>
                </a:cxn>
                <a:cxn ang="0">
                  <a:pos x="16" y="55"/>
                </a:cxn>
                <a:cxn ang="0">
                  <a:pos x="2" y="26"/>
                </a:cxn>
                <a:cxn ang="0">
                  <a:pos x="0" y="19"/>
                </a:cxn>
                <a:cxn ang="0">
                  <a:pos x="20" y="0"/>
                </a:cxn>
                <a:cxn ang="0">
                  <a:pos x="39" y="19"/>
                </a:cxn>
                <a:cxn ang="0">
                  <a:pos x="38" y="26"/>
                </a:cxn>
                <a:cxn ang="0">
                  <a:pos x="20" y="9"/>
                </a:cxn>
                <a:cxn ang="0">
                  <a:pos x="10" y="19"/>
                </a:cxn>
                <a:cxn ang="0">
                  <a:pos x="20" y="29"/>
                </a:cxn>
                <a:cxn ang="0">
                  <a:pos x="30" y="19"/>
                </a:cxn>
                <a:cxn ang="0">
                  <a:pos x="20" y="9"/>
                </a:cxn>
              </a:cxnLst>
              <a:rect l="0" t="0" r="r" b="b"/>
              <a:pathLst>
                <a:path w="39" h="58">
                  <a:moveTo>
                    <a:pt x="38" y="26"/>
                  </a:moveTo>
                  <a:cubicBezTo>
                    <a:pt x="24" y="55"/>
                    <a:pt x="24" y="55"/>
                    <a:pt x="24" y="55"/>
                  </a:cubicBezTo>
                  <a:cubicBezTo>
                    <a:pt x="23" y="57"/>
                    <a:pt x="22" y="58"/>
                    <a:pt x="20" y="58"/>
                  </a:cubicBezTo>
                  <a:cubicBezTo>
                    <a:pt x="18" y="58"/>
                    <a:pt x="16" y="57"/>
                    <a:pt x="16" y="55"/>
                  </a:cubicBezTo>
                  <a:cubicBezTo>
                    <a:pt x="2" y="26"/>
                    <a:pt x="2" y="26"/>
                    <a:pt x="2" y="26"/>
                  </a:cubicBezTo>
                  <a:cubicBezTo>
                    <a:pt x="1" y="24"/>
                    <a:pt x="0" y="21"/>
                    <a:pt x="0" y="19"/>
                  </a:cubicBezTo>
                  <a:cubicBezTo>
                    <a:pt x="0" y="8"/>
                    <a:pt x="9" y="0"/>
                    <a:pt x="20" y="0"/>
                  </a:cubicBezTo>
                  <a:cubicBezTo>
                    <a:pt x="31" y="0"/>
                    <a:pt x="39" y="8"/>
                    <a:pt x="39" y="19"/>
                  </a:cubicBezTo>
                  <a:cubicBezTo>
                    <a:pt x="39" y="21"/>
                    <a:pt x="39" y="24"/>
                    <a:pt x="38" y="26"/>
                  </a:cubicBezTo>
                  <a:close/>
                  <a:moveTo>
                    <a:pt x="20" y="9"/>
                  </a:moveTo>
                  <a:cubicBezTo>
                    <a:pt x="15" y="9"/>
                    <a:pt x="10" y="14"/>
                    <a:pt x="10" y="19"/>
                  </a:cubicBezTo>
                  <a:cubicBezTo>
                    <a:pt x="10" y="24"/>
                    <a:pt x="15" y="29"/>
                    <a:pt x="20" y="29"/>
                  </a:cubicBezTo>
                  <a:cubicBezTo>
                    <a:pt x="25" y="29"/>
                    <a:pt x="30" y="24"/>
                    <a:pt x="30" y="19"/>
                  </a:cubicBezTo>
                  <a:cubicBezTo>
                    <a:pt x="30" y="14"/>
                    <a:pt x="25" y="9"/>
                    <a:pt x="20" y="9"/>
                  </a:cubicBezTo>
                  <a:close/>
                </a:path>
              </a:pathLst>
            </a:custGeom>
            <a:solidFill>
              <a:schemeClr val="bg1"/>
            </a:solidFill>
            <a:ln w="9525">
              <a:noFill/>
              <a:round/>
            </a:ln>
          </p:spPr>
          <p:txBody>
            <a:bodyPr vert="horz" wrap="square" lIns="121913" tIns="60956" rIns="121913" bIns="60956" numCol="1" anchor="t" anchorCtr="0" compatLnSpc="1"/>
            <a:lstStyle/>
            <a:p>
              <a:pPr>
                <a:lnSpc>
                  <a:spcPct val="120000"/>
                </a:lnSpc>
              </a:pPr>
              <a:endParaRPr lang="en-US" sz="760" dirty="0">
                <a:cs typeface="+mn-ea"/>
                <a:sym typeface="+mn-lt"/>
              </a:endParaRPr>
            </a:p>
          </p:txBody>
        </p:sp>
      </p:grpSp>
      <p:grpSp>
        <p:nvGrpSpPr>
          <p:cNvPr id="14" name="Group 111">
            <a:extLst>
              <a:ext uri="{FF2B5EF4-FFF2-40B4-BE49-F238E27FC236}">
                <a16:creationId xmlns:a16="http://schemas.microsoft.com/office/drawing/2014/main" id="{D336B4B6-9D8C-481F-A706-B01E7BBA0A22}"/>
              </a:ext>
            </a:extLst>
          </p:cNvPr>
          <p:cNvGrpSpPr/>
          <p:nvPr/>
        </p:nvGrpSpPr>
        <p:grpSpPr>
          <a:xfrm>
            <a:off x="1323973" y="4893950"/>
            <a:ext cx="625327" cy="607424"/>
            <a:chOff x="630683" y="4190009"/>
            <a:chExt cx="469021" cy="455593"/>
          </a:xfrm>
        </p:grpSpPr>
        <p:sp>
          <p:nvSpPr>
            <p:cNvPr id="15" name="Oval 53">
              <a:extLst>
                <a:ext uri="{FF2B5EF4-FFF2-40B4-BE49-F238E27FC236}">
                  <a16:creationId xmlns:a16="http://schemas.microsoft.com/office/drawing/2014/main" id="{4105C4DC-99B1-43B5-9BEC-F675B610E9A0}"/>
                </a:ext>
              </a:extLst>
            </p:cNvPr>
            <p:cNvSpPr>
              <a:spLocks noChangeAspect="1"/>
            </p:cNvSpPr>
            <p:nvPr/>
          </p:nvSpPr>
          <p:spPr>
            <a:xfrm>
              <a:off x="630683" y="4190009"/>
              <a:ext cx="469021" cy="455593"/>
            </a:xfrm>
            <a:prstGeom prst="ellipse">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en-US" sz="760" dirty="0">
                <a:solidFill>
                  <a:schemeClr val="tx1"/>
                </a:solidFill>
                <a:cs typeface="+mn-ea"/>
                <a:sym typeface="+mn-lt"/>
              </a:endParaRPr>
            </a:p>
          </p:txBody>
        </p:sp>
        <p:sp>
          <p:nvSpPr>
            <p:cNvPr id="16" name="Freeform 103">
              <a:extLst>
                <a:ext uri="{FF2B5EF4-FFF2-40B4-BE49-F238E27FC236}">
                  <a16:creationId xmlns:a16="http://schemas.microsoft.com/office/drawing/2014/main" id="{0AAC85F8-ECEA-49B1-80F6-59B4AEBAD598}"/>
                </a:ext>
              </a:extLst>
            </p:cNvPr>
            <p:cNvSpPr>
              <a:spLocks noEditPoints="1"/>
            </p:cNvSpPr>
            <p:nvPr/>
          </p:nvSpPr>
          <p:spPr bwMode="auto">
            <a:xfrm>
              <a:off x="765181" y="4270535"/>
              <a:ext cx="200025" cy="294541"/>
            </a:xfrm>
            <a:custGeom>
              <a:avLst/>
              <a:gdLst/>
              <a:ahLst/>
              <a:cxnLst>
                <a:cxn ang="0">
                  <a:pos x="37" y="29"/>
                </a:cxn>
                <a:cxn ang="0">
                  <a:pos x="31" y="41"/>
                </a:cxn>
                <a:cxn ang="0">
                  <a:pos x="33" y="44"/>
                </a:cxn>
                <a:cxn ang="0">
                  <a:pos x="32" y="47"/>
                </a:cxn>
                <a:cxn ang="0">
                  <a:pos x="33" y="49"/>
                </a:cxn>
                <a:cxn ang="0">
                  <a:pos x="31" y="53"/>
                </a:cxn>
                <a:cxn ang="0">
                  <a:pos x="31" y="54"/>
                </a:cxn>
                <a:cxn ang="0">
                  <a:pos x="27" y="58"/>
                </a:cxn>
                <a:cxn ang="0">
                  <a:pos x="21" y="62"/>
                </a:cxn>
                <a:cxn ang="0">
                  <a:pos x="15" y="58"/>
                </a:cxn>
                <a:cxn ang="0">
                  <a:pos x="11" y="54"/>
                </a:cxn>
                <a:cxn ang="0">
                  <a:pos x="11" y="53"/>
                </a:cxn>
                <a:cxn ang="0">
                  <a:pos x="9" y="49"/>
                </a:cxn>
                <a:cxn ang="0">
                  <a:pos x="10" y="47"/>
                </a:cxn>
                <a:cxn ang="0">
                  <a:pos x="9" y="44"/>
                </a:cxn>
                <a:cxn ang="0">
                  <a:pos x="11" y="41"/>
                </a:cxn>
                <a:cxn ang="0">
                  <a:pos x="5" y="29"/>
                </a:cxn>
                <a:cxn ang="0">
                  <a:pos x="0" y="18"/>
                </a:cxn>
                <a:cxn ang="0">
                  <a:pos x="21" y="0"/>
                </a:cxn>
                <a:cxn ang="0">
                  <a:pos x="42" y="18"/>
                </a:cxn>
                <a:cxn ang="0">
                  <a:pos x="37" y="29"/>
                </a:cxn>
                <a:cxn ang="0">
                  <a:pos x="21" y="6"/>
                </a:cxn>
                <a:cxn ang="0">
                  <a:pos x="6" y="18"/>
                </a:cxn>
                <a:cxn ang="0">
                  <a:pos x="8" y="26"/>
                </a:cxn>
                <a:cxn ang="0">
                  <a:pos x="11" y="28"/>
                </a:cxn>
                <a:cxn ang="0">
                  <a:pos x="16" y="40"/>
                </a:cxn>
                <a:cxn ang="0">
                  <a:pos x="26" y="40"/>
                </a:cxn>
                <a:cxn ang="0">
                  <a:pos x="31" y="28"/>
                </a:cxn>
                <a:cxn ang="0">
                  <a:pos x="34" y="26"/>
                </a:cxn>
                <a:cxn ang="0">
                  <a:pos x="36" y="18"/>
                </a:cxn>
                <a:cxn ang="0">
                  <a:pos x="21" y="6"/>
                </a:cxn>
                <a:cxn ang="0">
                  <a:pos x="29" y="20"/>
                </a:cxn>
                <a:cxn ang="0">
                  <a:pos x="27" y="18"/>
                </a:cxn>
                <a:cxn ang="0">
                  <a:pos x="21" y="15"/>
                </a:cxn>
                <a:cxn ang="0">
                  <a:pos x="20" y="13"/>
                </a:cxn>
                <a:cxn ang="0">
                  <a:pos x="21" y="12"/>
                </a:cxn>
                <a:cxn ang="0">
                  <a:pos x="30" y="18"/>
                </a:cxn>
                <a:cxn ang="0">
                  <a:pos x="29" y="20"/>
                </a:cxn>
              </a:cxnLst>
              <a:rect l="0" t="0" r="r" b="b"/>
              <a:pathLst>
                <a:path w="42" h="62">
                  <a:moveTo>
                    <a:pt x="37" y="29"/>
                  </a:moveTo>
                  <a:cubicBezTo>
                    <a:pt x="35" y="32"/>
                    <a:pt x="31" y="37"/>
                    <a:pt x="31" y="41"/>
                  </a:cubicBezTo>
                  <a:cubicBezTo>
                    <a:pt x="32" y="42"/>
                    <a:pt x="33" y="43"/>
                    <a:pt x="33" y="44"/>
                  </a:cubicBezTo>
                  <a:cubicBezTo>
                    <a:pt x="33" y="45"/>
                    <a:pt x="32" y="46"/>
                    <a:pt x="32" y="47"/>
                  </a:cubicBezTo>
                  <a:cubicBezTo>
                    <a:pt x="32" y="47"/>
                    <a:pt x="33" y="48"/>
                    <a:pt x="33" y="49"/>
                  </a:cubicBezTo>
                  <a:cubicBezTo>
                    <a:pt x="33" y="51"/>
                    <a:pt x="32" y="52"/>
                    <a:pt x="31" y="53"/>
                  </a:cubicBezTo>
                  <a:cubicBezTo>
                    <a:pt x="31" y="53"/>
                    <a:pt x="31" y="54"/>
                    <a:pt x="31" y="54"/>
                  </a:cubicBezTo>
                  <a:cubicBezTo>
                    <a:pt x="31" y="57"/>
                    <a:pt x="29" y="58"/>
                    <a:pt x="27" y="58"/>
                  </a:cubicBezTo>
                  <a:cubicBezTo>
                    <a:pt x="26" y="61"/>
                    <a:pt x="24" y="62"/>
                    <a:pt x="21" y="62"/>
                  </a:cubicBezTo>
                  <a:cubicBezTo>
                    <a:pt x="19" y="62"/>
                    <a:pt x="16" y="61"/>
                    <a:pt x="15" y="58"/>
                  </a:cubicBezTo>
                  <a:cubicBezTo>
                    <a:pt x="13" y="58"/>
                    <a:pt x="11" y="57"/>
                    <a:pt x="11" y="54"/>
                  </a:cubicBezTo>
                  <a:cubicBezTo>
                    <a:pt x="11" y="54"/>
                    <a:pt x="11" y="53"/>
                    <a:pt x="11" y="53"/>
                  </a:cubicBezTo>
                  <a:cubicBezTo>
                    <a:pt x="10" y="52"/>
                    <a:pt x="9" y="51"/>
                    <a:pt x="9" y="49"/>
                  </a:cubicBezTo>
                  <a:cubicBezTo>
                    <a:pt x="9" y="48"/>
                    <a:pt x="10" y="47"/>
                    <a:pt x="10" y="47"/>
                  </a:cubicBezTo>
                  <a:cubicBezTo>
                    <a:pt x="10" y="46"/>
                    <a:pt x="9" y="45"/>
                    <a:pt x="9" y="44"/>
                  </a:cubicBezTo>
                  <a:cubicBezTo>
                    <a:pt x="9" y="43"/>
                    <a:pt x="10" y="42"/>
                    <a:pt x="11" y="41"/>
                  </a:cubicBezTo>
                  <a:cubicBezTo>
                    <a:pt x="11" y="37"/>
                    <a:pt x="7" y="32"/>
                    <a:pt x="5" y="29"/>
                  </a:cubicBezTo>
                  <a:cubicBezTo>
                    <a:pt x="2" y="26"/>
                    <a:pt x="0" y="23"/>
                    <a:pt x="0" y="18"/>
                  </a:cubicBezTo>
                  <a:cubicBezTo>
                    <a:pt x="0" y="8"/>
                    <a:pt x="11" y="0"/>
                    <a:pt x="21" y="0"/>
                  </a:cubicBezTo>
                  <a:cubicBezTo>
                    <a:pt x="31" y="0"/>
                    <a:pt x="42" y="8"/>
                    <a:pt x="42" y="18"/>
                  </a:cubicBezTo>
                  <a:cubicBezTo>
                    <a:pt x="42" y="23"/>
                    <a:pt x="40" y="26"/>
                    <a:pt x="37" y="29"/>
                  </a:cubicBezTo>
                  <a:close/>
                  <a:moveTo>
                    <a:pt x="21" y="6"/>
                  </a:moveTo>
                  <a:cubicBezTo>
                    <a:pt x="14" y="6"/>
                    <a:pt x="6" y="10"/>
                    <a:pt x="6" y="18"/>
                  </a:cubicBezTo>
                  <a:cubicBezTo>
                    <a:pt x="6" y="21"/>
                    <a:pt x="7" y="24"/>
                    <a:pt x="8" y="26"/>
                  </a:cubicBezTo>
                  <a:cubicBezTo>
                    <a:pt x="9" y="27"/>
                    <a:pt x="10" y="27"/>
                    <a:pt x="11" y="28"/>
                  </a:cubicBezTo>
                  <a:cubicBezTo>
                    <a:pt x="14" y="32"/>
                    <a:pt x="16" y="36"/>
                    <a:pt x="16" y="40"/>
                  </a:cubicBezTo>
                  <a:cubicBezTo>
                    <a:pt x="26" y="40"/>
                    <a:pt x="26" y="40"/>
                    <a:pt x="26" y="40"/>
                  </a:cubicBezTo>
                  <a:cubicBezTo>
                    <a:pt x="26" y="36"/>
                    <a:pt x="28" y="32"/>
                    <a:pt x="31" y="28"/>
                  </a:cubicBezTo>
                  <a:cubicBezTo>
                    <a:pt x="32" y="27"/>
                    <a:pt x="33" y="27"/>
                    <a:pt x="34" y="26"/>
                  </a:cubicBezTo>
                  <a:cubicBezTo>
                    <a:pt x="35" y="24"/>
                    <a:pt x="36" y="21"/>
                    <a:pt x="36" y="18"/>
                  </a:cubicBezTo>
                  <a:cubicBezTo>
                    <a:pt x="36" y="10"/>
                    <a:pt x="28" y="6"/>
                    <a:pt x="21" y="6"/>
                  </a:cubicBezTo>
                  <a:close/>
                  <a:moveTo>
                    <a:pt x="29" y="20"/>
                  </a:moveTo>
                  <a:cubicBezTo>
                    <a:pt x="28" y="20"/>
                    <a:pt x="27" y="19"/>
                    <a:pt x="27" y="18"/>
                  </a:cubicBezTo>
                  <a:cubicBezTo>
                    <a:pt x="27" y="16"/>
                    <a:pt x="23" y="15"/>
                    <a:pt x="21" y="15"/>
                  </a:cubicBezTo>
                  <a:cubicBezTo>
                    <a:pt x="20" y="15"/>
                    <a:pt x="20" y="14"/>
                    <a:pt x="20" y="13"/>
                  </a:cubicBezTo>
                  <a:cubicBezTo>
                    <a:pt x="20" y="13"/>
                    <a:pt x="20" y="12"/>
                    <a:pt x="21" y="12"/>
                  </a:cubicBezTo>
                  <a:cubicBezTo>
                    <a:pt x="25" y="12"/>
                    <a:pt x="30" y="14"/>
                    <a:pt x="30" y="18"/>
                  </a:cubicBezTo>
                  <a:cubicBezTo>
                    <a:pt x="30" y="19"/>
                    <a:pt x="29" y="20"/>
                    <a:pt x="29" y="20"/>
                  </a:cubicBezTo>
                  <a:close/>
                </a:path>
              </a:pathLst>
            </a:custGeom>
            <a:solidFill>
              <a:schemeClr val="bg1"/>
            </a:solidFill>
            <a:ln w="9525">
              <a:noFill/>
              <a:round/>
            </a:ln>
          </p:spPr>
          <p:txBody>
            <a:bodyPr vert="horz" wrap="square" lIns="121913" tIns="60956" rIns="121913" bIns="60956" numCol="1" anchor="t" anchorCtr="0" compatLnSpc="1"/>
            <a:lstStyle/>
            <a:p>
              <a:pPr>
                <a:lnSpc>
                  <a:spcPct val="120000"/>
                </a:lnSpc>
              </a:pPr>
              <a:endParaRPr lang="en-US" sz="760" dirty="0">
                <a:cs typeface="+mn-ea"/>
                <a:sym typeface="+mn-lt"/>
              </a:endParaRPr>
            </a:p>
          </p:txBody>
        </p:sp>
      </p:grpSp>
      <p:sp>
        <p:nvSpPr>
          <p:cNvPr id="20" name="TextBox 38">
            <a:extLst>
              <a:ext uri="{FF2B5EF4-FFF2-40B4-BE49-F238E27FC236}">
                <a16:creationId xmlns:a16="http://schemas.microsoft.com/office/drawing/2014/main" id="{4835FA7F-6F1A-4340-A5C2-7A48A3F35F19}"/>
              </a:ext>
            </a:extLst>
          </p:cNvPr>
          <p:cNvSpPr txBox="1"/>
          <p:nvPr/>
        </p:nvSpPr>
        <p:spPr>
          <a:xfrm>
            <a:off x="2399598" y="1969059"/>
            <a:ext cx="2895266" cy="705642"/>
          </a:xfrm>
          <a:prstGeom prst="rect">
            <a:avLst/>
          </a:prstGeom>
          <a:noFill/>
        </p:spPr>
        <p:txBody>
          <a:bodyPr wrap="square" lIns="0" tIns="0" rIns="0" bIns="0" rtlCol="0" anchor="t">
            <a:spAutoFit/>
          </a:bodyPr>
          <a:lstStyle/>
          <a:p>
            <a:pPr>
              <a:lnSpc>
                <a:spcPct val="120000"/>
              </a:lnSpc>
            </a:pPr>
            <a:r>
              <a:rPr lang="zh-CN" altLang="en-US" sz="2000" b="1" dirty="0">
                <a:solidFill>
                  <a:srgbClr val="000000"/>
                </a:solidFill>
                <a:cs typeface="+mn-ea"/>
                <a:sym typeface="+mn-lt"/>
              </a:rPr>
              <a:t>基于网络状况的目标追踪判断流程</a:t>
            </a:r>
          </a:p>
        </p:txBody>
      </p:sp>
      <p:sp>
        <p:nvSpPr>
          <p:cNvPr id="21" name="TextBox 38">
            <a:extLst>
              <a:ext uri="{FF2B5EF4-FFF2-40B4-BE49-F238E27FC236}">
                <a16:creationId xmlns:a16="http://schemas.microsoft.com/office/drawing/2014/main" id="{CD90B2CE-FB4C-4731-B57B-7A503C654EF5}"/>
              </a:ext>
            </a:extLst>
          </p:cNvPr>
          <p:cNvSpPr txBox="1"/>
          <p:nvPr/>
        </p:nvSpPr>
        <p:spPr>
          <a:xfrm>
            <a:off x="2399597" y="3367511"/>
            <a:ext cx="2729964" cy="705642"/>
          </a:xfrm>
          <a:prstGeom prst="rect">
            <a:avLst/>
          </a:prstGeom>
          <a:noFill/>
        </p:spPr>
        <p:txBody>
          <a:bodyPr wrap="square" lIns="0" tIns="0" rIns="0" bIns="0" rtlCol="0" anchor="t">
            <a:spAutoFit/>
          </a:bodyPr>
          <a:lstStyle/>
          <a:p>
            <a:pPr>
              <a:lnSpc>
                <a:spcPct val="120000"/>
              </a:lnSpc>
            </a:pPr>
            <a:r>
              <a:rPr lang="zh-CN" altLang="en-US" sz="2000" b="1" dirty="0">
                <a:solidFill>
                  <a:srgbClr val="000000"/>
                </a:solidFill>
                <a:cs typeface="+mn-ea"/>
                <a:sym typeface="+mn-lt"/>
              </a:rPr>
              <a:t>任务</a:t>
            </a:r>
            <a:r>
              <a:rPr lang="en-US" altLang="zh-CN" sz="2000" b="1" dirty="0">
                <a:solidFill>
                  <a:srgbClr val="000000"/>
                </a:solidFill>
                <a:cs typeface="+mn-ea"/>
                <a:sym typeface="+mn-lt"/>
              </a:rPr>
              <a:t>1</a:t>
            </a:r>
            <a:r>
              <a:rPr lang="zh-CN" altLang="en-US" sz="2000" b="1" dirty="0">
                <a:solidFill>
                  <a:srgbClr val="000000"/>
                </a:solidFill>
                <a:cs typeface="+mn-ea"/>
                <a:sym typeface="+mn-lt"/>
              </a:rPr>
              <a:t>是使用边缘设备卸载计算任务</a:t>
            </a:r>
          </a:p>
        </p:txBody>
      </p:sp>
      <p:sp>
        <p:nvSpPr>
          <p:cNvPr id="22" name="TextBox 38">
            <a:extLst>
              <a:ext uri="{FF2B5EF4-FFF2-40B4-BE49-F238E27FC236}">
                <a16:creationId xmlns:a16="http://schemas.microsoft.com/office/drawing/2014/main" id="{C5B98AD7-3696-4F47-817C-568B58C3062F}"/>
              </a:ext>
            </a:extLst>
          </p:cNvPr>
          <p:cNvSpPr txBox="1"/>
          <p:nvPr/>
        </p:nvSpPr>
        <p:spPr>
          <a:xfrm>
            <a:off x="2342859" y="4856525"/>
            <a:ext cx="3008743" cy="1074974"/>
          </a:xfrm>
          <a:prstGeom prst="rect">
            <a:avLst/>
          </a:prstGeom>
          <a:noFill/>
        </p:spPr>
        <p:txBody>
          <a:bodyPr wrap="square" lIns="0" tIns="0" rIns="0" bIns="0" rtlCol="0" anchor="t">
            <a:spAutoFit/>
          </a:bodyPr>
          <a:lstStyle/>
          <a:p>
            <a:pPr>
              <a:lnSpc>
                <a:spcPct val="120000"/>
              </a:lnSpc>
            </a:pPr>
            <a:r>
              <a:rPr lang="zh-CN" altLang="en-US" sz="2000" b="1" dirty="0">
                <a:solidFill>
                  <a:srgbClr val="000000"/>
                </a:solidFill>
                <a:cs typeface="+mn-ea"/>
                <a:sym typeface="+mn-lt"/>
              </a:rPr>
              <a:t>任务</a:t>
            </a:r>
            <a:r>
              <a:rPr lang="en-US" altLang="zh-CN" sz="2000" b="1" dirty="0">
                <a:solidFill>
                  <a:srgbClr val="000000"/>
                </a:solidFill>
                <a:cs typeface="+mn-ea"/>
                <a:sym typeface="+mn-lt"/>
              </a:rPr>
              <a:t>2</a:t>
            </a:r>
            <a:r>
              <a:rPr lang="zh-CN" altLang="en-US" sz="2000" b="1" dirty="0">
                <a:solidFill>
                  <a:srgbClr val="000000"/>
                </a:solidFill>
                <a:cs typeface="+mn-ea"/>
                <a:sym typeface="+mn-lt"/>
              </a:rPr>
              <a:t>是最大化利用移动端自身</a:t>
            </a:r>
            <a:r>
              <a:rPr lang="en-US" altLang="zh-CN" sz="2000" b="1" dirty="0">
                <a:solidFill>
                  <a:srgbClr val="000000"/>
                </a:solidFill>
                <a:cs typeface="+mn-ea"/>
                <a:sym typeface="+mn-lt"/>
              </a:rPr>
              <a:t>APU</a:t>
            </a:r>
            <a:r>
              <a:rPr lang="zh-CN" altLang="en-US" sz="2000" b="1" dirty="0">
                <a:solidFill>
                  <a:srgbClr val="000000"/>
                </a:solidFill>
                <a:cs typeface="+mn-ea"/>
                <a:sym typeface="+mn-lt"/>
              </a:rPr>
              <a:t>资源，是无网络情况下的备用方案</a:t>
            </a:r>
          </a:p>
        </p:txBody>
      </p:sp>
    </p:spTree>
    <p:extLst>
      <p:ext uri="{BB962C8B-B14F-4D97-AF65-F5344CB8AC3E}">
        <p14:creationId xmlns:p14="http://schemas.microsoft.com/office/powerpoint/2010/main" val="1625167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par>
                          <p:cTn id="16" fill="hold">
                            <p:stCondLst>
                              <p:cond delay="1000"/>
                            </p:stCondLst>
                            <p:childTnLst>
                              <p:par>
                                <p:cTn id="17" presetID="53" presetClass="entr" presetSubtype="16"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animEffect transition="in" filter="fade">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4294967295"/>
          </p:nvPr>
        </p:nvSpPr>
        <p:spPr>
          <a:xfrm>
            <a:off x="8923914" y="7345618"/>
            <a:ext cx="2560320" cy="363856"/>
          </a:xfrm>
          <a:prstGeom prst="rect">
            <a:avLst/>
          </a:prstGeom>
        </p:spPr>
        <p:txBody>
          <a:bodyPr/>
          <a:lstStyle/>
          <a:p>
            <a:pPr algn="r" defTabSz="1097280">
              <a:defRPr/>
            </a:pPr>
            <a:fld id="{8E0A9F9B-E698-44D9-B64B-20A47D0DE744}" type="slidenum">
              <a:rPr lang="zh-CN" altLang="en-US" sz="2160">
                <a:solidFill>
                  <a:prstClr val="white"/>
                </a:solidFill>
                <a:latin typeface="Times New Roman" panose="02020503050405090304" pitchFamily="18" charset="0"/>
                <a:ea typeface="宋体" panose="02010600030101010101" pitchFamily="2" charset="-122"/>
                <a:cs typeface="Times New Roman" panose="02020503050405090304" pitchFamily="18" charset="0"/>
              </a:rPr>
              <a:pPr algn="r" defTabSz="1097280">
                <a:defRPr/>
              </a:pPr>
              <a:t>2</a:t>
            </a:fld>
            <a:endParaRPr lang="zh-CN" altLang="en-US" sz="2160" dirty="0">
              <a:solidFill>
                <a:prstClr val="white"/>
              </a:solidFill>
              <a:latin typeface="Times New Roman" panose="02020503050405090304" pitchFamily="18" charset="0"/>
              <a:ea typeface="宋体" panose="02010600030101010101" pitchFamily="2" charset="-122"/>
              <a:cs typeface="Times New Roman" panose="02020503050405090304" pitchFamily="18" charset="0"/>
            </a:endParaRPr>
          </a:p>
        </p:txBody>
      </p:sp>
      <p:grpSp>
        <p:nvGrpSpPr>
          <p:cNvPr id="14" name="组合 13">
            <a:extLst>
              <a:ext uri="{FF2B5EF4-FFF2-40B4-BE49-F238E27FC236}">
                <a16:creationId xmlns:a16="http://schemas.microsoft.com/office/drawing/2014/main" id="{AB827876-8DE1-464B-BCC4-42B74C3740C6}"/>
              </a:ext>
            </a:extLst>
          </p:cNvPr>
          <p:cNvGrpSpPr/>
          <p:nvPr/>
        </p:nvGrpSpPr>
        <p:grpSpPr>
          <a:xfrm>
            <a:off x="582332" y="1070788"/>
            <a:ext cx="3771900" cy="5125085"/>
            <a:chOff x="5997" y="1721"/>
            <a:chExt cx="5940" cy="8071"/>
          </a:xfrm>
        </p:grpSpPr>
        <p:grpSp>
          <p:nvGrpSpPr>
            <p:cNvPr id="15" name="组合 14">
              <a:extLst>
                <a:ext uri="{FF2B5EF4-FFF2-40B4-BE49-F238E27FC236}">
                  <a16:creationId xmlns:a16="http://schemas.microsoft.com/office/drawing/2014/main" id="{813C00DB-EA45-4240-B3DF-BCC03024E5C8}"/>
                </a:ext>
              </a:extLst>
            </p:cNvPr>
            <p:cNvGrpSpPr/>
            <p:nvPr/>
          </p:nvGrpSpPr>
          <p:grpSpPr>
            <a:xfrm>
              <a:off x="5997" y="3014"/>
              <a:ext cx="2866" cy="5622"/>
              <a:chOff x="3774" y="3466"/>
              <a:chExt cx="2866" cy="5622"/>
            </a:xfrm>
          </p:grpSpPr>
          <p:grpSp>
            <p:nvGrpSpPr>
              <p:cNvPr id="57" name="组合 56">
                <a:extLst>
                  <a:ext uri="{FF2B5EF4-FFF2-40B4-BE49-F238E27FC236}">
                    <a16:creationId xmlns:a16="http://schemas.microsoft.com/office/drawing/2014/main" id="{1E7EEE28-9460-4A96-B615-9A986EA27BCB}"/>
                  </a:ext>
                </a:extLst>
              </p:cNvPr>
              <p:cNvGrpSpPr/>
              <p:nvPr/>
            </p:nvGrpSpPr>
            <p:grpSpPr>
              <a:xfrm>
                <a:off x="3774" y="3466"/>
                <a:ext cx="2866" cy="5622"/>
                <a:chOff x="3774" y="3466"/>
                <a:chExt cx="2866" cy="5622"/>
              </a:xfrm>
            </p:grpSpPr>
            <p:sp>
              <p:nvSpPr>
                <p:cNvPr id="59" name="任意多边形 1">
                  <a:extLst>
                    <a:ext uri="{FF2B5EF4-FFF2-40B4-BE49-F238E27FC236}">
                      <a16:creationId xmlns:a16="http://schemas.microsoft.com/office/drawing/2014/main" id="{B70C5583-1509-4113-999A-49841CADB31B}"/>
                    </a:ext>
                  </a:extLst>
                </p:cNvPr>
                <p:cNvSpPr/>
                <p:nvPr/>
              </p:nvSpPr>
              <p:spPr>
                <a:xfrm rot="10800000">
                  <a:off x="3774" y="3466"/>
                  <a:ext cx="1967" cy="5622"/>
                </a:xfrm>
                <a:custGeom>
                  <a:avLst/>
                  <a:gdLst>
                    <a:gd name="connsiteX0" fmla="*/ 7 w 2627"/>
                    <a:gd name="connsiteY0" fmla="*/ 1214 h 5432"/>
                    <a:gd name="connsiteX1" fmla="*/ 3 w 2627"/>
                    <a:gd name="connsiteY1" fmla="*/ 0 h 5432"/>
                    <a:gd name="connsiteX2" fmla="*/ 2627 w 2627"/>
                    <a:gd name="connsiteY2" fmla="*/ 0 h 5432"/>
                    <a:gd name="connsiteX3" fmla="*/ 2627 w 2627"/>
                    <a:gd name="connsiteY3" fmla="*/ 5432 h 5432"/>
                    <a:gd name="connsiteX4" fmla="*/ 3 w 2627"/>
                    <a:gd name="connsiteY4" fmla="*/ 5432 h 5432"/>
                    <a:gd name="connsiteX5" fmla="*/ 0 w 2627"/>
                    <a:gd name="connsiteY5" fmla="*/ 4140 h 5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27" h="5432">
                      <a:moveTo>
                        <a:pt x="7" y="1214"/>
                      </a:moveTo>
                      <a:lnTo>
                        <a:pt x="3" y="0"/>
                      </a:lnTo>
                      <a:lnTo>
                        <a:pt x="2627" y="0"/>
                      </a:lnTo>
                      <a:lnTo>
                        <a:pt x="2627" y="5432"/>
                      </a:lnTo>
                      <a:lnTo>
                        <a:pt x="3" y="5432"/>
                      </a:lnTo>
                      <a:lnTo>
                        <a:pt x="0" y="4140"/>
                      </a:lnTo>
                    </a:path>
                  </a:pathLst>
                </a:custGeom>
                <a:noFill/>
                <a:ln w="15875">
                  <a:solidFill>
                    <a:srgbClr val="20517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文本框 59">
                  <a:extLst>
                    <a:ext uri="{FF2B5EF4-FFF2-40B4-BE49-F238E27FC236}">
                      <a16:creationId xmlns:a16="http://schemas.microsoft.com/office/drawing/2014/main" id="{A7C443E5-7A5F-4CDB-B400-15EF06B46DD5}"/>
                    </a:ext>
                  </a:extLst>
                </p:cNvPr>
                <p:cNvSpPr txBox="1"/>
                <p:nvPr/>
              </p:nvSpPr>
              <p:spPr>
                <a:xfrm>
                  <a:off x="4750" y="4605"/>
                  <a:ext cx="1890" cy="3343"/>
                </a:xfrm>
                <a:prstGeom prst="rect">
                  <a:avLst/>
                </a:prstGeom>
                <a:noFill/>
                <a:ln>
                  <a:solidFill>
                    <a:srgbClr val="20517C"/>
                  </a:solidFill>
                </a:ln>
              </p:spPr>
              <p:txBody>
                <a:bodyPr wrap="square" rtlCol="0">
                  <a:spAutoFit/>
                </a:bodyPr>
                <a:lstStyle/>
                <a:p>
                  <a:pPr algn="dist"/>
                  <a:r>
                    <a:rPr lang="zh-CN" altLang="en-US" sz="6600" b="1" dirty="0">
                      <a:solidFill>
                        <a:srgbClr val="20517C"/>
                      </a:solidFill>
                      <a:latin typeface="幼圆" panose="02010509060101010101" charset="-122"/>
                      <a:ea typeface="幼圆" panose="02010509060101010101" charset="-122"/>
                      <a:cs typeface="幼圆" panose="02010509060101010101" charset="-122"/>
                    </a:rPr>
                    <a:t>目录</a:t>
                  </a:r>
                </a:p>
              </p:txBody>
            </p:sp>
          </p:grpSp>
          <p:sp>
            <p:nvSpPr>
              <p:cNvPr id="58" name="文本框 57">
                <a:extLst>
                  <a:ext uri="{FF2B5EF4-FFF2-40B4-BE49-F238E27FC236}">
                    <a16:creationId xmlns:a16="http://schemas.microsoft.com/office/drawing/2014/main" id="{706CC962-2113-4742-9853-C2754F3A4A1C}"/>
                  </a:ext>
                </a:extLst>
              </p:cNvPr>
              <p:cNvSpPr txBox="1"/>
              <p:nvPr/>
            </p:nvSpPr>
            <p:spPr>
              <a:xfrm rot="5400000">
                <a:off x="1950" y="5992"/>
                <a:ext cx="4780" cy="725"/>
              </a:xfrm>
              <a:prstGeom prst="rect">
                <a:avLst/>
              </a:prstGeom>
              <a:noFill/>
              <a:ln>
                <a:solidFill>
                  <a:srgbClr val="20517C"/>
                </a:solidFill>
              </a:ln>
            </p:spPr>
            <p:txBody>
              <a:bodyPr wrap="square" rtlCol="0">
                <a:spAutoFit/>
              </a:bodyPr>
              <a:lstStyle/>
              <a:p>
                <a:pPr algn="dist"/>
                <a:r>
                  <a:rPr lang="en-US" altLang="zh-CN" sz="2400" dirty="0">
                    <a:solidFill>
                      <a:srgbClr val="20517C"/>
                    </a:solidFill>
                  </a:rPr>
                  <a:t>CONTENTS</a:t>
                </a:r>
              </a:p>
            </p:txBody>
          </p:sp>
        </p:grpSp>
        <p:grpSp>
          <p:nvGrpSpPr>
            <p:cNvPr id="25" name="组合 24">
              <a:extLst>
                <a:ext uri="{FF2B5EF4-FFF2-40B4-BE49-F238E27FC236}">
                  <a16:creationId xmlns:a16="http://schemas.microsoft.com/office/drawing/2014/main" id="{06C90759-C4B8-4E59-B7F3-CBB6491A284E}"/>
                </a:ext>
              </a:extLst>
            </p:cNvPr>
            <p:cNvGrpSpPr/>
            <p:nvPr/>
          </p:nvGrpSpPr>
          <p:grpSpPr>
            <a:xfrm>
              <a:off x="11014" y="1721"/>
              <a:ext cx="923" cy="8071"/>
              <a:chOff x="11014" y="2399"/>
              <a:chExt cx="923" cy="8071"/>
            </a:xfrm>
          </p:grpSpPr>
          <p:sp>
            <p:nvSpPr>
              <p:cNvPr id="53" name="文本框 52">
                <a:extLst>
                  <a:ext uri="{FF2B5EF4-FFF2-40B4-BE49-F238E27FC236}">
                    <a16:creationId xmlns:a16="http://schemas.microsoft.com/office/drawing/2014/main" id="{94913070-62F6-48E3-92D3-3ECE93DF6CAE}"/>
                  </a:ext>
                </a:extLst>
              </p:cNvPr>
              <p:cNvSpPr txBox="1"/>
              <p:nvPr/>
            </p:nvSpPr>
            <p:spPr>
              <a:xfrm>
                <a:off x="11014" y="2399"/>
                <a:ext cx="910" cy="822"/>
              </a:xfrm>
              <a:prstGeom prst="rect">
                <a:avLst/>
              </a:prstGeom>
              <a:solidFill>
                <a:srgbClr val="20517C"/>
              </a:solidFill>
              <a:ln>
                <a:solidFill>
                  <a:srgbClr val="20517C"/>
                </a:solidFill>
              </a:ln>
            </p:spPr>
            <p:txBody>
              <a:bodyPr wrap="none" rtlCol="0">
                <a:spAutoFit/>
              </a:bodyPr>
              <a:lstStyle/>
              <a:p>
                <a:r>
                  <a:rPr lang="en-US" altLang="zh-CN" sz="2800" dirty="0">
                    <a:solidFill>
                      <a:schemeClr val="bg1"/>
                    </a:solidFill>
                  </a:rPr>
                  <a:t>01</a:t>
                </a:r>
              </a:p>
            </p:txBody>
          </p:sp>
          <p:sp>
            <p:nvSpPr>
              <p:cNvPr id="48" name="文本框 47">
                <a:extLst>
                  <a:ext uri="{FF2B5EF4-FFF2-40B4-BE49-F238E27FC236}">
                    <a16:creationId xmlns:a16="http://schemas.microsoft.com/office/drawing/2014/main" id="{0E1E3438-4993-4085-A996-D64FF79C60EF}"/>
                  </a:ext>
                </a:extLst>
              </p:cNvPr>
              <p:cNvSpPr txBox="1"/>
              <p:nvPr/>
            </p:nvSpPr>
            <p:spPr>
              <a:xfrm>
                <a:off x="11027" y="4163"/>
                <a:ext cx="910" cy="822"/>
              </a:xfrm>
              <a:prstGeom prst="rect">
                <a:avLst/>
              </a:prstGeom>
              <a:solidFill>
                <a:srgbClr val="20517C"/>
              </a:solidFill>
              <a:ln>
                <a:solidFill>
                  <a:srgbClr val="20517C"/>
                </a:solidFill>
              </a:ln>
            </p:spPr>
            <p:txBody>
              <a:bodyPr wrap="none" rtlCol="0">
                <a:spAutoFit/>
              </a:bodyPr>
              <a:lstStyle/>
              <a:p>
                <a:r>
                  <a:rPr lang="en-US" altLang="zh-CN" sz="2800" dirty="0">
                    <a:solidFill>
                      <a:schemeClr val="bg1"/>
                    </a:solidFill>
                  </a:rPr>
                  <a:t>02</a:t>
                </a:r>
              </a:p>
            </p:txBody>
          </p:sp>
          <p:sp>
            <p:nvSpPr>
              <p:cNvPr id="43" name="文本框 42">
                <a:extLst>
                  <a:ext uri="{FF2B5EF4-FFF2-40B4-BE49-F238E27FC236}">
                    <a16:creationId xmlns:a16="http://schemas.microsoft.com/office/drawing/2014/main" id="{41F200C8-3B4D-4AB4-A878-E4FE7B06FFCA}"/>
                  </a:ext>
                </a:extLst>
              </p:cNvPr>
              <p:cNvSpPr txBox="1"/>
              <p:nvPr/>
            </p:nvSpPr>
            <p:spPr>
              <a:xfrm>
                <a:off x="11027" y="6091"/>
                <a:ext cx="910" cy="822"/>
              </a:xfrm>
              <a:prstGeom prst="rect">
                <a:avLst/>
              </a:prstGeom>
              <a:solidFill>
                <a:srgbClr val="20517C"/>
              </a:solidFill>
              <a:ln>
                <a:solidFill>
                  <a:srgbClr val="20517C"/>
                </a:solidFill>
              </a:ln>
            </p:spPr>
            <p:txBody>
              <a:bodyPr wrap="none" rtlCol="0">
                <a:spAutoFit/>
              </a:bodyPr>
              <a:lstStyle/>
              <a:p>
                <a:r>
                  <a:rPr lang="en-US" altLang="zh-CN" sz="2800" dirty="0">
                    <a:solidFill>
                      <a:schemeClr val="bg1"/>
                    </a:solidFill>
                  </a:rPr>
                  <a:t>03</a:t>
                </a:r>
              </a:p>
            </p:txBody>
          </p:sp>
          <p:sp>
            <p:nvSpPr>
              <p:cNvPr id="38" name="文本框 37">
                <a:extLst>
                  <a:ext uri="{FF2B5EF4-FFF2-40B4-BE49-F238E27FC236}">
                    <a16:creationId xmlns:a16="http://schemas.microsoft.com/office/drawing/2014/main" id="{5CBBB04A-FD95-44E7-813D-B0F372C86273}"/>
                  </a:ext>
                </a:extLst>
              </p:cNvPr>
              <p:cNvSpPr txBox="1"/>
              <p:nvPr/>
            </p:nvSpPr>
            <p:spPr>
              <a:xfrm>
                <a:off x="11027" y="7876"/>
                <a:ext cx="910" cy="822"/>
              </a:xfrm>
              <a:prstGeom prst="rect">
                <a:avLst/>
              </a:prstGeom>
              <a:solidFill>
                <a:srgbClr val="20517C"/>
              </a:solidFill>
              <a:ln>
                <a:solidFill>
                  <a:srgbClr val="20517C"/>
                </a:solidFill>
              </a:ln>
            </p:spPr>
            <p:txBody>
              <a:bodyPr wrap="square" rtlCol="0">
                <a:spAutoFit/>
              </a:bodyPr>
              <a:lstStyle/>
              <a:p>
                <a:r>
                  <a:rPr lang="en-US" altLang="zh-CN" sz="2800" dirty="0">
                    <a:solidFill>
                      <a:schemeClr val="bg1"/>
                    </a:solidFill>
                  </a:rPr>
                  <a:t>04</a:t>
                </a:r>
              </a:p>
            </p:txBody>
          </p:sp>
          <p:sp>
            <p:nvSpPr>
              <p:cNvPr id="33" name="文本框 32">
                <a:extLst>
                  <a:ext uri="{FF2B5EF4-FFF2-40B4-BE49-F238E27FC236}">
                    <a16:creationId xmlns:a16="http://schemas.microsoft.com/office/drawing/2014/main" id="{4170A5C0-76D8-4FD5-A52F-68A17B319C39}"/>
                  </a:ext>
                </a:extLst>
              </p:cNvPr>
              <p:cNvSpPr txBox="1"/>
              <p:nvPr/>
            </p:nvSpPr>
            <p:spPr>
              <a:xfrm>
                <a:off x="11027" y="9648"/>
                <a:ext cx="910" cy="822"/>
              </a:xfrm>
              <a:prstGeom prst="rect">
                <a:avLst/>
              </a:prstGeom>
              <a:solidFill>
                <a:srgbClr val="20517C"/>
              </a:solidFill>
              <a:ln>
                <a:solidFill>
                  <a:srgbClr val="20517C"/>
                </a:solidFill>
              </a:ln>
            </p:spPr>
            <p:txBody>
              <a:bodyPr wrap="none" rtlCol="0">
                <a:spAutoFit/>
              </a:bodyPr>
              <a:lstStyle/>
              <a:p>
                <a:r>
                  <a:rPr lang="en-US" altLang="zh-CN" sz="2800" dirty="0">
                    <a:solidFill>
                      <a:schemeClr val="bg1"/>
                    </a:solidFill>
                  </a:rPr>
                  <a:t>05</a:t>
                </a:r>
              </a:p>
            </p:txBody>
          </p:sp>
        </p:grpSp>
      </p:grpSp>
      <p:sp>
        <p:nvSpPr>
          <p:cNvPr id="61" name="矩形 60">
            <a:extLst>
              <a:ext uri="{FF2B5EF4-FFF2-40B4-BE49-F238E27FC236}">
                <a16:creationId xmlns:a16="http://schemas.microsoft.com/office/drawing/2014/main" id="{8A6ECAA3-812C-4084-8C49-E1DF506A61AC}"/>
              </a:ext>
            </a:extLst>
          </p:cNvPr>
          <p:cNvSpPr/>
          <p:nvPr/>
        </p:nvSpPr>
        <p:spPr bwMode="auto">
          <a:xfrm>
            <a:off x="4354232" y="1047418"/>
            <a:ext cx="3057247" cy="584775"/>
          </a:xfrm>
          <a:prstGeom prst="rect">
            <a:avLst/>
          </a:prstGeom>
          <a:noFill/>
        </p:spPr>
        <p:txBody>
          <a:bodyPr wrap="none">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lang="zh-CN" altLang="en-US" sz="3200" b="1" kern="100" dirty="0">
                <a:solidFill>
                  <a:srgbClr val="20517C"/>
                </a:solidFill>
                <a:latin typeface="微软雅黑" panose="020B0503020204020204" pitchFamily="34" charset="-122"/>
                <a:ea typeface="微软雅黑" panose="020B0503020204020204" pitchFamily="34" charset="-122"/>
                <a:cs typeface="Times New Roman" panose="02020603050405020304" pitchFamily="18" charset="0"/>
              </a:rPr>
              <a:t>研究背景及意义</a:t>
            </a:r>
          </a:p>
        </p:txBody>
      </p:sp>
      <p:sp>
        <p:nvSpPr>
          <p:cNvPr id="62" name="矩形 61">
            <a:extLst>
              <a:ext uri="{FF2B5EF4-FFF2-40B4-BE49-F238E27FC236}">
                <a16:creationId xmlns:a16="http://schemas.microsoft.com/office/drawing/2014/main" id="{0E59BB84-1AE0-48E8-AE0A-411269C28F6E}"/>
              </a:ext>
            </a:extLst>
          </p:cNvPr>
          <p:cNvSpPr/>
          <p:nvPr/>
        </p:nvSpPr>
        <p:spPr bwMode="auto">
          <a:xfrm>
            <a:off x="4371629" y="2171701"/>
            <a:ext cx="3467616" cy="584775"/>
          </a:xfrm>
          <a:prstGeom prst="rect">
            <a:avLst/>
          </a:prstGeom>
          <a:noFill/>
        </p:spPr>
        <p:txBody>
          <a:bodyPr wrap="none">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lang="zh-CN" altLang="en-US" sz="3200" b="1" kern="100" dirty="0">
                <a:solidFill>
                  <a:srgbClr val="20517C"/>
                </a:solidFill>
                <a:latin typeface="微软雅黑" panose="020B0503020204020204" pitchFamily="34" charset="-122"/>
                <a:ea typeface="微软雅黑" panose="020B0503020204020204" pitchFamily="34" charset="-122"/>
                <a:cs typeface="Times New Roman" panose="02020603050405020304" pitchFamily="18" charset="0"/>
              </a:rPr>
              <a:t>研究内容及创新点</a:t>
            </a:r>
          </a:p>
        </p:txBody>
      </p:sp>
      <p:sp>
        <p:nvSpPr>
          <p:cNvPr id="63" name="矩形 62">
            <a:extLst>
              <a:ext uri="{FF2B5EF4-FFF2-40B4-BE49-F238E27FC236}">
                <a16:creationId xmlns:a16="http://schemas.microsoft.com/office/drawing/2014/main" id="{4D08220F-CDCA-4B0A-BB6A-20B4A3011BCB}"/>
              </a:ext>
            </a:extLst>
          </p:cNvPr>
          <p:cNvSpPr/>
          <p:nvPr/>
        </p:nvSpPr>
        <p:spPr bwMode="auto">
          <a:xfrm>
            <a:off x="4354232" y="3366988"/>
            <a:ext cx="7981672" cy="584775"/>
          </a:xfrm>
          <a:prstGeom prst="rect">
            <a:avLst/>
          </a:prstGeom>
          <a:noFill/>
        </p:spPr>
        <p:txBody>
          <a:bodyPr wrap="none">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lang="zh-CN" altLang="en-US" sz="3200" b="1" kern="100" dirty="0">
                <a:solidFill>
                  <a:srgbClr val="20517C"/>
                </a:solidFill>
                <a:latin typeface="微软雅黑" panose="020B0503020204020204" pitchFamily="34" charset="-122"/>
                <a:ea typeface="微软雅黑" panose="020B0503020204020204" pitchFamily="34" charset="-122"/>
                <a:cs typeface="Times New Roman" panose="02020603050405020304" pitchFamily="18" charset="0"/>
              </a:rPr>
              <a:t>基于卷积神经网络的优化</a:t>
            </a:r>
            <a:r>
              <a:rPr lang="zh-CN" altLang="en-US" sz="3200" b="1" kern="100">
                <a:solidFill>
                  <a:srgbClr val="20517C"/>
                </a:solidFill>
                <a:latin typeface="微软雅黑" panose="020B0503020204020204" pitchFamily="34" charset="-122"/>
                <a:ea typeface="微软雅黑" panose="020B0503020204020204" pitchFamily="34" charset="-122"/>
                <a:cs typeface="Times New Roman" panose="02020603050405020304" pitchFamily="18" charset="0"/>
              </a:rPr>
              <a:t>密集光流</a:t>
            </a:r>
            <a:r>
              <a:rPr lang="zh-CN" altLang="en-US" sz="3200" b="1" kern="100" dirty="0">
                <a:solidFill>
                  <a:srgbClr val="20517C"/>
                </a:solidFill>
                <a:latin typeface="微软雅黑" panose="020B0503020204020204" pitchFamily="34" charset="-122"/>
                <a:ea typeface="微软雅黑" panose="020B0503020204020204" pitchFamily="34" charset="-122"/>
                <a:cs typeface="Times New Roman" panose="02020603050405020304" pitchFamily="18" charset="0"/>
              </a:rPr>
              <a:t>估计模型</a:t>
            </a:r>
          </a:p>
        </p:txBody>
      </p:sp>
      <p:sp>
        <p:nvSpPr>
          <p:cNvPr id="64" name="矩形 63">
            <a:extLst>
              <a:ext uri="{FF2B5EF4-FFF2-40B4-BE49-F238E27FC236}">
                <a16:creationId xmlns:a16="http://schemas.microsoft.com/office/drawing/2014/main" id="{960D13CE-F709-4DCB-B70A-0F9156A75146}"/>
              </a:ext>
            </a:extLst>
          </p:cNvPr>
          <p:cNvSpPr/>
          <p:nvPr/>
        </p:nvSpPr>
        <p:spPr bwMode="auto">
          <a:xfrm>
            <a:off x="4354232" y="4492767"/>
            <a:ext cx="7571303" cy="584775"/>
          </a:xfrm>
          <a:prstGeom prst="rect">
            <a:avLst/>
          </a:prstGeom>
          <a:noFill/>
        </p:spPr>
        <p:txBody>
          <a:bodyPr wrap="none">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lang="zh-CN" altLang="en-US" sz="3200" b="1" kern="100" dirty="0">
                <a:solidFill>
                  <a:srgbClr val="20517C"/>
                </a:solidFill>
                <a:latin typeface="微软雅黑" panose="020B0503020204020204" pitchFamily="34" charset="-122"/>
                <a:ea typeface="微软雅黑" panose="020B0503020204020204" pitchFamily="34" charset="-122"/>
                <a:cs typeface="Times New Roman" panose="02020603050405020304" pitchFamily="18" charset="0"/>
              </a:rPr>
              <a:t>基于边缘计算和光流预测的运动目标检测</a:t>
            </a:r>
          </a:p>
        </p:txBody>
      </p:sp>
      <p:sp>
        <p:nvSpPr>
          <p:cNvPr id="65" name="矩形 64">
            <a:extLst>
              <a:ext uri="{FF2B5EF4-FFF2-40B4-BE49-F238E27FC236}">
                <a16:creationId xmlns:a16="http://schemas.microsoft.com/office/drawing/2014/main" id="{4DE7A31A-A392-4368-8F1E-FA74AFB591FC}"/>
              </a:ext>
            </a:extLst>
          </p:cNvPr>
          <p:cNvSpPr/>
          <p:nvPr/>
        </p:nvSpPr>
        <p:spPr bwMode="auto">
          <a:xfrm>
            <a:off x="4371629" y="5680792"/>
            <a:ext cx="2236510" cy="584775"/>
          </a:xfrm>
          <a:prstGeom prst="rect">
            <a:avLst/>
          </a:prstGeom>
          <a:noFill/>
        </p:spPr>
        <p:txBody>
          <a:bodyPr wrap="none">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lang="zh-CN" altLang="en-US" sz="3200" b="1" kern="100" dirty="0">
                <a:solidFill>
                  <a:srgbClr val="20517C"/>
                </a:solidFill>
                <a:latin typeface="微软雅黑" panose="020B0503020204020204" pitchFamily="34" charset="-122"/>
                <a:ea typeface="微软雅黑" panose="020B0503020204020204" pitchFamily="34" charset="-122"/>
                <a:cs typeface="Times New Roman" panose="02020603050405020304" pitchFamily="18" charset="0"/>
              </a:rPr>
              <a:t>总结与展望</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系统框架</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290" name="Picture 2" descr="图示&#10;&#10;描述已自动生成">
            <a:extLst>
              <a:ext uri="{FF2B5EF4-FFF2-40B4-BE49-F238E27FC236}">
                <a16:creationId xmlns:a16="http://schemas.microsoft.com/office/drawing/2014/main" id="{FD849F89-DD9B-F80F-CBFE-228D85AEAE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555" y="826107"/>
            <a:ext cx="8504335" cy="663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9973E335-F846-9208-C623-C2D9D2473C06}"/>
              </a:ext>
            </a:extLst>
          </p:cNvPr>
          <p:cNvSpPr txBox="1"/>
          <p:nvPr/>
        </p:nvSpPr>
        <p:spPr>
          <a:xfrm>
            <a:off x="9120146" y="6030661"/>
            <a:ext cx="2790908" cy="461665"/>
          </a:xfrm>
          <a:prstGeom prst="rect">
            <a:avLst/>
          </a:prstGeom>
          <a:noFill/>
        </p:spPr>
        <p:txBody>
          <a:bodyPr wrap="square" rtlCol="0">
            <a:spAutoFit/>
          </a:bodyPr>
          <a:lstStyle/>
          <a:p>
            <a:r>
              <a:rPr lang="zh-CN" altLang="en-US" sz="2400" dirty="0"/>
              <a:t>任务</a:t>
            </a:r>
            <a:r>
              <a:rPr lang="en-US" altLang="zh-CN" sz="2400" dirty="0"/>
              <a:t>1</a:t>
            </a:r>
            <a:r>
              <a:rPr lang="zh-CN" altLang="en-US" sz="2400" dirty="0"/>
              <a:t>系统框架</a:t>
            </a:r>
          </a:p>
        </p:txBody>
      </p:sp>
      <mc:AlternateContent xmlns:mc="http://schemas.openxmlformats.org/markup-compatibility/2006" xmlns:p14="http://schemas.microsoft.com/office/powerpoint/2010/main">
        <mc:Choice Requires="p14">
          <p:contentPart p14:bwMode="auto" r:id="rId4">
            <p14:nvContentPartPr>
              <p14:cNvPr id="5" name="墨迹 4">
                <a:extLst>
                  <a:ext uri="{FF2B5EF4-FFF2-40B4-BE49-F238E27FC236}">
                    <a16:creationId xmlns:a16="http://schemas.microsoft.com/office/drawing/2014/main" id="{698C7234-F997-9212-2174-2BE1D23BC037}"/>
                  </a:ext>
                </a:extLst>
              </p14:cNvPr>
              <p14:cNvContentPartPr/>
              <p14:nvPr/>
            </p14:nvContentPartPr>
            <p14:xfrm>
              <a:off x="7551885" y="2079585"/>
              <a:ext cx="170640" cy="80640"/>
            </p14:xfrm>
          </p:contentPart>
        </mc:Choice>
        <mc:Fallback xmlns="">
          <p:pic>
            <p:nvPicPr>
              <p:cNvPr id="5" name="墨迹 4">
                <a:extLst>
                  <a:ext uri="{FF2B5EF4-FFF2-40B4-BE49-F238E27FC236}">
                    <a16:creationId xmlns:a16="http://schemas.microsoft.com/office/drawing/2014/main" id="{698C7234-F997-9212-2174-2BE1D23BC037}"/>
                  </a:ext>
                </a:extLst>
              </p:cNvPr>
              <p:cNvPicPr/>
              <p:nvPr/>
            </p:nvPicPr>
            <p:blipFill>
              <a:blip r:embed="rId5"/>
              <a:stretch>
                <a:fillRect/>
              </a:stretch>
            </p:blipFill>
            <p:spPr>
              <a:xfrm>
                <a:off x="7543245" y="2070945"/>
                <a:ext cx="18828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墨迹 5">
                <a:extLst>
                  <a:ext uri="{FF2B5EF4-FFF2-40B4-BE49-F238E27FC236}">
                    <a16:creationId xmlns:a16="http://schemas.microsoft.com/office/drawing/2014/main" id="{1054CB6C-CC09-3EC1-4042-618A0E06AD9A}"/>
                  </a:ext>
                </a:extLst>
              </p14:cNvPr>
              <p14:cNvContentPartPr/>
              <p14:nvPr/>
            </p14:nvContentPartPr>
            <p14:xfrm>
              <a:off x="7695885" y="2061945"/>
              <a:ext cx="360" cy="360"/>
            </p14:xfrm>
          </p:contentPart>
        </mc:Choice>
        <mc:Fallback xmlns="">
          <p:pic>
            <p:nvPicPr>
              <p:cNvPr id="6" name="墨迹 5">
                <a:extLst>
                  <a:ext uri="{FF2B5EF4-FFF2-40B4-BE49-F238E27FC236}">
                    <a16:creationId xmlns:a16="http://schemas.microsoft.com/office/drawing/2014/main" id="{1054CB6C-CC09-3EC1-4042-618A0E06AD9A}"/>
                  </a:ext>
                </a:extLst>
              </p:cNvPr>
              <p:cNvPicPr/>
              <p:nvPr/>
            </p:nvPicPr>
            <p:blipFill>
              <a:blip r:embed="rId7"/>
              <a:stretch>
                <a:fillRect/>
              </a:stretch>
            </p:blipFill>
            <p:spPr>
              <a:xfrm>
                <a:off x="7687245" y="2052945"/>
                <a:ext cx="18000" cy="18000"/>
              </a:xfrm>
              <a:prstGeom prst="rect">
                <a:avLst/>
              </a:prstGeom>
            </p:spPr>
          </p:pic>
        </mc:Fallback>
      </mc:AlternateContent>
      <p:grpSp>
        <p:nvGrpSpPr>
          <p:cNvPr id="15" name="组合 14">
            <a:extLst>
              <a:ext uri="{FF2B5EF4-FFF2-40B4-BE49-F238E27FC236}">
                <a16:creationId xmlns:a16="http://schemas.microsoft.com/office/drawing/2014/main" id="{3EE1566A-9DD4-1B3C-947A-19AFF4C60C57}"/>
              </a:ext>
            </a:extLst>
          </p:cNvPr>
          <p:cNvGrpSpPr/>
          <p:nvPr/>
        </p:nvGrpSpPr>
        <p:grpSpPr>
          <a:xfrm>
            <a:off x="7575645" y="2061945"/>
            <a:ext cx="158760" cy="96120"/>
            <a:chOff x="7575645" y="2061945"/>
            <a:chExt cx="158760" cy="96120"/>
          </a:xfrm>
        </p:grpSpPr>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9A2F7F8A-342F-1505-6127-7289C4E97D6F}"/>
                    </a:ext>
                  </a:extLst>
                </p14:cNvPr>
                <p14:cNvContentPartPr/>
                <p14:nvPr/>
              </p14:nvContentPartPr>
              <p14:xfrm>
                <a:off x="7575645" y="2061945"/>
                <a:ext cx="132120" cy="77040"/>
              </p14:xfrm>
            </p:contentPart>
          </mc:Choice>
          <mc:Fallback xmlns="">
            <p:pic>
              <p:nvPicPr>
                <p:cNvPr id="7" name="墨迹 6">
                  <a:extLst>
                    <a:ext uri="{FF2B5EF4-FFF2-40B4-BE49-F238E27FC236}">
                      <a16:creationId xmlns:a16="http://schemas.microsoft.com/office/drawing/2014/main" id="{9A2F7F8A-342F-1505-6127-7289C4E97D6F}"/>
                    </a:ext>
                  </a:extLst>
                </p:cNvPr>
                <p:cNvPicPr/>
                <p:nvPr/>
              </p:nvPicPr>
              <p:blipFill>
                <a:blip r:embed="rId9"/>
                <a:stretch>
                  <a:fillRect/>
                </a:stretch>
              </p:blipFill>
              <p:spPr>
                <a:xfrm>
                  <a:off x="7567005" y="2052945"/>
                  <a:ext cx="14976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墨迹 7">
                  <a:extLst>
                    <a:ext uri="{FF2B5EF4-FFF2-40B4-BE49-F238E27FC236}">
                      <a16:creationId xmlns:a16="http://schemas.microsoft.com/office/drawing/2014/main" id="{3F079B01-B9D3-7C49-F9BC-35FAEC5764DB}"/>
                    </a:ext>
                  </a:extLst>
                </p14:cNvPr>
                <p14:cNvContentPartPr/>
                <p14:nvPr/>
              </p14:nvContentPartPr>
              <p14:xfrm>
                <a:off x="7734045" y="2090385"/>
                <a:ext cx="360" cy="360"/>
              </p14:xfrm>
            </p:contentPart>
          </mc:Choice>
          <mc:Fallback xmlns="">
            <p:pic>
              <p:nvPicPr>
                <p:cNvPr id="8" name="墨迹 7">
                  <a:extLst>
                    <a:ext uri="{FF2B5EF4-FFF2-40B4-BE49-F238E27FC236}">
                      <a16:creationId xmlns:a16="http://schemas.microsoft.com/office/drawing/2014/main" id="{3F079B01-B9D3-7C49-F9BC-35FAEC5764DB}"/>
                    </a:ext>
                  </a:extLst>
                </p:cNvPr>
                <p:cNvPicPr/>
                <p:nvPr/>
              </p:nvPicPr>
              <p:blipFill>
                <a:blip r:embed="rId7"/>
                <a:stretch>
                  <a:fillRect/>
                </a:stretch>
              </p:blipFill>
              <p:spPr>
                <a:xfrm>
                  <a:off x="7725405" y="208138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墨迹 9">
                  <a:extLst>
                    <a:ext uri="{FF2B5EF4-FFF2-40B4-BE49-F238E27FC236}">
                      <a16:creationId xmlns:a16="http://schemas.microsoft.com/office/drawing/2014/main" id="{13BA5504-1F82-AC80-E4D0-12CE4E0AD157}"/>
                    </a:ext>
                  </a:extLst>
                </p14:cNvPr>
                <p14:cNvContentPartPr/>
                <p14:nvPr/>
              </p14:nvContentPartPr>
              <p14:xfrm>
                <a:off x="7724685" y="2090385"/>
                <a:ext cx="360" cy="2160"/>
              </p14:xfrm>
            </p:contentPart>
          </mc:Choice>
          <mc:Fallback xmlns="">
            <p:pic>
              <p:nvPicPr>
                <p:cNvPr id="10" name="墨迹 9">
                  <a:extLst>
                    <a:ext uri="{FF2B5EF4-FFF2-40B4-BE49-F238E27FC236}">
                      <a16:creationId xmlns:a16="http://schemas.microsoft.com/office/drawing/2014/main" id="{13BA5504-1F82-AC80-E4D0-12CE4E0AD157}"/>
                    </a:ext>
                  </a:extLst>
                </p:cNvPr>
                <p:cNvPicPr/>
                <p:nvPr/>
              </p:nvPicPr>
              <p:blipFill>
                <a:blip r:embed="rId7"/>
                <a:stretch>
                  <a:fillRect/>
                </a:stretch>
              </p:blipFill>
              <p:spPr>
                <a:xfrm>
                  <a:off x="7716045" y="2081385"/>
                  <a:ext cx="180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墨迹 10">
                  <a:extLst>
                    <a:ext uri="{FF2B5EF4-FFF2-40B4-BE49-F238E27FC236}">
                      <a16:creationId xmlns:a16="http://schemas.microsoft.com/office/drawing/2014/main" id="{6F85B722-0672-534E-35FA-0D421D9D1E56}"/>
                    </a:ext>
                  </a:extLst>
                </p14:cNvPr>
                <p14:cNvContentPartPr/>
                <p14:nvPr/>
              </p14:nvContentPartPr>
              <p14:xfrm>
                <a:off x="7714965" y="2128545"/>
                <a:ext cx="360" cy="360"/>
              </p14:xfrm>
            </p:contentPart>
          </mc:Choice>
          <mc:Fallback xmlns="">
            <p:pic>
              <p:nvPicPr>
                <p:cNvPr id="11" name="墨迹 10">
                  <a:extLst>
                    <a:ext uri="{FF2B5EF4-FFF2-40B4-BE49-F238E27FC236}">
                      <a16:creationId xmlns:a16="http://schemas.microsoft.com/office/drawing/2014/main" id="{6F85B722-0672-534E-35FA-0D421D9D1E56}"/>
                    </a:ext>
                  </a:extLst>
                </p:cNvPr>
                <p:cNvPicPr/>
                <p:nvPr/>
              </p:nvPicPr>
              <p:blipFill>
                <a:blip r:embed="rId7"/>
                <a:stretch>
                  <a:fillRect/>
                </a:stretch>
              </p:blipFill>
              <p:spPr>
                <a:xfrm>
                  <a:off x="7706325" y="211954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墨迹 11">
                  <a:extLst>
                    <a:ext uri="{FF2B5EF4-FFF2-40B4-BE49-F238E27FC236}">
                      <a16:creationId xmlns:a16="http://schemas.microsoft.com/office/drawing/2014/main" id="{96CEA382-F3F7-ECA2-8E6A-BC4B18952145}"/>
                    </a:ext>
                  </a:extLst>
                </p14:cNvPr>
                <p14:cNvContentPartPr/>
                <p14:nvPr/>
              </p14:nvContentPartPr>
              <p14:xfrm>
                <a:off x="7734045" y="2138265"/>
                <a:ext cx="360" cy="360"/>
              </p14:xfrm>
            </p:contentPart>
          </mc:Choice>
          <mc:Fallback xmlns="">
            <p:pic>
              <p:nvPicPr>
                <p:cNvPr id="12" name="墨迹 11">
                  <a:extLst>
                    <a:ext uri="{FF2B5EF4-FFF2-40B4-BE49-F238E27FC236}">
                      <a16:creationId xmlns:a16="http://schemas.microsoft.com/office/drawing/2014/main" id="{96CEA382-F3F7-ECA2-8E6A-BC4B18952145}"/>
                    </a:ext>
                  </a:extLst>
                </p:cNvPr>
                <p:cNvPicPr/>
                <p:nvPr/>
              </p:nvPicPr>
              <p:blipFill>
                <a:blip r:embed="rId7"/>
                <a:stretch>
                  <a:fillRect/>
                </a:stretch>
              </p:blipFill>
              <p:spPr>
                <a:xfrm>
                  <a:off x="7725405" y="212926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墨迹 12">
                  <a:extLst>
                    <a:ext uri="{FF2B5EF4-FFF2-40B4-BE49-F238E27FC236}">
                      <a16:creationId xmlns:a16="http://schemas.microsoft.com/office/drawing/2014/main" id="{A6EFA149-2B5D-75CA-8704-EB10B924D2AB}"/>
                    </a:ext>
                  </a:extLst>
                </p14:cNvPr>
                <p14:cNvContentPartPr/>
                <p14:nvPr/>
              </p14:nvContentPartPr>
              <p14:xfrm>
                <a:off x="7631085" y="2147625"/>
                <a:ext cx="93960" cy="10440"/>
              </p14:xfrm>
            </p:contentPart>
          </mc:Choice>
          <mc:Fallback xmlns="">
            <p:pic>
              <p:nvPicPr>
                <p:cNvPr id="13" name="墨迹 12">
                  <a:extLst>
                    <a:ext uri="{FF2B5EF4-FFF2-40B4-BE49-F238E27FC236}">
                      <a16:creationId xmlns:a16="http://schemas.microsoft.com/office/drawing/2014/main" id="{A6EFA149-2B5D-75CA-8704-EB10B924D2AB}"/>
                    </a:ext>
                  </a:extLst>
                </p:cNvPr>
                <p:cNvPicPr/>
                <p:nvPr/>
              </p:nvPicPr>
              <p:blipFill>
                <a:blip r:embed="rId15"/>
                <a:stretch>
                  <a:fillRect/>
                </a:stretch>
              </p:blipFill>
              <p:spPr>
                <a:xfrm>
                  <a:off x="7622085" y="2138625"/>
                  <a:ext cx="11160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墨迹 13">
                  <a:extLst>
                    <a:ext uri="{FF2B5EF4-FFF2-40B4-BE49-F238E27FC236}">
                      <a16:creationId xmlns:a16="http://schemas.microsoft.com/office/drawing/2014/main" id="{4EE33094-8C37-46E5-FA0B-27AD79E60EF6}"/>
                    </a:ext>
                  </a:extLst>
                </p14:cNvPr>
                <p14:cNvContentPartPr/>
                <p14:nvPr/>
              </p14:nvContentPartPr>
              <p14:xfrm>
                <a:off x="7592925" y="2119185"/>
                <a:ext cx="8280" cy="360"/>
              </p14:xfrm>
            </p:contentPart>
          </mc:Choice>
          <mc:Fallback xmlns="">
            <p:pic>
              <p:nvPicPr>
                <p:cNvPr id="14" name="墨迹 13">
                  <a:extLst>
                    <a:ext uri="{FF2B5EF4-FFF2-40B4-BE49-F238E27FC236}">
                      <a16:creationId xmlns:a16="http://schemas.microsoft.com/office/drawing/2014/main" id="{4EE33094-8C37-46E5-FA0B-27AD79E60EF6}"/>
                    </a:ext>
                  </a:extLst>
                </p:cNvPr>
                <p:cNvPicPr/>
                <p:nvPr/>
              </p:nvPicPr>
              <p:blipFill>
                <a:blip r:embed="rId17"/>
                <a:stretch>
                  <a:fillRect/>
                </a:stretch>
              </p:blipFill>
              <p:spPr>
                <a:xfrm>
                  <a:off x="7583925" y="2110185"/>
                  <a:ext cx="25920" cy="18000"/>
                </a:xfrm>
                <a:prstGeom prst="rect">
                  <a:avLst/>
                </a:prstGeom>
              </p:spPr>
            </p:pic>
          </mc:Fallback>
        </mc:AlternateContent>
      </p:grpSp>
      <p:sp>
        <p:nvSpPr>
          <p:cNvPr id="2" name="文本框 1">
            <a:extLst>
              <a:ext uri="{FF2B5EF4-FFF2-40B4-BE49-F238E27FC236}">
                <a16:creationId xmlns:a16="http://schemas.microsoft.com/office/drawing/2014/main" id="{91CDDF21-DDE0-5B20-1EC6-6C3B91030855}"/>
              </a:ext>
            </a:extLst>
          </p:cNvPr>
          <p:cNvSpPr txBox="1"/>
          <p:nvPr/>
        </p:nvSpPr>
        <p:spPr>
          <a:xfrm>
            <a:off x="7436160" y="2011463"/>
            <a:ext cx="389850" cy="215444"/>
          </a:xfrm>
          <a:prstGeom prst="rect">
            <a:avLst/>
          </a:prstGeom>
          <a:noFill/>
        </p:spPr>
        <p:txBody>
          <a:bodyPr wrap="none" rtlCol="0">
            <a:spAutoFit/>
          </a:bodyPr>
          <a:lstStyle/>
          <a:p>
            <a:r>
              <a:rPr lang="zh-CN" altLang="en-US" sz="800" dirty="0">
                <a:solidFill>
                  <a:srgbClr val="000000"/>
                </a:solidFill>
              </a:rPr>
              <a:t>对象</a:t>
            </a:r>
          </a:p>
        </p:txBody>
      </p:sp>
    </p:spTree>
    <p:extLst>
      <p:ext uri="{BB962C8B-B14F-4D97-AF65-F5344CB8AC3E}">
        <p14:creationId xmlns:p14="http://schemas.microsoft.com/office/powerpoint/2010/main" val="11167723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系统框架</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id="{9973E335-F846-9208-C623-C2D9D2473C06}"/>
              </a:ext>
            </a:extLst>
          </p:cNvPr>
          <p:cNvSpPr txBox="1"/>
          <p:nvPr/>
        </p:nvSpPr>
        <p:spPr>
          <a:xfrm>
            <a:off x="9120146" y="6030661"/>
            <a:ext cx="2790908" cy="461665"/>
          </a:xfrm>
          <a:prstGeom prst="rect">
            <a:avLst/>
          </a:prstGeom>
          <a:noFill/>
        </p:spPr>
        <p:txBody>
          <a:bodyPr wrap="square" rtlCol="0">
            <a:spAutoFit/>
          </a:bodyPr>
          <a:lstStyle/>
          <a:p>
            <a:r>
              <a:rPr lang="zh-CN" altLang="en-US" sz="2400" dirty="0"/>
              <a:t>任务</a:t>
            </a:r>
            <a:r>
              <a:rPr lang="en-US" altLang="zh-CN" sz="2400" dirty="0"/>
              <a:t>2</a:t>
            </a:r>
            <a:r>
              <a:rPr lang="zh-CN" altLang="en-US" sz="2400" dirty="0"/>
              <a:t>系统框架</a:t>
            </a:r>
          </a:p>
        </p:txBody>
      </p:sp>
      <p:pic>
        <p:nvPicPr>
          <p:cNvPr id="13314" name="Picture 2" descr="图示&#10;&#10;描述已自动生成">
            <a:extLst>
              <a:ext uri="{FF2B5EF4-FFF2-40B4-BE49-F238E27FC236}">
                <a16:creationId xmlns:a16="http://schemas.microsoft.com/office/drawing/2014/main" id="{D43C9592-9308-05FA-A09D-289D99BD46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751" y="1558839"/>
            <a:ext cx="9146909" cy="447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88969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8699638"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移动端视频采样策略</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降低通信延迟</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Picture 2" descr="图示&#10;&#10;描述已自动生成">
            <a:extLst>
              <a:ext uri="{FF2B5EF4-FFF2-40B4-BE49-F238E27FC236}">
                <a16:creationId xmlns:a16="http://schemas.microsoft.com/office/drawing/2014/main" id="{55F4D32C-B2C4-6663-0B20-BF37CF9577E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725" t="19396" r="35342" b="13153"/>
          <a:stretch/>
        </p:blipFill>
        <p:spPr bwMode="auto">
          <a:xfrm>
            <a:off x="3758317" y="1852613"/>
            <a:ext cx="5352056" cy="4477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椭圆 1">
            <a:extLst>
              <a:ext uri="{FF2B5EF4-FFF2-40B4-BE49-F238E27FC236}">
                <a16:creationId xmlns:a16="http://schemas.microsoft.com/office/drawing/2014/main" id="{22AB4094-3CEC-EDF6-C380-16154CD4CE21}"/>
              </a:ext>
            </a:extLst>
          </p:cNvPr>
          <p:cNvSpPr/>
          <p:nvPr/>
        </p:nvSpPr>
        <p:spPr>
          <a:xfrm>
            <a:off x="7943353" y="2043485"/>
            <a:ext cx="1288111" cy="79513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38DDEF3A-17C4-DE43-1CB1-2FE5A7457B29}"/>
              </a:ext>
            </a:extLst>
          </p:cNvPr>
          <p:cNvSpPr/>
          <p:nvPr/>
        </p:nvSpPr>
        <p:spPr>
          <a:xfrm>
            <a:off x="3932308" y="5234225"/>
            <a:ext cx="1319916" cy="8428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38">
            <a:extLst>
              <a:ext uri="{FF2B5EF4-FFF2-40B4-BE49-F238E27FC236}">
                <a16:creationId xmlns:a16="http://schemas.microsoft.com/office/drawing/2014/main" id="{F11775FF-0CE0-8B9E-F015-F0D44734C2AA}"/>
              </a:ext>
            </a:extLst>
          </p:cNvPr>
          <p:cNvSpPr txBox="1"/>
          <p:nvPr/>
        </p:nvSpPr>
        <p:spPr>
          <a:xfrm>
            <a:off x="954933" y="1287463"/>
            <a:ext cx="5954751" cy="336311"/>
          </a:xfrm>
          <a:prstGeom prst="rect">
            <a:avLst/>
          </a:prstGeom>
          <a:noFill/>
        </p:spPr>
        <p:txBody>
          <a:bodyPr wrap="square" lIns="0" tIns="0" rIns="0" bIns="0" rtlCol="0" anchor="t">
            <a:spAutoFit/>
          </a:bodyPr>
          <a:lstStyle/>
          <a:p>
            <a:pPr>
              <a:lnSpc>
                <a:spcPct val="120000"/>
              </a:lnSpc>
            </a:pPr>
            <a:r>
              <a:rPr lang="zh-CN" altLang="en-US" sz="2000" dirty="0">
                <a:solidFill>
                  <a:srgbClr val="000000"/>
                </a:solidFill>
                <a:cs typeface="+mn-ea"/>
                <a:sym typeface="+mn-lt"/>
              </a:rPr>
              <a:t>根据边缘端预测速度动态调整移动端视频采样帧率</a:t>
            </a:r>
          </a:p>
        </p:txBody>
      </p:sp>
    </p:spTree>
    <p:extLst>
      <p:ext uri="{BB962C8B-B14F-4D97-AF65-F5344CB8AC3E}">
        <p14:creationId xmlns:p14="http://schemas.microsoft.com/office/powerpoint/2010/main" val="3264321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A186E4A0-7A46-980F-1626-C2966C9D03C7}"/>
              </a:ext>
            </a:extLst>
          </p:cNvPr>
          <p:cNvSpPr/>
          <p:nvPr/>
        </p:nvSpPr>
        <p:spPr>
          <a:xfrm>
            <a:off x="2476374" y="4701082"/>
            <a:ext cx="3260035" cy="1335819"/>
          </a:xfrm>
          <a:prstGeom prst="rect">
            <a:avLst/>
          </a:prstGeom>
          <a:solidFill>
            <a:schemeClr val="tx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7944264"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基于压缩视频流关键帧的目标检测</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Picture 2" descr="preview">
            <a:extLst>
              <a:ext uri="{FF2B5EF4-FFF2-40B4-BE49-F238E27FC236}">
                <a16:creationId xmlns:a16="http://schemas.microsoft.com/office/drawing/2014/main" id="{D419E92A-B9E0-147F-79CE-74B46A7417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067" y="1487349"/>
            <a:ext cx="5823298" cy="2290497"/>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38DAF264-D6CE-52C6-D14D-8AD49EC7B684}"/>
              </a:ext>
            </a:extLst>
          </p:cNvPr>
          <p:cNvSpPr txBox="1"/>
          <p:nvPr/>
        </p:nvSpPr>
        <p:spPr>
          <a:xfrm>
            <a:off x="2842135" y="3852811"/>
            <a:ext cx="5136543" cy="369332"/>
          </a:xfrm>
          <a:prstGeom prst="rect">
            <a:avLst/>
          </a:prstGeom>
          <a:noFill/>
        </p:spPr>
        <p:txBody>
          <a:bodyPr wrap="square" rtlCol="0">
            <a:spAutoFit/>
          </a:bodyPr>
          <a:lstStyle/>
          <a:p>
            <a:r>
              <a:rPr lang="en-US" altLang="zh-CN" dirty="0"/>
              <a:t>H.264</a:t>
            </a:r>
            <a:r>
              <a:rPr lang="zh-CN" altLang="en-US" dirty="0"/>
              <a:t>压缩视频流格式</a:t>
            </a:r>
          </a:p>
        </p:txBody>
      </p:sp>
      <p:pic>
        <p:nvPicPr>
          <p:cNvPr id="11" name="Picture 2" descr="图示&#10;&#10;描述已自动生成">
            <a:extLst>
              <a:ext uri="{FF2B5EF4-FFF2-40B4-BE49-F238E27FC236}">
                <a16:creationId xmlns:a16="http://schemas.microsoft.com/office/drawing/2014/main" id="{37F6E773-99EE-7701-72FA-39F634CD732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7189" t="21316" r="8031" b="22254"/>
          <a:stretch/>
        </p:blipFill>
        <p:spPr bwMode="auto">
          <a:xfrm>
            <a:off x="7529885" y="1351074"/>
            <a:ext cx="4434853" cy="5616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F2E8539D-1737-C0E9-94AF-59EA5D4376C1}"/>
              </a:ext>
            </a:extLst>
          </p:cNvPr>
          <p:cNvSpPr txBox="1"/>
          <p:nvPr/>
        </p:nvSpPr>
        <p:spPr>
          <a:xfrm>
            <a:off x="2802378" y="5045827"/>
            <a:ext cx="2608028" cy="646331"/>
          </a:xfrm>
          <a:prstGeom prst="rect">
            <a:avLst/>
          </a:prstGeom>
          <a:noFill/>
        </p:spPr>
        <p:txBody>
          <a:bodyPr wrap="square" rtlCol="0">
            <a:spAutoFit/>
          </a:bodyPr>
          <a:lstStyle/>
          <a:p>
            <a:r>
              <a:rPr lang="zh-CN" altLang="en-US" dirty="0"/>
              <a:t>利用压缩视频流先验信息，优化目标检测性能。</a:t>
            </a:r>
          </a:p>
        </p:txBody>
      </p:sp>
    </p:spTree>
    <p:extLst>
      <p:ext uri="{BB962C8B-B14F-4D97-AF65-F5344CB8AC3E}">
        <p14:creationId xmlns:p14="http://schemas.microsoft.com/office/powerpoint/2010/main" val="13188732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4</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测试结果</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338" name="Picture 2" descr="图片包含 图示&#10;&#10;描述已自动生成">
            <a:extLst>
              <a:ext uri="{FF2B5EF4-FFF2-40B4-BE49-F238E27FC236}">
                <a16:creationId xmlns:a16="http://schemas.microsoft.com/office/drawing/2014/main" id="{0B2B65DA-1EC2-9D40-ECE0-B66148CF55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604" y="1459852"/>
            <a:ext cx="7618792" cy="436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7B6B1440-30F2-19AD-79ED-BFD73A77EA65}"/>
              </a:ext>
            </a:extLst>
          </p:cNvPr>
          <p:cNvSpPr txBox="1"/>
          <p:nvPr/>
        </p:nvSpPr>
        <p:spPr>
          <a:xfrm>
            <a:off x="4966914" y="5995283"/>
            <a:ext cx="2258171" cy="369332"/>
          </a:xfrm>
          <a:prstGeom prst="rect">
            <a:avLst/>
          </a:prstGeom>
          <a:noFill/>
        </p:spPr>
        <p:txBody>
          <a:bodyPr wrap="square" rtlCol="0">
            <a:spAutoFit/>
          </a:bodyPr>
          <a:lstStyle/>
          <a:p>
            <a:r>
              <a:rPr lang="zh-CN" altLang="en-US" dirty="0"/>
              <a:t>室外行人测试样本</a:t>
            </a:r>
          </a:p>
        </p:txBody>
      </p:sp>
    </p:spTree>
    <p:extLst>
      <p:ext uri="{BB962C8B-B14F-4D97-AF65-F5344CB8AC3E}">
        <p14:creationId xmlns:p14="http://schemas.microsoft.com/office/powerpoint/2010/main" val="41998840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4</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测试结果</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5362" name="Picture 2" descr="图表, 饼图&#10;&#10;描述已自动生成">
            <a:extLst>
              <a:ext uri="{FF2B5EF4-FFF2-40B4-BE49-F238E27FC236}">
                <a16:creationId xmlns:a16="http://schemas.microsoft.com/office/drawing/2014/main" id="{AA493740-B8E2-8702-8A51-8FEFC735E2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055" y="1968735"/>
            <a:ext cx="6315869" cy="355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a16="http://schemas.microsoft.com/office/drawing/2014/main" id="{8D3862B7-7860-6E44-EC89-374952E80827}"/>
              </a:ext>
            </a:extLst>
          </p:cNvPr>
          <p:cNvSpPr txBox="1"/>
          <p:nvPr/>
        </p:nvSpPr>
        <p:spPr>
          <a:xfrm>
            <a:off x="1965960" y="5747090"/>
            <a:ext cx="6190090" cy="369332"/>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系统生成对象个数及时间占比</a:t>
            </a:r>
            <a:endParaRPr lang="zh-CN" altLang="en-US" dirty="0"/>
          </a:p>
        </p:txBody>
      </p:sp>
      <p:pic>
        <p:nvPicPr>
          <p:cNvPr id="15363" name="Picture 3" descr="图表, 直方图&#10;&#10;描述已自动生成">
            <a:extLst>
              <a:ext uri="{FF2B5EF4-FFF2-40B4-BE49-F238E27FC236}">
                <a16:creationId xmlns:a16="http://schemas.microsoft.com/office/drawing/2014/main" id="{43FFC9D8-59E7-C42D-9E7D-5AFB97D87D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4175" y="1968734"/>
            <a:ext cx="4645507" cy="355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id="{ACD279A1-3F7B-6ED4-4AFA-E5C371D0B94D}"/>
              </a:ext>
            </a:extLst>
          </p:cNvPr>
          <p:cNvSpPr txBox="1"/>
          <p:nvPr/>
        </p:nvSpPr>
        <p:spPr>
          <a:xfrm>
            <a:off x="8306176" y="5793256"/>
            <a:ext cx="6190090" cy="646331"/>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目标追踪系统室外测试时</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追踪中心像素误差折线图</a:t>
            </a:r>
            <a:endParaRPr lang="zh-CN" altLang="en-US" dirty="0"/>
          </a:p>
        </p:txBody>
      </p:sp>
    </p:spTree>
    <p:extLst>
      <p:ext uri="{BB962C8B-B14F-4D97-AF65-F5344CB8AC3E}">
        <p14:creationId xmlns:p14="http://schemas.microsoft.com/office/powerpoint/2010/main" val="2117933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4</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测试结果</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1CBEA1F3-CE14-AFCA-1B3A-3B91E1610961}"/>
              </a:ext>
            </a:extLst>
          </p:cNvPr>
          <p:cNvSpPr txBox="1"/>
          <p:nvPr/>
        </p:nvSpPr>
        <p:spPr>
          <a:xfrm>
            <a:off x="297721" y="1169727"/>
            <a:ext cx="2855429" cy="523220"/>
          </a:xfrm>
          <a:prstGeom prst="rect">
            <a:avLst/>
          </a:prstGeom>
          <a:noFill/>
        </p:spPr>
        <p:txBody>
          <a:bodyPr wrap="square" rtlCol="0">
            <a:spAutoFit/>
          </a:bodyPr>
          <a:lstStyle/>
          <a:p>
            <a:r>
              <a:rPr lang="zh-CN" altLang="en-US" sz="2800" b="1" dirty="0">
                <a:solidFill>
                  <a:srgbClr val="000000"/>
                </a:solidFill>
                <a:ea typeface="微软雅黑" panose="020B0503020204020204" pitchFamily="34" charset="-122"/>
              </a:rPr>
              <a:t>响应性能测试</a:t>
            </a:r>
          </a:p>
        </p:txBody>
      </p:sp>
      <p:graphicFrame>
        <p:nvGraphicFramePr>
          <p:cNvPr id="4" name="表格 3">
            <a:extLst>
              <a:ext uri="{FF2B5EF4-FFF2-40B4-BE49-F238E27FC236}">
                <a16:creationId xmlns:a16="http://schemas.microsoft.com/office/drawing/2014/main" id="{1DB9B393-7F8C-239A-A465-DD5A0A0C8162}"/>
              </a:ext>
            </a:extLst>
          </p:cNvPr>
          <p:cNvGraphicFramePr>
            <a:graphicFrameLocks noGrp="1"/>
          </p:cNvGraphicFramePr>
          <p:nvPr/>
        </p:nvGraphicFramePr>
        <p:xfrm>
          <a:off x="3482671" y="1516112"/>
          <a:ext cx="8321164" cy="2761920"/>
        </p:xfrm>
        <a:graphic>
          <a:graphicData uri="http://schemas.openxmlformats.org/drawingml/2006/table">
            <a:tbl>
              <a:tblPr firstRow="1" firstCol="1" bandRow="1">
                <a:tableStyleId>{5C22544A-7EE6-4342-B048-85BDC9FD1C3A}</a:tableStyleId>
              </a:tblPr>
              <a:tblGrid>
                <a:gridCol w="2732560">
                  <a:extLst>
                    <a:ext uri="{9D8B030D-6E8A-4147-A177-3AD203B41FA5}">
                      <a16:colId xmlns:a16="http://schemas.microsoft.com/office/drawing/2014/main" val="2490989429"/>
                    </a:ext>
                  </a:extLst>
                </a:gridCol>
                <a:gridCol w="2834528">
                  <a:extLst>
                    <a:ext uri="{9D8B030D-6E8A-4147-A177-3AD203B41FA5}">
                      <a16:colId xmlns:a16="http://schemas.microsoft.com/office/drawing/2014/main" val="427935417"/>
                    </a:ext>
                  </a:extLst>
                </a:gridCol>
                <a:gridCol w="2754076">
                  <a:extLst>
                    <a:ext uri="{9D8B030D-6E8A-4147-A177-3AD203B41FA5}">
                      <a16:colId xmlns:a16="http://schemas.microsoft.com/office/drawing/2014/main" val="2826570298"/>
                    </a:ext>
                  </a:extLst>
                </a:gridCol>
              </a:tblGrid>
              <a:tr h="394560">
                <a:tc>
                  <a:txBody>
                    <a:bodyPr/>
                    <a:lstStyle/>
                    <a:p>
                      <a:pPr indent="127000" algn="ctr">
                        <a:lnSpc>
                          <a:spcPct val="150000"/>
                        </a:lnSpc>
                        <a:tabLst>
                          <a:tab pos="2781300" algn="ctr"/>
                          <a:tab pos="5494020" algn="r"/>
                        </a:tabLst>
                      </a:pPr>
                      <a:r>
                        <a:rPr lang="zh-CN" sz="1050" kern="100" dirty="0">
                          <a:effectLst/>
                        </a:rPr>
                        <a:t>服务</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a:effectLst/>
                        </a:rPr>
                        <a:t>阶段</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a:effectLst/>
                        </a:rPr>
                        <a:t>平均耗时</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23599588"/>
                  </a:ext>
                </a:extLst>
              </a:tr>
              <a:tr h="394560">
                <a:tc>
                  <a:txBody>
                    <a:bodyPr/>
                    <a:lstStyle/>
                    <a:p>
                      <a:pPr indent="127000" algn="ctr">
                        <a:lnSpc>
                          <a:spcPct val="150000"/>
                        </a:lnSpc>
                        <a:tabLst>
                          <a:tab pos="2781300" algn="ctr"/>
                          <a:tab pos="5494020" algn="r"/>
                        </a:tabLst>
                      </a:pPr>
                      <a:r>
                        <a:rPr lang="zh-CN" sz="1050" kern="100" dirty="0">
                          <a:effectLst/>
                        </a:rPr>
                        <a:t>控制器</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a:effectLst/>
                        </a:rPr>
                        <a:t>任务分发、画面渲染</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en-US" sz="1050" kern="100">
                          <a:effectLst/>
                        </a:rPr>
                        <a:t>4ms</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50605426"/>
                  </a:ext>
                </a:extLst>
              </a:tr>
              <a:tr h="394560">
                <a:tc>
                  <a:txBody>
                    <a:bodyPr/>
                    <a:lstStyle/>
                    <a:p>
                      <a:pPr indent="127000" algn="ctr">
                        <a:lnSpc>
                          <a:spcPct val="150000"/>
                        </a:lnSpc>
                        <a:tabLst>
                          <a:tab pos="2781300" algn="ctr"/>
                          <a:tab pos="5494020" algn="r"/>
                        </a:tabLst>
                      </a:pPr>
                      <a:r>
                        <a:rPr lang="zh-CN" sz="1050" kern="100">
                          <a:effectLst/>
                        </a:rPr>
                        <a:t>视频编解码</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dirty="0">
                          <a:effectLst/>
                        </a:rPr>
                        <a:t>视频流编码</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en-US" sz="1050" kern="100" dirty="0">
                          <a:effectLst/>
                        </a:rPr>
                        <a:t>10ms</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713653521"/>
                  </a:ext>
                </a:extLst>
              </a:tr>
              <a:tr h="394560">
                <a:tc>
                  <a:txBody>
                    <a:bodyPr/>
                    <a:lstStyle/>
                    <a:p>
                      <a:pPr indent="127000" algn="ctr">
                        <a:lnSpc>
                          <a:spcPct val="150000"/>
                        </a:lnSpc>
                        <a:tabLst>
                          <a:tab pos="2781300" algn="ctr"/>
                          <a:tab pos="5494020" algn="r"/>
                        </a:tabLst>
                      </a:pPr>
                      <a:r>
                        <a:rPr lang="zh-CN" sz="1050" kern="100">
                          <a:effectLst/>
                        </a:rPr>
                        <a:t>视频传输</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dirty="0">
                          <a:effectLst/>
                        </a:rPr>
                        <a:t>网络传输</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en-US" sz="1050" kern="100">
                          <a:effectLst/>
                        </a:rPr>
                        <a:t>441ms</a:t>
                      </a:r>
                      <a:r>
                        <a:rPr lang="zh-CN" sz="1050" kern="100">
                          <a:effectLst/>
                        </a:rPr>
                        <a:t>（每帧）</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098803162"/>
                  </a:ext>
                </a:extLst>
              </a:tr>
              <a:tr h="394560">
                <a:tc>
                  <a:txBody>
                    <a:bodyPr/>
                    <a:lstStyle/>
                    <a:p>
                      <a:pPr indent="127000" algn="ctr">
                        <a:lnSpc>
                          <a:spcPct val="150000"/>
                        </a:lnSpc>
                        <a:tabLst>
                          <a:tab pos="2781300" algn="ctr"/>
                          <a:tab pos="5494020" algn="r"/>
                        </a:tabLst>
                      </a:pPr>
                      <a:r>
                        <a:rPr lang="zh-CN" sz="1050" kern="100">
                          <a:effectLst/>
                        </a:rPr>
                        <a:t>目标检测</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dirty="0">
                          <a:effectLst/>
                        </a:rPr>
                        <a:t>行人检测</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en-US" sz="1050" kern="100">
                          <a:effectLst/>
                        </a:rPr>
                        <a:t>24ms</a:t>
                      </a:r>
                      <a:r>
                        <a:rPr lang="zh-CN" sz="1050" kern="100">
                          <a:effectLst/>
                        </a:rPr>
                        <a:t>（每帧）</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549900924"/>
                  </a:ext>
                </a:extLst>
              </a:tr>
              <a:tr h="394560">
                <a:tc>
                  <a:txBody>
                    <a:bodyPr/>
                    <a:lstStyle/>
                    <a:p>
                      <a:pPr indent="127000" algn="ctr">
                        <a:lnSpc>
                          <a:spcPct val="150000"/>
                        </a:lnSpc>
                        <a:tabLst>
                          <a:tab pos="2781300" algn="ctr"/>
                          <a:tab pos="5494020" algn="r"/>
                        </a:tabLst>
                      </a:pPr>
                      <a:r>
                        <a:rPr lang="zh-CN" sz="1050" kern="100">
                          <a:effectLst/>
                        </a:rPr>
                        <a:t>目标跟踪</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dirty="0">
                          <a:effectLst/>
                        </a:rPr>
                        <a:t>动态目标追踪</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en-US" sz="1050" kern="100" dirty="0">
                          <a:effectLst/>
                        </a:rPr>
                        <a:t>15ms</a:t>
                      </a:r>
                      <a:r>
                        <a:rPr lang="zh-CN" sz="1050" kern="100" dirty="0">
                          <a:effectLst/>
                        </a:rPr>
                        <a:t>（每帧）</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731102420"/>
                  </a:ext>
                </a:extLst>
              </a:tr>
              <a:tr h="394560">
                <a:tc>
                  <a:txBody>
                    <a:bodyPr/>
                    <a:lstStyle/>
                    <a:p>
                      <a:pPr indent="127000" algn="ctr">
                        <a:lnSpc>
                          <a:spcPct val="150000"/>
                        </a:lnSpc>
                        <a:tabLst>
                          <a:tab pos="2781300" algn="ctr"/>
                          <a:tab pos="5494020" algn="r"/>
                        </a:tabLst>
                      </a:pPr>
                      <a:r>
                        <a:rPr lang="zh-CN" sz="1050" kern="100">
                          <a:effectLst/>
                        </a:rPr>
                        <a:t>数据传输</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dirty="0">
                          <a:effectLst/>
                        </a:rPr>
                        <a:t>位置数据回传</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en-US" sz="1050" kern="100" dirty="0">
                          <a:effectLst/>
                        </a:rPr>
                        <a:t>5ms</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72094227"/>
                  </a:ext>
                </a:extLst>
              </a:tr>
            </a:tbl>
          </a:graphicData>
        </a:graphic>
      </p:graphicFrame>
      <p:sp>
        <p:nvSpPr>
          <p:cNvPr id="12" name="文本框 11">
            <a:extLst>
              <a:ext uri="{FF2B5EF4-FFF2-40B4-BE49-F238E27FC236}">
                <a16:creationId xmlns:a16="http://schemas.microsoft.com/office/drawing/2014/main" id="{85D833AC-02AC-AD70-636F-569535D44C3F}"/>
              </a:ext>
            </a:extLst>
          </p:cNvPr>
          <p:cNvSpPr txBox="1"/>
          <p:nvPr/>
        </p:nvSpPr>
        <p:spPr>
          <a:xfrm>
            <a:off x="491005" y="3171031"/>
            <a:ext cx="2767062" cy="707886"/>
          </a:xfrm>
          <a:prstGeom prst="rect">
            <a:avLst/>
          </a:prstGeom>
          <a:noFill/>
        </p:spPr>
        <p:txBody>
          <a:bodyPr wrap="square">
            <a:spAutoFit/>
          </a:bodyPr>
          <a:lstStyle/>
          <a:p>
            <a:r>
              <a:rPr lang="zh-CN" altLang="zh-CN"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边缘</a:t>
            </a:r>
            <a:r>
              <a:rPr lang="zh-CN" altLang="en-US"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设备</a:t>
            </a:r>
            <a:r>
              <a:rPr lang="zh-CN" altLang="zh-CN" sz="20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系统目标追踪中各个模块的响应时间</a:t>
            </a:r>
            <a:endParaRPr lang="zh-CN" altLang="en-US" sz="2000" dirty="0">
              <a:solidFill>
                <a:srgbClr val="000000"/>
              </a:solidFill>
              <a:ea typeface="微软雅黑" panose="020B0503020204020204" pitchFamily="34" charset="-122"/>
            </a:endParaRPr>
          </a:p>
        </p:txBody>
      </p:sp>
      <p:graphicFrame>
        <p:nvGraphicFramePr>
          <p:cNvPr id="10" name="表格 9">
            <a:extLst>
              <a:ext uri="{FF2B5EF4-FFF2-40B4-BE49-F238E27FC236}">
                <a16:creationId xmlns:a16="http://schemas.microsoft.com/office/drawing/2014/main" id="{CF113D4E-8D0E-024D-06DB-892693F4062A}"/>
              </a:ext>
            </a:extLst>
          </p:cNvPr>
          <p:cNvGraphicFramePr>
            <a:graphicFrameLocks noGrp="1"/>
          </p:cNvGraphicFramePr>
          <p:nvPr/>
        </p:nvGraphicFramePr>
        <p:xfrm>
          <a:off x="3482671" y="4715418"/>
          <a:ext cx="8321164" cy="1674195"/>
        </p:xfrm>
        <a:graphic>
          <a:graphicData uri="http://schemas.openxmlformats.org/drawingml/2006/table">
            <a:tbl>
              <a:tblPr firstRow="1" firstCol="1" bandRow="1">
                <a:tableStyleId>{5C22544A-7EE6-4342-B048-85BDC9FD1C3A}</a:tableStyleId>
              </a:tblPr>
              <a:tblGrid>
                <a:gridCol w="2706366">
                  <a:extLst>
                    <a:ext uri="{9D8B030D-6E8A-4147-A177-3AD203B41FA5}">
                      <a16:colId xmlns:a16="http://schemas.microsoft.com/office/drawing/2014/main" val="121991059"/>
                    </a:ext>
                  </a:extLst>
                </a:gridCol>
                <a:gridCol w="2807399">
                  <a:extLst>
                    <a:ext uri="{9D8B030D-6E8A-4147-A177-3AD203B41FA5}">
                      <a16:colId xmlns:a16="http://schemas.microsoft.com/office/drawing/2014/main" val="228160579"/>
                    </a:ext>
                  </a:extLst>
                </a:gridCol>
                <a:gridCol w="2807399">
                  <a:extLst>
                    <a:ext uri="{9D8B030D-6E8A-4147-A177-3AD203B41FA5}">
                      <a16:colId xmlns:a16="http://schemas.microsoft.com/office/drawing/2014/main" val="1263221764"/>
                    </a:ext>
                  </a:extLst>
                </a:gridCol>
              </a:tblGrid>
              <a:tr h="376521">
                <a:tc>
                  <a:txBody>
                    <a:bodyPr/>
                    <a:lstStyle/>
                    <a:p>
                      <a:pPr indent="127000" algn="ctr">
                        <a:lnSpc>
                          <a:spcPct val="150000"/>
                        </a:lnSpc>
                        <a:tabLst>
                          <a:tab pos="2781300" algn="ctr"/>
                          <a:tab pos="5494020" algn="r"/>
                        </a:tabLst>
                      </a:pPr>
                      <a:r>
                        <a:rPr lang="zh-CN" sz="1050" kern="100" dirty="0">
                          <a:effectLst/>
                        </a:rPr>
                        <a:t>服务</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dirty="0">
                          <a:effectLst/>
                        </a:rPr>
                        <a:t>阶段</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a:effectLst/>
                        </a:rPr>
                        <a:t>平均耗时</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61975919"/>
                  </a:ext>
                </a:extLst>
              </a:tr>
              <a:tr h="432558">
                <a:tc>
                  <a:txBody>
                    <a:bodyPr/>
                    <a:lstStyle/>
                    <a:p>
                      <a:pPr indent="127000" algn="ctr">
                        <a:lnSpc>
                          <a:spcPct val="150000"/>
                        </a:lnSpc>
                        <a:tabLst>
                          <a:tab pos="2781300" algn="ctr"/>
                          <a:tab pos="5494020" algn="r"/>
                        </a:tabLst>
                      </a:pPr>
                      <a:r>
                        <a:rPr lang="zh-CN" sz="1050" kern="100">
                          <a:effectLst/>
                        </a:rPr>
                        <a:t>控制器分发</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dirty="0">
                          <a:effectLst/>
                        </a:rPr>
                        <a:t>任务分发</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en-US" sz="1050" kern="100" dirty="0">
                          <a:effectLst/>
                        </a:rPr>
                        <a:t>2ms</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07077513"/>
                  </a:ext>
                </a:extLst>
              </a:tr>
              <a:tr h="432558">
                <a:tc>
                  <a:txBody>
                    <a:bodyPr/>
                    <a:lstStyle/>
                    <a:p>
                      <a:pPr indent="127000" algn="ctr">
                        <a:lnSpc>
                          <a:spcPct val="150000"/>
                        </a:lnSpc>
                        <a:tabLst>
                          <a:tab pos="2781300" algn="ctr"/>
                          <a:tab pos="5494020" algn="r"/>
                        </a:tabLst>
                      </a:pPr>
                      <a:r>
                        <a:rPr lang="zh-CN" sz="1050" kern="100">
                          <a:effectLst/>
                        </a:rPr>
                        <a:t>图像处理</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dirty="0">
                          <a:effectLst/>
                        </a:rPr>
                        <a:t>图像及光流数据处理</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en-US" sz="1050" kern="100">
                          <a:effectLst/>
                        </a:rPr>
                        <a:t>19ms</a:t>
                      </a:r>
                      <a:r>
                        <a:rPr lang="zh-CN" sz="1050" kern="100">
                          <a:effectLst/>
                        </a:rPr>
                        <a:t>（每帧）</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83144851"/>
                  </a:ext>
                </a:extLst>
              </a:tr>
              <a:tr h="432558">
                <a:tc>
                  <a:txBody>
                    <a:bodyPr/>
                    <a:lstStyle/>
                    <a:p>
                      <a:pPr indent="127000" algn="ctr">
                        <a:lnSpc>
                          <a:spcPct val="150000"/>
                        </a:lnSpc>
                        <a:tabLst>
                          <a:tab pos="2781300" algn="ctr"/>
                          <a:tab pos="5494020" algn="r"/>
                        </a:tabLst>
                      </a:pPr>
                      <a:r>
                        <a:rPr lang="zh-CN" sz="1050" kern="100" dirty="0">
                          <a:effectLst/>
                        </a:rPr>
                        <a:t>目标跟踪</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zh-CN" sz="1050" kern="100" dirty="0">
                          <a:effectLst/>
                        </a:rPr>
                        <a:t>动态目标检测跟踪</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tabLst>
                          <a:tab pos="2781300" algn="ctr"/>
                          <a:tab pos="5494020" algn="r"/>
                        </a:tabLst>
                      </a:pPr>
                      <a:r>
                        <a:rPr lang="en-US" sz="1050" kern="100" dirty="0">
                          <a:effectLst/>
                        </a:rPr>
                        <a:t>87ms</a:t>
                      </a:r>
                      <a:r>
                        <a:rPr lang="zh-CN" sz="1050" kern="100" dirty="0">
                          <a:effectLst/>
                        </a:rPr>
                        <a:t>（每帧）</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84942636"/>
                  </a:ext>
                </a:extLst>
              </a:tr>
            </a:tbl>
          </a:graphicData>
        </a:graphic>
      </p:graphicFrame>
      <p:sp>
        <p:nvSpPr>
          <p:cNvPr id="17" name="文本框 16">
            <a:extLst>
              <a:ext uri="{FF2B5EF4-FFF2-40B4-BE49-F238E27FC236}">
                <a16:creationId xmlns:a16="http://schemas.microsoft.com/office/drawing/2014/main" id="{C7A4DD6A-BE63-C52F-256C-C144274F5F90}"/>
              </a:ext>
            </a:extLst>
          </p:cNvPr>
          <p:cNvSpPr txBox="1"/>
          <p:nvPr/>
        </p:nvSpPr>
        <p:spPr>
          <a:xfrm>
            <a:off x="491005" y="5688273"/>
            <a:ext cx="2767062" cy="923330"/>
          </a:xfrm>
          <a:prstGeom prst="rect">
            <a:avLst/>
          </a:prstGeom>
          <a:noFill/>
        </p:spPr>
        <p:txBody>
          <a:bodyPr wrap="square">
            <a:spAutoFit/>
          </a:bodyPr>
          <a:lstStyle/>
          <a:p>
            <a:r>
              <a:rPr lang="zh-CN" altLang="en-US"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弱缺网络环境下</a:t>
            </a:r>
            <a:r>
              <a:rPr lang="zh-CN" altLang="zh-CN" sz="18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移动平台目标追踪中各个模块的响应时间</a:t>
            </a:r>
            <a:endParaRPr lang="zh-CN" altLang="en-US" dirty="0">
              <a:solidFill>
                <a:srgbClr val="000000"/>
              </a:solidFill>
              <a:ea typeface="微软雅黑" panose="020B0503020204020204" pitchFamily="34" charset="-122"/>
            </a:endParaRPr>
          </a:p>
        </p:txBody>
      </p:sp>
      <p:sp>
        <p:nvSpPr>
          <p:cNvPr id="11" name="任意多边形: 形状 10">
            <a:extLst>
              <a:ext uri="{FF2B5EF4-FFF2-40B4-BE49-F238E27FC236}">
                <a16:creationId xmlns:a16="http://schemas.microsoft.com/office/drawing/2014/main" id="{77649DC6-7C5D-4F79-8E9F-353133CABF42}"/>
              </a:ext>
            </a:extLst>
          </p:cNvPr>
          <p:cNvSpPr/>
          <p:nvPr/>
        </p:nvSpPr>
        <p:spPr bwMode="auto">
          <a:xfrm>
            <a:off x="1413902" y="2255994"/>
            <a:ext cx="1087823" cy="915037"/>
          </a:xfrm>
          <a:custGeom>
            <a:avLst/>
            <a:gdLst>
              <a:gd name="connsiteX0" fmla="*/ 242094 w 331788"/>
              <a:gd name="connsiteY0" fmla="*/ 203585 h 328613"/>
              <a:gd name="connsiteX1" fmla="*/ 214264 w 331788"/>
              <a:gd name="connsiteY1" fmla="*/ 214264 h 328613"/>
              <a:gd name="connsiteX2" fmla="*/ 214264 w 331788"/>
              <a:gd name="connsiteY2" fmla="*/ 269924 h 328613"/>
              <a:gd name="connsiteX3" fmla="*/ 269924 w 331788"/>
              <a:gd name="connsiteY3" fmla="*/ 269924 h 328613"/>
              <a:gd name="connsiteX4" fmla="*/ 269924 w 331788"/>
              <a:gd name="connsiteY4" fmla="*/ 214264 h 328613"/>
              <a:gd name="connsiteX5" fmla="*/ 242094 w 331788"/>
              <a:gd name="connsiteY5" fmla="*/ 203585 h 328613"/>
              <a:gd name="connsiteX6" fmla="*/ 85725 w 331788"/>
              <a:gd name="connsiteY6" fmla="*/ 200752 h 328613"/>
              <a:gd name="connsiteX7" fmla="*/ 136525 w 331788"/>
              <a:gd name="connsiteY7" fmla="*/ 207698 h 328613"/>
              <a:gd name="connsiteX8" fmla="*/ 132667 w 331788"/>
              <a:gd name="connsiteY8" fmla="*/ 222250 h 328613"/>
              <a:gd name="connsiteX9" fmla="*/ 38783 w 331788"/>
              <a:gd name="connsiteY9" fmla="*/ 222250 h 328613"/>
              <a:gd name="connsiteX10" fmla="*/ 34925 w 331788"/>
              <a:gd name="connsiteY10" fmla="*/ 207698 h 328613"/>
              <a:gd name="connsiteX11" fmla="*/ 85725 w 331788"/>
              <a:gd name="connsiteY11" fmla="*/ 200752 h 328613"/>
              <a:gd name="connsiteX12" fmla="*/ 86038 w 331788"/>
              <a:gd name="connsiteY12" fmla="*/ 150283 h 328613"/>
              <a:gd name="connsiteX13" fmla="*/ 136525 w 331788"/>
              <a:gd name="connsiteY13" fmla="*/ 158221 h 328613"/>
              <a:gd name="connsiteX14" fmla="*/ 132678 w 331788"/>
              <a:gd name="connsiteY14" fmla="*/ 171450 h 328613"/>
              <a:gd name="connsiteX15" fmla="*/ 39076 w 331788"/>
              <a:gd name="connsiteY15" fmla="*/ 171450 h 328613"/>
              <a:gd name="connsiteX16" fmla="*/ 36512 w 331788"/>
              <a:gd name="connsiteY16" fmla="*/ 158221 h 328613"/>
              <a:gd name="connsiteX17" fmla="*/ 86038 w 331788"/>
              <a:gd name="connsiteY17" fmla="*/ 150283 h 328613"/>
              <a:gd name="connsiteX18" fmla="*/ 243681 w 331788"/>
              <a:gd name="connsiteY18" fmla="*/ 148724 h 328613"/>
              <a:gd name="connsiteX19" fmla="*/ 295275 w 331788"/>
              <a:gd name="connsiteY19" fmla="*/ 156745 h 328613"/>
              <a:gd name="connsiteX20" fmla="*/ 292663 w 331788"/>
              <a:gd name="connsiteY20" fmla="*/ 171450 h 328613"/>
              <a:gd name="connsiteX21" fmla="*/ 197312 w 331788"/>
              <a:gd name="connsiteY21" fmla="*/ 171450 h 328613"/>
              <a:gd name="connsiteX22" fmla="*/ 192087 w 331788"/>
              <a:gd name="connsiteY22" fmla="*/ 156745 h 328613"/>
              <a:gd name="connsiteX23" fmla="*/ 243681 w 331788"/>
              <a:gd name="connsiteY23" fmla="*/ 148724 h 328613"/>
              <a:gd name="connsiteX24" fmla="*/ 86038 w 331788"/>
              <a:gd name="connsiteY24" fmla="*/ 99483 h 328613"/>
              <a:gd name="connsiteX25" fmla="*/ 136525 w 331788"/>
              <a:gd name="connsiteY25" fmla="*/ 107421 h 328613"/>
              <a:gd name="connsiteX26" fmla="*/ 132678 w 331788"/>
              <a:gd name="connsiteY26" fmla="*/ 120650 h 328613"/>
              <a:gd name="connsiteX27" fmla="*/ 39076 w 331788"/>
              <a:gd name="connsiteY27" fmla="*/ 120650 h 328613"/>
              <a:gd name="connsiteX28" fmla="*/ 36512 w 331788"/>
              <a:gd name="connsiteY28" fmla="*/ 107421 h 328613"/>
              <a:gd name="connsiteX29" fmla="*/ 86038 w 331788"/>
              <a:gd name="connsiteY29" fmla="*/ 99483 h 328613"/>
              <a:gd name="connsiteX30" fmla="*/ 243681 w 331788"/>
              <a:gd name="connsiteY30" fmla="*/ 99152 h 328613"/>
              <a:gd name="connsiteX31" fmla="*/ 295275 w 331788"/>
              <a:gd name="connsiteY31" fmla="*/ 106098 h 328613"/>
              <a:gd name="connsiteX32" fmla="*/ 292663 w 331788"/>
              <a:gd name="connsiteY32" fmla="*/ 120650 h 328613"/>
              <a:gd name="connsiteX33" fmla="*/ 196006 w 331788"/>
              <a:gd name="connsiteY33" fmla="*/ 120650 h 328613"/>
              <a:gd name="connsiteX34" fmla="*/ 192087 w 331788"/>
              <a:gd name="connsiteY34" fmla="*/ 106098 h 328613"/>
              <a:gd name="connsiteX35" fmla="*/ 243681 w 331788"/>
              <a:gd name="connsiteY35" fmla="*/ 99152 h 328613"/>
              <a:gd name="connsiteX36" fmla="*/ 243681 w 331788"/>
              <a:gd name="connsiteY36" fmla="*/ 48711 h 328613"/>
              <a:gd name="connsiteX37" fmla="*/ 295275 w 331788"/>
              <a:gd name="connsiteY37" fmla="*/ 56732 h 328613"/>
              <a:gd name="connsiteX38" fmla="*/ 292663 w 331788"/>
              <a:gd name="connsiteY38" fmla="*/ 71437 h 328613"/>
              <a:gd name="connsiteX39" fmla="*/ 197312 w 331788"/>
              <a:gd name="connsiteY39" fmla="*/ 71437 h 328613"/>
              <a:gd name="connsiteX40" fmla="*/ 192087 w 331788"/>
              <a:gd name="connsiteY40" fmla="*/ 56732 h 328613"/>
              <a:gd name="connsiteX41" fmla="*/ 243681 w 331788"/>
              <a:gd name="connsiteY41" fmla="*/ 48711 h 328613"/>
              <a:gd name="connsiteX42" fmla="*/ 85725 w 331788"/>
              <a:gd name="connsiteY42" fmla="*/ 48683 h 328613"/>
              <a:gd name="connsiteX43" fmla="*/ 136525 w 331788"/>
              <a:gd name="connsiteY43" fmla="*/ 56621 h 328613"/>
              <a:gd name="connsiteX44" fmla="*/ 132667 w 331788"/>
              <a:gd name="connsiteY44" fmla="*/ 69850 h 328613"/>
              <a:gd name="connsiteX45" fmla="*/ 38783 w 331788"/>
              <a:gd name="connsiteY45" fmla="*/ 69850 h 328613"/>
              <a:gd name="connsiteX46" fmla="*/ 34925 w 331788"/>
              <a:gd name="connsiteY46" fmla="*/ 56621 h 328613"/>
              <a:gd name="connsiteX47" fmla="*/ 85725 w 331788"/>
              <a:gd name="connsiteY47" fmla="*/ 48683 h 328613"/>
              <a:gd name="connsiteX48" fmla="*/ 245779 w 331788"/>
              <a:gd name="connsiteY48" fmla="*/ 12700 h 328613"/>
              <a:gd name="connsiteX49" fmla="*/ 171450 w 331788"/>
              <a:gd name="connsiteY49" fmla="*/ 28215 h 328613"/>
              <a:gd name="connsiteX50" fmla="*/ 171450 w 331788"/>
              <a:gd name="connsiteY50" fmla="*/ 263525 h 328613"/>
              <a:gd name="connsiteX51" fmla="*/ 192314 w 331788"/>
              <a:gd name="connsiteY51" fmla="*/ 257061 h 328613"/>
              <a:gd name="connsiteX52" fmla="*/ 205355 w 331788"/>
              <a:gd name="connsiteY52" fmla="*/ 205344 h 328613"/>
              <a:gd name="connsiteX53" fmla="*/ 279684 w 331788"/>
              <a:gd name="connsiteY53" fmla="*/ 205344 h 328613"/>
              <a:gd name="connsiteX54" fmla="*/ 294028 w 331788"/>
              <a:gd name="connsiteY54" fmla="*/ 257061 h 328613"/>
              <a:gd name="connsiteX55" fmla="*/ 317500 w 331788"/>
              <a:gd name="connsiteY55" fmla="*/ 263525 h 328613"/>
              <a:gd name="connsiteX56" fmla="*/ 317500 w 331788"/>
              <a:gd name="connsiteY56" fmla="*/ 28215 h 328613"/>
              <a:gd name="connsiteX57" fmla="*/ 245779 w 331788"/>
              <a:gd name="connsiteY57" fmla="*/ 12700 h 328613"/>
              <a:gd name="connsiteX58" fmla="*/ 84931 w 331788"/>
              <a:gd name="connsiteY58" fmla="*/ 12700 h 328613"/>
              <a:gd name="connsiteX59" fmla="*/ 12700 w 331788"/>
              <a:gd name="connsiteY59" fmla="*/ 28215 h 328613"/>
              <a:gd name="connsiteX60" fmla="*/ 12700 w 331788"/>
              <a:gd name="connsiteY60" fmla="*/ 263525 h 328613"/>
              <a:gd name="connsiteX61" fmla="*/ 84931 w 331788"/>
              <a:gd name="connsiteY61" fmla="*/ 249303 h 328613"/>
              <a:gd name="connsiteX62" fmla="*/ 157163 w 331788"/>
              <a:gd name="connsiteY62" fmla="*/ 263525 h 328613"/>
              <a:gd name="connsiteX63" fmla="*/ 157163 w 331788"/>
              <a:gd name="connsiteY63" fmla="*/ 28215 h 328613"/>
              <a:gd name="connsiteX64" fmla="*/ 84931 w 331788"/>
              <a:gd name="connsiteY64" fmla="*/ 12700 h 328613"/>
              <a:gd name="connsiteX65" fmla="*/ 86835 w 331788"/>
              <a:gd name="connsiteY65" fmla="*/ 0 h 328613"/>
              <a:gd name="connsiteX66" fmla="*/ 165894 w 331788"/>
              <a:gd name="connsiteY66" fmla="*/ 15525 h 328613"/>
              <a:gd name="connsiteX67" fmla="*/ 244953 w 331788"/>
              <a:gd name="connsiteY67" fmla="*/ 0 h 328613"/>
              <a:gd name="connsiteX68" fmla="*/ 326604 w 331788"/>
              <a:gd name="connsiteY68" fmla="*/ 16819 h 328613"/>
              <a:gd name="connsiteX69" fmla="*/ 331788 w 331788"/>
              <a:gd name="connsiteY69" fmla="*/ 23288 h 328613"/>
              <a:gd name="connsiteX70" fmla="*/ 331788 w 331788"/>
              <a:gd name="connsiteY70" fmla="*/ 274276 h 328613"/>
              <a:gd name="connsiteX71" fmla="*/ 322716 w 331788"/>
              <a:gd name="connsiteY71" fmla="*/ 280744 h 328613"/>
              <a:gd name="connsiteX72" fmla="*/ 289019 w 331788"/>
              <a:gd name="connsiteY72" fmla="*/ 269101 h 328613"/>
              <a:gd name="connsiteX73" fmla="*/ 285130 w 331788"/>
              <a:gd name="connsiteY73" fmla="*/ 274276 h 328613"/>
              <a:gd name="connsiteX74" fmla="*/ 329196 w 331788"/>
              <a:gd name="connsiteY74" fmla="*/ 318263 h 328613"/>
              <a:gd name="connsiteX75" fmla="*/ 318828 w 331788"/>
              <a:gd name="connsiteY75" fmla="*/ 328613 h 328613"/>
              <a:gd name="connsiteX76" fmla="*/ 274762 w 331788"/>
              <a:gd name="connsiteY76" fmla="*/ 284626 h 328613"/>
              <a:gd name="connsiteX77" fmla="*/ 206072 w 331788"/>
              <a:gd name="connsiteY77" fmla="*/ 279451 h 328613"/>
              <a:gd name="connsiteX78" fmla="*/ 198295 w 331788"/>
              <a:gd name="connsiteY78" fmla="*/ 270394 h 328613"/>
              <a:gd name="connsiteX79" fmla="*/ 167190 w 331788"/>
              <a:gd name="connsiteY79" fmla="*/ 280744 h 328613"/>
              <a:gd name="connsiteX80" fmla="*/ 163302 w 331788"/>
              <a:gd name="connsiteY80" fmla="*/ 280744 h 328613"/>
              <a:gd name="connsiteX81" fmla="*/ 85539 w 331788"/>
              <a:gd name="connsiteY81" fmla="*/ 263926 h 328613"/>
              <a:gd name="connsiteX82" fmla="*/ 9072 w 331788"/>
              <a:gd name="connsiteY82" fmla="*/ 280744 h 328613"/>
              <a:gd name="connsiteX83" fmla="*/ 0 w 331788"/>
              <a:gd name="connsiteY83" fmla="*/ 274276 h 328613"/>
              <a:gd name="connsiteX84" fmla="*/ 0 w 331788"/>
              <a:gd name="connsiteY84" fmla="*/ 23288 h 328613"/>
              <a:gd name="connsiteX85" fmla="*/ 5184 w 331788"/>
              <a:gd name="connsiteY85" fmla="*/ 16819 h 328613"/>
              <a:gd name="connsiteX86" fmla="*/ 86835 w 331788"/>
              <a:gd name="connsiteY86" fmla="*/ 0 h 328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331788" h="328613">
                <a:moveTo>
                  <a:pt x="242094" y="203585"/>
                </a:moveTo>
                <a:cubicBezTo>
                  <a:pt x="232062" y="203585"/>
                  <a:pt x="222031" y="207145"/>
                  <a:pt x="214264" y="214264"/>
                </a:cubicBezTo>
                <a:cubicBezTo>
                  <a:pt x="200025" y="229797"/>
                  <a:pt x="200025" y="254391"/>
                  <a:pt x="214264" y="269924"/>
                </a:cubicBezTo>
                <a:cubicBezTo>
                  <a:pt x="229797" y="284163"/>
                  <a:pt x="254391" y="284163"/>
                  <a:pt x="269924" y="269924"/>
                </a:cubicBezTo>
                <a:cubicBezTo>
                  <a:pt x="284163" y="254391"/>
                  <a:pt x="284163" y="229797"/>
                  <a:pt x="269924" y="214264"/>
                </a:cubicBezTo>
                <a:cubicBezTo>
                  <a:pt x="262158" y="207145"/>
                  <a:pt x="252126" y="203585"/>
                  <a:pt x="242094" y="203585"/>
                </a:cubicBezTo>
                <a:close/>
                <a:moveTo>
                  <a:pt x="85725" y="200752"/>
                </a:moveTo>
                <a:cubicBezTo>
                  <a:pt x="102122" y="200752"/>
                  <a:pt x="118520" y="203067"/>
                  <a:pt x="136525" y="207698"/>
                </a:cubicBezTo>
                <a:cubicBezTo>
                  <a:pt x="136525" y="207698"/>
                  <a:pt x="136525" y="207698"/>
                  <a:pt x="132667" y="222250"/>
                </a:cubicBezTo>
                <a:cubicBezTo>
                  <a:pt x="99229" y="211667"/>
                  <a:pt x="72221" y="211667"/>
                  <a:pt x="38783" y="222250"/>
                </a:cubicBezTo>
                <a:cubicBezTo>
                  <a:pt x="38783" y="222250"/>
                  <a:pt x="38783" y="222250"/>
                  <a:pt x="34925" y="207698"/>
                </a:cubicBezTo>
                <a:cubicBezTo>
                  <a:pt x="52930" y="203067"/>
                  <a:pt x="69327" y="200752"/>
                  <a:pt x="85725" y="200752"/>
                </a:cubicBezTo>
                <a:close/>
                <a:moveTo>
                  <a:pt x="86038" y="150283"/>
                </a:moveTo>
                <a:cubicBezTo>
                  <a:pt x="102226" y="150283"/>
                  <a:pt x="118574" y="152929"/>
                  <a:pt x="136525" y="158221"/>
                </a:cubicBezTo>
                <a:cubicBezTo>
                  <a:pt x="136525" y="158221"/>
                  <a:pt x="136525" y="158221"/>
                  <a:pt x="132678" y="171450"/>
                </a:cubicBezTo>
                <a:cubicBezTo>
                  <a:pt x="99341" y="162190"/>
                  <a:pt x="72414" y="162190"/>
                  <a:pt x="39076" y="171450"/>
                </a:cubicBezTo>
                <a:cubicBezTo>
                  <a:pt x="39076" y="171450"/>
                  <a:pt x="39076" y="171450"/>
                  <a:pt x="36512" y="158221"/>
                </a:cubicBezTo>
                <a:cubicBezTo>
                  <a:pt x="53822" y="152929"/>
                  <a:pt x="69850" y="150283"/>
                  <a:pt x="86038" y="150283"/>
                </a:cubicBezTo>
                <a:close/>
                <a:moveTo>
                  <a:pt x="243681" y="148724"/>
                </a:moveTo>
                <a:cubicBezTo>
                  <a:pt x="260335" y="148724"/>
                  <a:pt x="276989" y="151398"/>
                  <a:pt x="295275" y="156745"/>
                </a:cubicBezTo>
                <a:cubicBezTo>
                  <a:pt x="295275" y="156745"/>
                  <a:pt x="295275" y="156745"/>
                  <a:pt x="292663" y="171450"/>
                </a:cubicBezTo>
                <a:cubicBezTo>
                  <a:pt x="257396" y="162092"/>
                  <a:pt x="231272" y="162092"/>
                  <a:pt x="197312" y="171450"/>
                </a:cubicBezTo>
                <a:cubicBezTo>
                  <a:pt x="197312" y="171450"/>
                  <a:pt x="197312" y="171450"/>
                  <a:pt x="192087" y="156745"/>
                </a:cubicBezTo>
                <a:cubicBezTo>
                  <a:pt x="210374" y="151398"/>
                  <a:pt x="227027" y="148724"/>
                  <a:pt x="243681" y="148724"/>
                </a:cubicBezTo>
                <a:close/>
                <a:moveTo>
                  <a:pt x="86038" y="99483"/>
                </a:moveTo>
                <a:cubicBezTo>
                  <a:pt x="102226" y="99483"/>
                  <a:pt x="118574" y="102129"/>
                  <a:pt x="136525" y="107421"/>
                </a:cubicBezTo>
                <a:cubicBezTo>
                  <a:pt x="136525" y="107421"/>
                  <a:pt x="136525" y="107421"/>
                  <a:pt x="132678" y="120650"/>
                </a:cubicBezTo>
                <a:cubicBezTo>
                  <a:pt x="99341" y="111390"/>
                  <a:pt x="72414" y="111390"/>
                  <a:pt x="39076" y="120650"/>
                </a:cubicBezTo>
                <a:cubicBezTo>
                  <a:pt x="39076" y="120650"/>
                  <a:pt x="39076" y="120650"/>
                  <a:pt x="36512" y="107421"/>
                </a:cubicBezTo>
                <a:cubicBezTo>
                  <a:pt x="53822" y="102129"/>
                  <a:pt x="69850" y="99483"/>
                  <a:pt x="86038" y="99483"/>
                </a:cubicBezTo>
                <a:close/>
                <a:moveTo>
                  <a:pt x="243681" y="99152"/>
                </a:moveTo>
                <a:cubicBezTo>
                  <a:pt x="260335" y="99152"/>
                  <a:pt x="276989" y="101467"/>
                  <a:pt x="295275" y="106098"/>
                </a:cubicBezTo>
                <a:cubicBezTo>
                  <a:pt x="295275" y="106098"/>
                  <a:pt x="295275" y="106098"/>
                  <a:pt x="292663" y="120650"/>
                </a:cubicBezTo>
                <a:cubicBezTo>
                  <a:pt x="257396" y="111390"/>
                  <a:pt x="231272" y="111390"/>
                  <a:pt x="196006" y="120650"/>
                </a:cubicBezTo>
                <a:cubicBezTo>
                  <a:pt x="196006" y="120650"/>
                  <a:pt x="196006" y="120650"/>
                  <a:pt x="192087" y="106098"/>
                </a:cubicBezTo>
                <a:cubicBezTo>
                  <a:pt x="210374" y="101467"/>
                  <a:pt x="227027" y="99152"/>
                  <a:pt x="243681" y="99152"/>
                </a:cubicBezTo>
                <a:close/>
                <a:moveTo>
                  <a:pt x="243681" y="48711"/>
                </a:moveTo>
                <a:cubicBezTo>
                  <a:pt x="260335" y="48711"/>
                  <a:pt x="276989" y="51385"/>
                  <a:pt x="295275" y="56732"/>
                </a:cubicBezTo>
                <a:cubicBezTo>
                  <a:pt x="295275" y="56732"/>
                  <a:pt x="295275" y="56732"/>
                  <a:pt x="292663" y="71437"/>
                </a:cubicBezTo>
                <a:cubicBezTo>
                  <a:pt x="257396" y="60742"/>
                  <a:pt x="231272" y="60742"/>
                  <a:pt x="197312" y="71437"/>
                </a:cubicBezTo>
                <a:cubicBezTo>
                  <a:pt x="197312" y="71437"/>
                  <a:pt x="197312" y="71437"/>
                  <a:pt x="192087" y="56732"/>
                </a:cubicBezTo>
                <a:cubicBezTo>
                  <a:pt x="210374" y="51385"/>
                  <a:pt x="227027" y="48711"/>
                  <a:pt x="243681" y="48711"/>
                </a:cubicBezTo>
                <a:close/>
                <a:moveTo>
                  <a:pt x="85725" y="48683"/>
                </a:moveTo>
                <a:cubicBezTo>
                  <a:pt x="102122" y="48683"/>
                  <a:pt x="118520" y="51329"/>
                  <a:pt x="136525" y="56621"/>
                </a:cubicBezTo>
                <a:cubicBezTo>
                  <a:pt x="136525" y="56621"/>
                  <a:pt x="136525" y="56621"/>
                  <a:pt x="132667" y="69850"/>
                </a:cubicBezTo>
                <a:cubicBezTo>
                  <a:pt x="99229" y="60590"/>
                  <a:pt x="72221" y="60590"/>
                  <a:pt x="38783" y="69850"/>
                </a:cubicBezTo>
                <a:lnTo>
                  <a:pt x="34925" y="56621"/>
                </a:lnTo>
                <a:cubicBezTo>
                  <a:pt x="52930" y="51329"/>
                  <a:pt x="69327" y="48683"/>
                  <a:pt x="85725" y="48683"/>
                </a:cubicBezTo>
                <a:close/>
                <a:moveTo>
                  <a:pt x="245779" y="12700"/>
                </a:moveTo>
                <a:cubicBezTo>
                  <a:pt x="224915" y="12700"/>
                  <a:pt x="201443" y="16579"/>
                  <a:pt x="171450" y="28215"/>
                </a:cubicBezTo>
                <a:cubicBezTo>
                  <a:pt x="171450" y="28215"/>
                  <a:pt x="171450" y="28215"/>
                  <a:pt x="171450" y="263525"/>
                </a:cubicBezTo>
                <a:cubicBezTo>
                  <a:pt x="176666" y="262232"/>
                  <a:pt x="185794" y="259646"/>
                  <a:pt x="192314" y="257061"/>
                </a:cubicBezTo>
                <a:cubicBezTo>
                  <a:pt x="185794" y="238960"/>
                  <a:pt x="191010" y="219566"/>
                  <a:pt x="205355" y="205344"/>
                </a:cubicBezTo>
                <a:cubicBezTo>
                  <a:pt x="226219" y="184657"/>
                  <a:pt x="258819" y="184657"/>
                  <a:pt x="279684" y="205344"/>
                </a:cubicBezTo>
                <a:cubicBezTo>
                  <a:pt x="294028" y="218273"/>
                  <a:pt x="299244" y="238960"/>
                  <a:pt x="294028" y="257061"/>
                </a:cubicBezTo>
                <a:cubicBezTo>
                  <a:pt x="301852" y="258353"/>
                  <a:pt x="312284" y="262232"/>
                  <a:pt x="317500" y="263525"/>
                </a:cubicBezTo>
                <a:lnTo>
                  <a:pt x="317500" y="28215"/>
                </a:lnTo>
                <a:cubicBezTo>
                  <a:pt x="288812" y="17872"/>
                  <a:pt x="266643" y="12700"/>
                  <a:pt x="245779" y="12700"/>
                </a:cubicBezTo>
                <a:close/>
                <a:moveTo>
                  <a:pt x="84931" y="12700"/>
                </a:moveTo>
                <a:cubicBezTo>
                  <a:pt x="63004" y="12700"/>
                  <a:pt x="42366" y="17872"/>
                  <a:pt x="12700" y="28215"/>
                </a:cubicBezTo>
                <a:cubicBezTo>
                  <a:pt x="12700" y="28215"/>
                  <a:pt x="12700" y="28215"/>
                  <a:pt x="12700" y="263525"/>
                </a:cubicBezTo>
                <a:cubicBezTo>
                  <a:pt x="41077" y="254475"/>
                  <a:pt x="63004" y="249303"/>
                  <a:pt x="84931" y="249303"/>
                </a:cubicBezTo>
                <a:cubicBezTo>
                  <a:pt x="106859" y="249303"/>
                  <a:pt x="128786" y="254475"/>
                  <a:pt x="157163" y="263525"/>
                </a:cubicBezTo>
                <a:lnTo>
                  <a:pt x="157163" y="28215"/>
                </a:lnTo>
                <a:cubicBezTo>
                  <a:pt x="128786" y="17872"/>
                  <a:pt x="106859" y="12700"/>
                  <a:pt x="84931" y="12700"/>
                </a:cubicBezTo>
                <a:close/>
                <a:moveTo>
                  <a:pt x="86835" y="0"/>
                </a:moveTo>
                <a:cubicBezTo>
                  <a:pt x="110164" y="0"/>
                  <a:pt x="133493" y="5175"/>
                  <a:pt x="165894" y="15525"/>
                </a:cubicBezTo>
                <a:cubicBezTo>
                  <a:pt x="198295" y="5175"/>
                  <a:pt x="221624" y="0"/>
                  <a:pt x="244953" y="0"/>
                </a:cubicBezTo>
                <a:cubicBezTo>
                  <a:pt x="269578" y="0"/>
                  <a:pt x="294203" y="5175"/>
                  <a:pt x="326604" y="16819"/>
                </a:cubicBezTo>
                <a:cubicBezTo>
                  <a:pt x="329196" y="18113"/>
                  <a:pt x="331788" y="20700"/>
                  <a:pt x="331788" y="23288"/>
                </a:cubicBezTo>
                <a:cubicBezTo>
                  <a:pt x="331788" y="23288"/>
                  <a:pt x="331788" y="23288"/>
                  <a:pt x="331788" y="274276"/>
                </a:cubicBezTo>
                <a:cubicBezTo>
                  <a:pt x="331788" y="280744"/>
                  <a:pt x="325308" y="280744"/>
                  <a:pt x="322716" y="280744"/>
                </a:cubicBezTo>
                <a:cubicBezTo>
                  <a:pt x="313643" y="276863"/>
                  <a:pt x="299387" y="272982"/>
                  <a:pt x="289019" y="269101"/>
                </a:cubicBezTo>
                <a:cubicBezTo>
                  <a:pt x="287723" y="271688"/>
                  <a:pt x="286427" y="272982"/>
                  <a:pt x="285130" y="274276"/>
                </a:cubicBezTo>
                <a:cubicBezTo>
                  <a:pt x="285130" y="274276"/>
                  <a:pt x="285130" y="274276"/>
                  <a:pt x="329196" y="318263"/>
                </a:cubicBezTo>
                <a:cubicBezTo>
                  <a:pt x="329196" y="318263"/>
                  <a:pt x="329196" y="318263"/>
                  <a:pt x="318828" y="328613"/>
                </a:cubicBezTo>
                <a:cubicBezTo>
                  <a:pt x="318828" y="328613"/>
                  <a:pt x="318828" y="328613"/>
                  <a:pt x="274762" y="284626"/>
                </a:cubicBezTo>
                <a:cubicBezTo>
                  <a:pt x="254025" y="300151"/>
                  <a:pt x="224216" y="298857"/>
                  <a:pt x="206072" y="279451"/>
                </a:cubicBezTo>
                <a:cubicBezTo>
                  <a:pt x="202183" y="276863"/>
                  <a:pt x="200887" y="274276"/>
                  <a:pt x="198295" y="270394"/>
                </a:cubicBezTo>
                <a:cubicBezTo>
                  <a:pt x="189223" y="272982"/>
                  <a:pt x="174966" y="278157"/>
                  <a:pt x="167190" y="280744"/>
                </a:cubicBezTo>
                <a:cubicBezTo>
                  <a:pt x="165894" y="280744"/>
                  <a:pt x="164598" y="280744"/>
                  <a:pt x="163302" y="280744"/>
                </a:cubicBezTo>
                <a:cubicBezTo>
                  <a:pt x="130901" y="269101"/>
                  <a:pt x="108868" y="263926"/>
                  <a:pt x="85539" y="263926"/>
                </a:cubicBezTo>
                <a:cubicBezTo>
                  <a:pt x="63506" y="263926"/>
                  <a:pt x="40177" y="269101"/>
                  <a:pt x="9072" y="280744"/>
                </a:cubicBezTo>
                <a:cubicBezTo>
                  <a:pt x="6480" y="280744"/>
                  <a:pt x="0" y="280744"/>
                  <a:pt x="0" y="274276"/>
                </a:cubicBezTo>
                <a:cubicBezTo>
                  <a:pt x="0" y="274276"/>
                  <a:pt x="0" y="274276"/>
                  <a:pt x="0" y="23288"/>
                </a:cubicBezTo>
                <a:cubicBezTo>
                  <a:pt x="0" y="20700"/>
                  <a:pt x="2592" y="18113"/>
                  <a:pt x="5184" y="16819"/>
                </a:cubicBezTo>
                <a:cubicBezTo>
                  <a:pt x="37585" y="5175"/>
                  <a:pt x="62210" y="0"/>
                  <a:pt x="86835" y="0"/>
                </a:cubicBezTo>
                <a:close/>
              </a:path>
            </a:pathLst>
          </a:custGeom>
          <a:solidFill>
            <a:srgbClr val="20517C"/>
          </a:solidFill>
          <a:ln>
            <a:noFill/>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a:cs typeface="+mn-ea"/>
              <a:sym typeface="+mn-lt"/>
            </a:endParaRPr>
          </a:p>
        </p:txBody>
      </p:sp>
      <p:sp>
        <p:nvSpPr>
          <p:cNvPr id="13" name="任意多边形: 形状 12">
            <a:extLst>
              <a:ext uri="{FF2B5EF4-FFF2-40B4-BE49-F238E27FC236}">
                <a16:creationId xmlns:a16="http://schemas.microsoft.com/office/drawing/2014/main" id="{69A15EBC-09B5-4AC3-BD0F-15E925ABDD43}"/>
              </a:ext>
            </a:extLst>
          </p:cNvPr>
          <p:cNvSpPr/>
          <p:nvPr/>
        </p:nvSpPr>
        <p:spPr bwMode="auto">
          <a:xfrm>
            <a:off x="1270782" y="4629184"/>
            <a:ext cx="1207509" cy="923331"/>
          </a:xfrm>
          <a:custGeom>
            <a:avLst/>
            <a:gdLst>
              <a:gd name="connsiteX0" fmla="*/ 0 w 331788"/>
              <a:gd name="connsiteY0" fmla="*/ 255587 h 268287"/>
              <a:gd name="connsiteX1" fmla="*/ 331788 w 331788"/>
              <a:gd name="connsiteY1" fmla="*/ 255587 h 268287"/>
              <a:gd name="connsiteX2" fmla="*/ 331788 w 331788"/>
              <a:gd name="connsiteY2" fmla="*/ 268287 h 268287"/>
              <a:gd name="connsiteX3" fmla="*/ 0 w 331788"/>
              <a:gd name="connsiteY3" fmla="*/ 268287 h 268287"/>
              <a:gd name="connsiteX4" fmla="*/ 76201 w 331788"/>
              <a:gd name="connsiteY4" fmla="*/ 207962 h 268287"/>
              <a:gd name="connsiteX5" fmla="*/ 82551 w 331788"/>
              <a:gd name="connsiteY5" fmla="*/ 207962 h 268287"/>
              <a:gd name="connsiteX6" fmla="*/ 82551 w 331788"/>
              <a:gd name="connsiteY6" fmla="*/ 247650 h 268287"/>
              <a:gd name="connsiteX7" fmla="*/ 55563 w 331788"/>
              <a:gd name="connsiteY7" fmla="*/ 247650 h 268287"/>
              <a:gd name="connsiteX8" fmla="*/ 55563 w 331788"/>
              <a:gd name="connsiteY8" fmla="*/ 227012 h 268287"/>
              <a:gd name="connsiteX9" fmla="*/ 115888 w 331788"/>
              <a:gd name="connsiteY9" fmla="*/ 168275 h 268287"/>
              <a:gd name="connsiteX10" fmla="*/ 127168 w 331788"/>
              <a:gd name="connsiteY10" fmla="*/ 168275 h 268287"/>
              <a:gd name="connsiteX11" fmla="*/ 139701 w 331788"/>
              <a:gd name="connsiteY11" fmla="*/ 170835 h 268287"/>
              <a:gd name="connsiteX12" fmla="*/ 139701 w 331788"/>
              <a:gd name="connsiteY12" fmla="*/ 247650 h 268287"/>
              <a:gd name="connsiteX13" fmla="*/ 115888 w 331788"/>
              <a:gd name="connsiteY13" fmla="*/ 247650 h 268287"/>
              <a:gd name="connsiteX14" fmla="*/ 198438 w 331788"/>
              <a:gd name="connsiteY14" fmla="*/ 155575 h 268287"/>
              <a:gd name="connsiteX15" fmla="*/ 198438 w 331788"/>
              <a:gd name="connsiteY15" fmla="*/ 247650 h 268287"/>
              <a:gd name="connsiteX16" fmla="*/ 173038 w 331788"/>
              <a:gd name="connsiteY16" fmla="*/ 247650 h 268287"/>
              <a:gd name="connsiteX17" fmla="*/ 173038 w 331788"/>
              <a:gd name="connsiteY17" fmla="*/ 168363 h 268287"/>
              <a:gd name="connsiteX18" fmla="*/ 198438 w 331788"/>
              <a:gd name="connsiteY18" fmla="*/ 155575 h 268287"/>
              <a:gd name="connsiteX19" fmla="*/ 149226 w 331788"/>
              <a:gd name="connsiteY19" fmla="*/ 41376 h 268287"/>
              <a:gd name="connsiteX20" fmla="*/ 114947 w 331788"/>
              <a:gd name="connsiteY20" fmla="*/ 55968 h 268287"/>
              <a:gd name="connsiteX21" fmla="*/ 114947 w 331788"/>
              <a:gd name="connsiteY21" fmla="*/ 123418 h 268287"/>
              <a:gd name="connsiteX22" fmla="*/ 183504 w 331788"/>
              <a:gd name="connsiteY22" fmla="*/ 123418 h 268287"/>
              <a:gd name="connsiteX23" fmla="*/ 183504 w 331788"/>
              <a:gd name="connsiteY23" fmla="*/ 55968 h 268287"/>
              <a:gd name="connsiteX24" fmla="*/ 149226 w 331788"/>
              <a:gd name="connsiteY24" fmla="*/ 41376 h 268287"/>
              <a:gd name="connsiteX25" fmla="*/ 228600 w 331788"/>
              <a:gd name="connsiteY25" fmla="*/ 39687 h 268287"/>
              <a:gd name="connsiteX26" fmla="*/ 254000 w 331788"/>
              <a:gd name="connsiteY26" fmla="*/ 39687 h 268287"/>
              <a:gd name="connsiteX27" fmla="*/ 254000 w 331788"/>
              <a:gd name="connsiteY27" fmla="*/ 247650 h 268287"/>
              <a:gd name="connsiteX28" fmla="*/ 228600 w 331788"/>
              <a:gd name="connsiteY28" fmla="*/ 247650 h 268287"/>
              <a:gd name="connsiteX29" fmla="*/ 228600 w 331788"/>
              <a:gd name="connsiteY29" fmla="*/ 110730 h 268287"/>
              <a:gd name="connsiteX30" fmla="*/ 231140 w 331788"/>
              <a:gd name="connsiteY30" fmla="*/ 90063 h 268287"/>
              <a:gd name="connsiteX31" fmla="*/ 228600 w 331788"/>
              <a:gd name="connsiteY31" fmla="*/ 69396 h 268287"/>
              <a:gd name="connsiteX32" fmla="*/ 228600 w 331788"/>
              <a:gd name="connsiteY32" fmla="*/ 39687 h 268287"/>
              <a:gd name="connsiteX33" fmla="*/ 149707 w 331788"/>
              <a:gd name="connsiteY33" fmla="*/ 22312 h 268287"/>
              <a:gd name="connsiteX34" fmla="*/ 196764 w 331788"/>
              <a:gd name="connsiteY34" fmla="*/ 41623 h 268287"/>
              <a:gd name="connsiteX35" fmla="*/ 196764 w 331788"/>
              <a:gd name="connsiteY35" fmla="*/ 136893 h 268287"/>
              <a:gd name="connsiteX36" fmla="*/ 109096 w 331788"/>
              <a:gd name="connsiteY36" fmla="*/ 143330 h 268287"/>
              <a:gd name="connsiteX37" fmla="*/ 97492 w 331788"/>
              <a:gd name="connsiteY37" fmla="*/ 154917 h 268287"/>
              <a:gd name="connsiteX38" fmla="*/ 93625 w 331788"/>
              <a:gd name="connsiteY38" fmla="*/ 170366 h 268287"/>
              <a:gd name="connsiteX39" fmla="*/ 43344 w 331788"/>
              <a:gd name="connsiteY39" fmla="*/ 220576 h 268287"/>
              <a:gd name="connsiteX40" fmla="*/ 18848 w 331788"/>
              <a:gd name="connsiteY40" fmla="*/ 220576 h 268287"/>
              <a:gd name="connsiteX41" fmla="*/ 18848 w 331788"/>
              <a:gd name="connsiteY41" fmla="*/ 196115 h 268287"/>
              <a:gd name="connsiteX42" fmla="*/ 67840 w 331788"/>
              <a:gd name="connsiteY42" fmla="*/ 145905 h 268287"/>
              <a:gd name="connsiteX43" fmla="*/ 84600 w 331788"/>
              <a:gd name="connsiteY43" fmla="*/ 140755 h 268287"/>
              <a:gd name="connsiteX44" fmla="*/ 96203 w 331788"/>
              <a:gd name="connsiteY44" fmla="*/ 129168 h 268287"/>
              <a:gd name="connsiteX45" fmla="*/ 102649 w 331788"/>
              <a:gd name="connsiteY45" fmla="*/ 41623 h 268287"/>
              <a:gd name="connsiteX46" fmla="*/ 149707 w 331788"/>
              <a:gd name="connsiteY46" fmla="*/ 22312 h 268287"/>
              <a:gd name="connsiteX47" fmla="*/ 280988 w 331788"/>
              <a:gd name="connsiteY47" fmla="*/ 0 h 268287"/>
              <a:gd name="connsiteX48" fmla="*/ 306388 w 331788"/>
              <a:gd name="connsiteY48" fmla="*/ 0 h 268287"/>
              <a:gd name="connsiteX49" fmla="*/ 306388 w 331788"/>
              <a:gd name="connsiteY49" fmla="*/ 247650 h 268287"/>
              <a:gd name="connsiteX50" fmla="*/ 280988 w 331788"/>
              <a:gd name="connsiteY50" fmla="*/ 247650 h 268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31788" h="268287">
                <a:moveTo>
                  <a:pt x="0" y="255587"/>
                </a:moveTo>
                <a:lnTo>
                  <a:pt x="331788" y="255587"/>
                </a:lnTo>
                <a:lnTo>
                  <a:pt x="331788" y="268287"/>
                </a:lnTo>
                <a:lnTo>
                  <a:pt x="0" y="268287"/>
                </a:lnTo>
                <a:close/>
                <a:moveTo>
                  <a:pt x="76201" y="207962"/>
                </a:moveTo>
                <a:lnTo>
                  <a:pt x="82551" y="207962"/>
                </a:lnTo>
                <a:lnTo>
                  <a:pt x="82551" y="247650"/>
                </a:lnTo>
                <a:lnTo>
                  <a:pt x="55563" y="247650"/>
                </a:lnTo>
                <a:lnTo>
                  <a:pt x="55563" y="227012"/>
                </a:lnTo>
                <a:close/>
                <a:moveTo>
                  <a:pt x="115888" y="168275"/>
                </a:moveTo>
                <a:cubicBezTo>
                  <a:pt x="115888" y="168275"/>
                  <a:pt x="115888" y="168275"/>
                  <a:pt x="127168" y="168275"/>
                </a:cubicBezTo>
                <a:cubicBezTo>
                  <a:pt x="130928" y="169555"/>
                  <a:pt x="135941" y="170835"/>
                  <a:pt x="139701" y="170835"/>
                </a:cubicBezTo>
                <a:cubicBezTo>
                  <a:pt x="139701" y="170835"/>
                  <a:pt x="139701" y="170835"/>
                  <a:pt x="139701" y="247650"/>
                </a:cubicBezTo>
                <a:cubicBezTo>
                  <a:pt x="139701" y="247650"/>
                  <a:pt x="139701" y="247650"/>
                  <a:pt x="115888" y="247650"/>
                </a:cubicBezTo>
                <a:close/>
                <a:moveTo>
                  <a:pt x="198438" y="155575"/>
                </a:moveTo>
                <a:cubicBezTo>
                  <a:pt x="198438" y="155575"/>
                  <a:pt x="198438" y="155575"/>
                  <a:pt x="198438" y="247650"/>
                </a:cubicBezTo>
                <a:cubicBezTo>
                  <a:pt x="198438" y="247650"/>
                  <a:pt x="198438" y="247650"/>
                  <a:pt x="173038" y="247650"/>
                </a:cubicBezTo>
                <a:lnTo>
                  <a:pt x="173038" y="168363"/>
                </a:lnTo>
                <a:cubicBezTo>
                  <a:pt x="181928" y="165805"/>
                  <a:pt x="190818" y="161969"/>
                  <a:pt x="198438" y="155575"/>
                </a:cubicBezTo>
                <a:close/>
                <a:moveTo>
                  <a:pt x="149226" y="41376"/>
                </a:moveTo>
                <a:cubicBezTo>
                  <a:pt x="136937" y="41376"/>
                  <a:pt x="124649" y="46240"/>
                  <a:pt x="114947" y="55968"/>
                </a:cubicBezTo>
                <a:cubicBezTo>
                  <a:pt x="96838" y="74128"/>
                  <a:pt x="96838" y="105259"/>
                  <a:pt x="114947" y="123418"/>
                </a:cubicBezTo>
                <a:cubicBezTo>
                  <a:pt x="134350" y="142875"/>
                  <a:pt x="164101" y="142875"/>
                  <a:pt x="183504" y="123418"/>
                </a:cubicBezTo>
                <a:cubicBezTo>
                  <a:pt x="201613" y="105259"/>
                  <a:pt x="201613" y="74128"/>
                  <a:pt x="183504" y="55968"/>
                </a:cubicBezTo>
                <a:cubicBezTo>
                  <a:pt x="173803" y="46240"/>
                  <a:pt x="161514" y="41376"/>
                  <a:pt x="149226" y="41376"/>
                </a:cubicBezTo>
                <a:close/>
                <a:moveTo>
                  <a:pt x="228600" y="39687"/>
                </a:moveTo>
                <a:cubicBezTo>
                  <a:pt x="228600" y="39687"/>
                  <a:pt x="228600" y="39687"/>
                  <a:pt x="254000" y="39687"/>
                </a:cubicBezTo>
                <a:lnTo>
                  <a:pt x="254000" y="247650"/>
                </a:lnTo>
                <a:cubicBezTo>
                  <a:pt x="254000" y="247650"/>
                  <a:pt x="254000" y="247650"/>
                  <a:pt x="228600" y="247650"/>
                </a:cubicBezTo>
                <a:cubicBezTo>
                  <a:pt x="228600" y="247650"/>
                  <a:pt x="228600" y="247650"/>
                  <a:pt x="228600" y="110730"/>
                </a:cubicBezTo>
                <a:cubicBezTo>
                  <a:pt x="231140" y="104272"/>
                  <a:pt x="231140" y="96521"/>
                  <a:pt x="231140" y="90063"/>
                </a:cubicBezTo>
                <a:cubicBezTo>
                  <a:pt x="231140" y="83604"/>
                  <a:pt x="231140" y="75854"/>
                  <a:pt x="228600" y="69396"/>
                </a:cubicBezTo>
                <a:cubicBezTo>
                  <a:pt x="228600" y="69396"/>
                  <a:pt x="228600" y="69396"/>
                  <a:pt x="228600" y="39687"/>
                </a:cubicBezTo>
                <a:close/>
                <a:moveTo>
                  <a:pt x="149707" y="22312"/>
                </a:moveTo>
                <a:cubicBezTo>
                  <a:pt x="166789" y="22312"/>
                  <a:pt x="183872" y="28749"/>
                  <a:pt x="196764" y="41623"/>
                </a:cubicBezTo>
                <a:cubicBezTo>
                  <a:pt x="223838" y="68659"/>
                  <a:pt x="223838" y="111144"/>
                  <a:pt x="196764" y="136893"/>
                </a:cubicBezTo>
                <a:cubicBezTo>
                  <a:pt x="173558" y="161354"/>
                  <a:pt x="136170" y="162641"/>
                  <a:pt x="109096" y="143330"/>
                </a:cubicBezTo>
                <a:cubicBezTo>
                  <a:pt x="109096" y="143330"/>
                  <a:pt x="109096" y="143330"/>
                  <a:pt x="97492" y="154917"/>
                </a:cubicBezTo>
                <a:cubicBezTo>
                  <a:pt x="98782" y="160067"/>
                  <a:pt x="97492" y="166504"/>
                  <a:pt x="93625" y="170366"/>
                </a:cubicBezTo>
                <a:cubicBezTo>
                  <a:pt x="93625" y="170366"/>
                  <a:pt x="93625" y="170366"/>
                  <a:pt x="43344" y="220576"/>
                </a:cubicBezTo>
                <a:cubicBezTo>
                  <a:pt x="35608" y="227013"/>
                  <a:pt x="25295" y="227013"/>
                  <a:pt x="18848" y="220576"/>
                </a:cubicBezTo>
                <a:cubicBezTo>
                  <a:pt x="11113" y="214139"/>
                  <a:pt x="11113" y="202552"/>
                  <a:pt x="18848" y="196115"/>
                </a:cubicBezTo>
                <a:cubicBezTo>
                  <a:pt x="18848" y="196115"/>
                  <a:pt x="18848" y="196115"/>
                  <a:pt x="67840" y="145905"/>
                </a:cubicBezTo>
                <a:cubicBezTo>
                  <a:pt x="72997" y="142043"/>
                  <a:pt x="78154" y="140755"/>
                  <a:pt x="84600" y="140755"/>
                </a:cubicBezTo>
                <a:cubicBezTo>
                  <a:pt x="84600" y="140755"/>
                  <a:pt x="84600" y="140755"/>
                  <a:pt x="96203" y="129168"/>
                </a:cubicBezTo>
                <a:cubicBezTo>
                  <a:pt x="75575" y="103420"/>
                  <a:pt x="78154" y="66084"/>
                  <a:pt x="102649" y="41623"/>
                </a:cubicBezTo>
                <a:cubicBezTo>
                  <a:pt x="115542" y="28749"/>
                  <a:pt x="132624" y="22312"/>
                  <a:pt x="149707" y="22312"/>
                </a:cubicBezTo>
                <a:close/>
                <a:moveTo>
                  <a:pt x="280988" y="0"/>
                </a:moveTo>
                <a:lnTo>
                  <a:pt x="306388" y="0"/>
                </a:lnTo>
                <a:lnTo>
                  <a:pt x="306388" y="247650"/>
                </a:lnTo>
                <a:lnTo>
                  <a:pt x="280988" y="247650"/>
                </a:lnTo>
                <a:close/>
              </a:path>
            </a:pathLst>
          </a:custGeom>
          <a:solidFill>
            <a:srgbClr val="20517C"/>
          </a:solidFill>
          <a:ln>
            <a:noFill/>
          </a:ln>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a:cs typeface="+mn-ea"/>
              <a:sym typeface="+mn-lt"/>
            </a:endParaRPr>
          </a:p>
        </p:txBody>
      </p:sp>
    </p:spTree>
    <p:extLst>
      <p:ext uri="{BB962C8B-B14F-4D97-AF65-F5344CB8AC3E}">
        <p14:creationId xmlns:p14="http://schemas.microsoft.com/office/powerpoint/2010/main" val="21597017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4.4</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测试结果</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id="{1CBEA1F3-CE14-AFCA-1B3A-3B91E1610961}"/>
              </a:ext>
            </a:extLst>
          </p:cNvPr>
          <p:cNvSpPr txBox="1"/>
          <p:nvPr/>
        </p:nvSpPr>
        <p:spPr>
          <a:xfrm>
            <a:off x="627242" y="1385187"/>
            <a:ext cx="2855429" cy="523220"/>
          </a:xfrm>
          <a:prstGeom prst="rect">
            <a:avLst/>
          </a:prstGeom>
          <a:noFill/>
        </p:spPr>
        <p:txBody>
          <a:bodyPr wrap="square" rtlCol="0">
            <a:spAutoFit/>
          </a:bodyPr>
          <a:lstStyle/>
          <a:p>
            <a:r>
              <a:rPr lang="zh-CN" altLang="en-US" sz="2800" b="1" dirty="0"/>
              <a:t>对比实验</a:t>
            </a:r>
          </a:p>
        </p:txBody>
      </p:sp>
      <p:pic>
        <p:nvPicPr>
          <p:cNvPr id="19458" name="Picture 2">
            <a:extLst>
              <a:ext uri="{FF2B5EF4-FFF2-40B4-BE49-F238E27FC236}">
                <a16:creationId xmlns:a16="http://schemas.microsoft.com/office/drawing/2014/main" id="{8F1D03FC-AD76-C99C-E379-EFDAD78D3C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5895" y="2229736"/>
            <a:ext cx="4480105" cy="342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a:extLst>
              <a:ext uri="{FF2B5EF4-FFF2-40B4-BE49-F238E27FC236}">
                <a16:creationId xmlns:a16="http://schemas.microsoft.com/office/drawing/2014/main" id="{4B124131-5842-6630-D9F7-DB76410BA5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443" y="2138090"/>
            <a:ext cx="4480105" cy="3521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a:extLst>
              <a:ext uri="{FF2B5EF4-FFF2-40B4-BE49-F238E27FC236}">
                <a16:creationId xmlns:a16="http://schemas.microsoft.com/office/drawing/2014/main" id="{B7F15A22-E179-CB89-3482-E870794C91B8}"/>
              </a:ext>
            </a:extLst>
          </p:cNvPr>
          <p:cNvSpPr txBox="1"/>
          <p:nvPr/>
        </p:nvSpPr>
        <p:spPr>
          <a:xfrm>
            <a:off x="6588443" y="5945789"/>
            <a:ext cx="6190090" cy="369332"/>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不同分辨率下目标追踪系统的平均中心误差</a:t>
            </a:r>
            <a:endParaRPr lang="zh-CN" altLang="en-US" dirty="0"/>
          </a:p>
        </p:txBody>
      </p:sp>
      <p:sp>
        <p:nvSpPr>
          <p:cNvPr id="21" name="文本框 20">
            <a:extLst>
              <a:ext uri="{FF2B5EF4-FFF2-40B4-BE49-F238E27FC236}">
                <a16:creationId xmlns:a16="http://schemas.microsoft.com/office/drawing/2014/main" id="{352D0866-18AA-D7AB-5D5D-37A34AC8930E}"/>
              </a:ext>
            </a:extLst>
          </p:cNvPr>
          <p:cNvSpPr txBox="1"/>
          <p:nvPr/>
        </p:nvSpPr>
        <p:spPr>
          <a:xfrm>
            <a:off x="1747299" y="5946811"/>
            <a:ext cx="6484288" cy="369332"/>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视频不同分辨率下各个模块响应时间图</a:t>
            </a:r>
            <a:endParaRPr lang="zh-CN" altLang="en-US" dirty="0"/>
          </a:p>
        </p:txBody>
      </p:sp>
    </p:spTree>
    <p:extLst>
      <p:ext uri="{BB962C8B-B14F-4D97-AF65-F5344CB8AC3E}">
        <p14:creationId xmlns:p14="http://schemas.microsoft.com/office/powerpoint/2010/main" val="34318431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178445" y="2648152"/>
            <a:ext cx="9060572" cy="1090471"/>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endParaRPr lang="zh-CN" altLang="en-US" sz="2160"/>
          </a:p>
        </p:txBody>
      </p:sp>
      <p:sp>
        <p:nvSpPr>
          <p:cNvPr id="4" name="TextBox 3"/>
          <p:cNvSpPr txBox="1"/>
          <p:nvPr/>
        </p:nvSpPr>
        <p:spPr>
          <a:xfrm>
            <a:off x="2057692" y="2906684"/>
            <a:ext cx="9276120" cy="609398"/>
          </a:xfrm>
          <a:prstGeom prst="rect">
            <a:avLst/>
          </a:prstGeom>
          <a:noFill/>
        </p:spPr>
        <p:txBody>
          <a:bodyPr vert="horz" wrap="square" rtlCol="0">
            <a:spAutoFit/>
          </a:bodyPr>
          <a:lstStyle/>
          <a:p>
            <a:pPr algn="ctr" fontAlgn="b"/>
            <a:r>
              <a:rPr lang="zh-CN" altLang="en-US" sz="3360" b="1" dirty="0">
                <a:solidFill>
                  <a:schemeClr val="bg1"/>
                </a:solidFill>
                <a:latin typeface="华文楷体" panose="02010600040101010101" pitchFamily="2" charset="-122"/>
                <a:ea typeface="华文楷体" panose="02010600040101010101" pitchFamily="2" charset="-122"/>
              </a:rPr>
              <a:t>总结与展望</a:t>
            </a:r>
          </a:p>
        </p:txBody>
      </p:sp>
      <p:sp>
        <p:nvSpPr>
          <p:cNvPr id="5" name="泪滴形 4"/>
          <p:cNvSpPr/>
          <p:nvPr/>
        </p:nvSpPr>
        <p:spPr>
          <a:xfrm>
            <a:off x="805221" y="2648164"/>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r>
              <a:rPr lang="en-US" altLang="zh-CN" sz="7200" dirty="0"/>
              <a:t>5</a:t>
            </a:r>
            <a:endParaRPr lang="zh-CN" altLang="en-US" sz="7200" dirty="0"/>
          </a:p>
        </p:txBody>
      </p:sp>
      <p:sp>
        <p:nvSpPr>
          <p:cNvPr id="7" name="TextBox 29">
            <a:extLst>
              <a:ext uri="{FF2B5EF4-FFF2-40B4-BE49-F238E27FC236}">
                <a16:creationId xmlns:a16="http://schemas.microsoft.com/office/drawing/2014/main" id="{7439E21B-7ACD-5FA0-3B0B-BE871E9922DE}"/>
              </a:ext>
            </a:extLst>
          </p:cNvPr>
          <p:cNvSpPr txBox="1"/>
          <p:nvPr/>
        </p:nvSpPr>
        <p:spPr>
          <a:xfrm>
            <a:off x="6096000" y="4542363"/>
            <a:ext cx="1728000"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研究总结</a:t>
            </a:r>
          </a:p>
        </p:txBody>
      </p:sp>
      <p:sp>
        <p:nvSpPr>
          <p:cNvPr id="10" name="TextBox 53">
            <a:extLst>
              <a:ext uri="{FF2B5EF4-FFF2-40B4-BE49-F238E27FC236}">
                <a16:creationId xmlns:a16="http://schemas.microsoft.com/office/drawing/2014/main" id="{BDE6EF2A-A0DF-3FB3-4FAD-D9B486892F68}"/>
              </a:ext>
            </a:extLst>
          </p:cNvPr>
          <p:cNvSpPr txBox="1"/>
          <p:nvPr/>
        </p:nvSpPr>
        <p:spPr>
          <a:xfrm>
            <a:off x="6096000" y="4911695"/>
            <a:ext cx="1728000"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不足与展望</a:t>
            </a:r>
          </a:p>
        </p:txBody>
      </p:sp>
      <p:sp>
        <p:nvSpPr>
          <p:cNvPr id="11" name="TextBox 29">
            <a:extLst>
              <a:ext uri="{FF2B5EF4-FFF2-40B4-BE49-F238E27FC236}">
                <a16:creationId xmlns:a16="http://schemas.microsoft.com/office/drawing/2014/main" id="{933055DD-C5FA-2EB1-3BBD-DB511842241D}"/>
              </a:ext>
            </a:extLst>
          </p:cNvPr>
          <p:cNvSpPr txBox="1"/>
          <p:nvPr/>
        </p:nvSpPr>
        <p:spPr>
          <a:xfrm>
            <a:off x="6096000" y="5281027"/>
            <a:ext cx="1728000" cy="369332"/>
          </a:xfrm>
          <a:prstGeom prst="rect">
            <a:avLst/>
          </a:prstGeom>
          <a:noFill/>
        </p:spPr>
        <p:txBody>
          <a:bodyPr wrap="square" rtlCol="0">
            <a:spAutoFit/>
          </a:bodyPr>
          <a:lstStyle/>
          <a:p>
            <a:pPr marL="171450" indent="-171450">
              <a:buFont typeface="Arial" panose="020B0604020202020204" pitchFamily="34" charset="0"/>
              <a:buChar char="•"/>
            </a:pPr>
            <a:r>
              <a:rPr lang="zh-CN" altLang="en-US" dirty="0">
                <a:cs typeface="+mn-ea"/>
                <a:sym typeface="+mn-lt"/>
              </a:rPr>
              <a:t>科研成果</a:t>
            </a:r>
          </a:p>
        </p:txBody>
      </p:sp>
    </p:spTree>
    <p:extLst>
      <p:ext uri="{BB962C8B-B14F-4D97-AF65-F5344CB8AC3E}">
        <p14:creationId xmlns:p14="http://schemas.microsoft.com/office/powerpoint/2010/main" val="3235513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5.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研究总结</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图示 2">
            <a:extLst>
              <a:ext uri="{FF2B5EF4-FFF2-40B4-BE49-F238E27FC236}">
                <a16:creationId xmlns:a16="http://schemas.microsoft.com/office/drawing/2014/main" id="{B3D117C4-F3C4-76E2-0E80-CE9DDE53E6EB}"/>
              </a:ext>
            </a:extLst>
          </p:cNvPr>
          <p:cNvGraphicFramePr/>
          <p:nvPr>
            <p:extLst>
              <p:ext uri="{D42A27DB-BD31-4B8C-83A1-F6EECF244321}">
                <p14:modId xmlns:p14="http://schemas.microsoft.com/office/powerpoint/2010/main" val="717105887"/>
              </p:ext>
            </p:extLst>
          </p:nvPr>
        </p:nvGraphicFramePr>
        <p:xfrm>
          <a:off x="1363207" y="844550"/>
          <a:ext cx="9465586" cy="63261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7434710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466797" y="2478494"/>
            <a:ext cx="8579358" cy="1107948"/>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defTabSz="1097280"/>
            <a:endParaRPr lang="zh-CN" altLang="en-US" sz="2160">
              <a:solidFill>
                <a:prstClr val="white"/>
              </a:solidFill>
              <a:latin typeface="Calibri"/>
              <a:ea typeface="宋体" panose="02010600030101010101" pitchFamily="2" charset="-122"/>
            </a:endParaRPr>
          </a:p>
        </p:txBody>
      </p:sp>
      <p:sp>
        <p:nvSpPr>
          <p:cNvPr id="4" name="TextBox 3"/>
          <p:cNvSpPr txBox="1"/>
          <p:nvPr/>
        </p:nvSpPr>
        <p:spPr>
          <a:xfrm>
            <a:off x="2628721" y="2718536"/>
            <a:ext cx="8255508" cy="609398"/>
          </a:xfrm>
          <a:prstGeom prst="rect">
            <a:avLst/>
          </a:prstGeom>
          <a:noFill/>
        </p:spPr>
        <p:txBody>
          <a:bodyPr vert="horz" wrap="square" rtlCol="0">
            <a:spAutoFit/>
          </a:bodyPr>
          <a:lstStyle/>
          <a:p>
            <a:pPr algn="ctr" defTabSz="1097280" fontAlgn="b"/>
            <a:r>
              <a:rPr lang="zh-CN" altLang="en-US" sz="3360" b="1" dirty="0">
                <a:solidFill>
                  <a:prstClr val="white"/>
                </a:solidFill>
                <a:latin typeface="华文楷体" panose="02010600040101010101" pitchFamily="2" charset="-122"/>
                <a:ea typeface="华文楷体" panose="02010600040101010101" pitchFamily="2" charset="-122"/>
              </a:rPr>
              <a:t>研究背景及意义</a:t>
            </a:r>
            <a:endParaRPr lang="zh-CN" altLang="zh-CN" sz="3360" b="1" dirty="0">
              <a:solidFill>
                <a:prstClr val="white"/>
              </a:solidFill>
              <a:latin typeface="华文楷体" panose="02010600040101010101" pitchFamily="2" charset="-122"/>
              <a:ea typeface="华文楷体" panose="02010600040101010101" pitchFamily="2" charset="-122"/>
            </a:endParaRPr>
          </a:p>
        </p:txBody>
      </p:sp>
      <p:sp>
        <p:nvSpPr>
          <p:cNvPr id="5" name="泪滴形 4"/>
          <p:cNvSpPr/>
          <p:nvPr/>
        </p:nvSpPr>
        <p:spPr>
          <a:xfrm>
            <a:off x="1093572" y="2478507"/>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defTabSz="1097280"/>
            <a:r>
              <a:rPr lang="en-US" altLang="zh-CN" sz="7200" dirty="0">
                <a:solidFill>
                  <a:prstClr val="white"/>
                </a:solidFill>
                <a:latin typeface="Calibri"/>
                <a:ea typeface="宋体" panose="02010600030101010101" pitchFamily="2" charset="-122"/>
              </a:rPr>
              <a:t>1</a:t>
            </a:r>
            <a:endParaRPr lang="zh-CN" altLang="en-US" sz="7200" dirty="0">
              <a:solidFill>
                <a:prstClr val="white"/>
              </a:solidFill>
              <a:latin typeface="Calibri"/>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5.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不足与展望</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a:extLst>
              <a:ext uri="{FF2B5EF4-FFF2-40B4-BE49-F238E27FC236}">
                <a16:creationId xmlns:a16="http://schemas.microsoft.com/office/drawing/2014/main" id="{1320B4DA-CFB0-8BA8-7964-BF82A62EDE8C}"/>
              </a:ext>
            </a:extLst>
          </p:cNvPr>
          <p:cNvGrpSpPr/>
          <p:nvPr/>
        </p:nvGrpSpPr>
        <p:grpSpPr>
          <a:xfrm>
            <a:off x="1616924" y="1797342"/>
            <a:ext cx="9560201" cy="3921576"/>
            <a:chOff x="1648883" y="1881997"/>
            <a:chExt cx="7856910" cy="3077610"/>
          </a:xfrm>
        </p:grpSpPr>
        <p:sp>
          <p:nvSpPr>
            <p:cNvPr id="10" name="MH_SubTitle_1">
              <a:extLst>
                <a:ext uri="{FF2B5EF4-FFF2-40B4-BE49-F238E27FC236}">
                  <a16:creationId xmlns:a16="http://schemas.microsoft.com/office/drawing/2014/main" id="{F0B92FBD-7B77-5B48-C982-9D699D0D2D64}"/>
                </a:ext>
              </a:extLst>
            </p:cNvPr>
            <p:cNvSpPr txBox="1">
              <a:spLocks noChangeArrowheads="1"/>
            </p:cNvSpPr>
            <p:nvPr>
              <p:custDataLst>
                <p:tags r:id="rId1"/>
              </p:custDataLst>
            </p:nvPr>
          </p:nvSpPr>
          <p:spPr bwMode="auto">
            <a:xfrm>
              <a:off x="1805152" y="1886221"/>
              <a:ext cx="1690853" cy="68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2" tIns="60956" rIns="121912" bIns="60956"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a:defRPr/>
              </a:pPr>
              <a:r>
                <a:rPr lang="zh-CN" altLang="en-US" sz="2400" b="1" dirty="0">
                  <a:solidFill>
                    <a:srgbClr val="4B4D4F"/>
                  </a:solidFill>
                  <a:latin typeface="+mn-lt"/>
                  <a:ea typeface="+mn-ea"/>
                  <a:cs typeface="+mn-ea"/>
                  <a:sym typeface="+mn-lt"/>
                </a:rPr>
                <a:t>不足</a:t>
              </a:r>
            </a:p>
          </p:txBody>
        </p:sp>
        <p:grpSp>
          <p:nvGrpSpPr>
            <p:cNvPr id="11" name="组合 10">
              <a:extLst>
                <a:ext uri="{FF2B5EF4-FFF2-40B4-BE49-F238E27FC236}">
                  <a16:creationId xmlns:a16="http://schemas.microsoft.com/office/drawing/2014/main" id="{03FAE229-CB67-E806-69E6-5421EFDE4EE2}"/>
                </a:ext>
              </a:extLst>
            </p:cNvPr>
            <p:cNvGrpSpPr/>
            <p:nvPr/>
          </p:nvGrpSpPr>
          <p:grpSpPr>
            <a:xfrm>
              <a:off x="1648883" y="4327067"/>
              <a:ext cx="7856910" cy="632540"/>
              <a:chOff x="2204106" y="2654889"/>
              <a:chExt cx="5196816" cy="305912"/>
            </a:xfrm>
          </p:grpSpPr>
          <p:sp>
            <p:nvSpPr>
              <p:cNvPr id="12" name="MH_Other_3">
                <a:extLst>
                  <a:ext uri="{FF2B5EF4-FFF2-40B4-BE49-F238E27FC236}">
                    <a16:creationId xmlns:a16="http://schemas.microsoft.com/office/drawing/2014/main" id="{1F7644E2-3FFB-45FE-6D17-D677F55D7173}"/>
                  </a:ext>
                </a:extLst>
              </p:cNvPr>
              <p:cNvSpPr/>
              <p:nvPr>
                <p:custDataLst>
                  <p:tags r:id="rId6"/>
                </p:custDataLst>
              </p:nvPr>
            </p:nvSpPr>
            <p:spPr>
              <a:xfrm>
                <a:off x="4556236" y="2654889"/>
                <a:ext cx="2844686" cy="305912"/>
              </a:xfrm>
              <a:prstGeom prst="roundRect">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kern="0" dirty="0">
                    <a:solidFill>
                      <a:srgbClr val="000000"/>
                    </a:solidFill>
                    <a:cs typeface="+mn-ea"/>
                    <a:sym typeface="+mn-lt"/>
                  </a:rPr>
                  <a:t>设计更精确的目标追踪算法</a:t>
                </a:r>
              </a:p>
            </p:txBody>
          </p:sp>
          <p:sp>
            <p:nvSpPr>
              <p:cNvPr id="13" name="MH_Other_5">
                <a:extLst>
                  <a:ext uri="{FF2B5EF4-FFF2-40B4-BE49-F238E27FC236}">
                    <a16:creationId xmlns:a16="http://schemas.microsoft.com/office/drawing/2014/main" id="{7E6EC42B-FFBF-53B7-150C-E186256E3C24}"/>
                  </a:ext>
                </a:extLst>
              </p:cNvPr>
              <p:cNvSpPr/>
              <p:nvPr>
                <p:custDataLst>
                  <p:tags r:id="rId7"/>
                </p:custDataLst>
              </p:nvPr>
            </p:nvSpPr>
            <p:spPr>
              <a:xfrm>
                <a:off x="2204106" y="2677233"/>
                <a:ext cx="1841835" cy="283568"/>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kern="0" dirty="0">
                    <a:solidFill>
                      <a:sysClr val="window" lastClr="FFFFFF"/>
                    </a:solidFill>
                    <a:cs typeface="+mn-ea"/>
                    <a:sym typeface="+mn-lt"/>
                  </a:rPr>
                  <a:t>目标跟踪算法单对象识别有缺</a:t>
                </a:r>
              </a:p>
            </p:txBody>
          </p:sp>
        </p:grpSp>
        <p:sp>
          <p:nvSpPr>
            <p:cNvPr id="15" name="MH_Other_2">
              <a:extLst>
                <a:ext uri="{FF2B5EF4-FFF2-40B4-BE49-F238E27FC236}">
                  <a16:creationId xmlns:a16="http://schemas.microsoft.com/office/drawing/2014/main" id="{F0F70E3F-0D9C-9334-76C6-CC01C8C7031D}"/>
                </a:ext>
              </a:extLst>
            </p:cNvPr>
            <p:cNvSpPr/>
            <p:nvPr>
              <p:custDataLst>
                <p:tags r:id="rId2"/>
              </p:custDataLst>
            </p:nvPr>
          </p:nvSpPr>
          <p:spPr>
            <a:xfrm>
              <a:off x="5158851" y="3391668"/>
              <a:ext cx="4300795" cy="451818"/>
            </a:xfrm>
            <a:prstGeom prst="roundRect">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400" kern="0" dirty="0">
                  <a:solidFill>
                    <a:schemeClr val="accent1"/>
                  </a:solidFill>
                  <a:cs typeface="+mn-ea"/>
                  <a:sym typeface="+mn-lt"/>
                </a:rPr>
                <a:t> </a:t>
              </a:r>
              <a:r>
                <a:rPr lang="zh-CN" altLang="en-US" sz="2000" kern="0" dirty="0">
                  <a:solidFill>
                    <a:srgbClr val="000000"/>
                  </a:solidFill>
                  <a:cs typeface="+mn-ea"/>
                  <a:sym typeface="+mn-lt"/>
                </a:rPr>
                <a:t>考虑不解码直接利用部分编码数据</a:t>
              </a:r>
              <a:endParaRPr lang="zh-CN" altLang="en-US" sz="1400" kern="0" dirty="0">
                <a:solidFill>
                  <a:srgbClr val="000000"/>
                </a:solidFill>
                <a:cs typeface="+mn-ea"/>
                <a:sym typeface="+mn-lt"/>
              </a:endParaRPr>
            </a:p>
          </p:txBody>
        </p:sp>
        <p:grpSp>
          <p:nvGrpSpPr>
            <p:cNvPr id="17" name="组合 16">
              <a:extLst>
                <a:ext uri="{FF2B5EF4-FFF2-40B4-BE49-F238E27FC236}">
                  <a16:creationId xmlns:a16="http://schemas.microsoft.com/office/drawing/2014/main" id="{07BD89EE-892E-7488-016B-AAD64A7C19B6}"/>
                </a:ext>
              </a:extLst>
            </p:cNvPr>
            <p:cNvGrpSpPr/>
            <p:nvPr/>
          </p:nvGrpSpPr>
          <p:grpSpPr>
            <a:xfrm>
              <a:off x="1648883" y="2675500"/>
              <a:ext cx="7810763" cy="845536"/>
              <a:chOff x="2210587" y="1611740"/>
              <a:chExt cx="5166294" cy="408921"/>
            </a:xfrm>
          </p:grpSpPr>
          <p:sp>
            <p:nvSpPr>
              <p:cNvPr id="19" name="MH_Other_4">
                <a:extLst>
                  <a:ext uri="{FF2B5EF4-FFF2-40B4-BE49-F238E27FC236}">
                    <a16:creationId xmlns:a16="http://schemas.microsoft.com/office/drawing/2014/main" id="{A2E72240-4FA6-73E8-1E2D-BF5017D489D9}"/>
                  </a:ext>
                </a:extLst>
              </p:cNvPr>
              <p:cNvSpPr/>
              <p:nvPr>
                <p:custDataLst>
                  <p:tags r:id="rId4"/>
                </p:custDataLst>
              </p:nvPr>
            </p:nvSpPr>
            <p:spPr>
              <a:xfrm>
                <a:off x="4532194" y="1611740"/>
                <a:ext cx="2844687" cy="218510"/>
              </a:xfrm>
              <a:prstGeom prst="roundRect">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kern="0" dirty="0">
                    <a:solidFill>
                      <a:srgbClr val="000000"/>
                    </a:solidFill>
                    <a:cs typeface="+mn-ea"/>
                    <a:sym typeface="+mn-lt"/>
                  </a:rPr>
                  <a:t>使用更快更高效的编码解码算法   </a:t>
                </a:r>
              </a:p>
            </p:txBody>
          </p:sp>
          <p:sp>
            <p:nvSpPr>
              <p:cNvPr id="20" name="MH_Other_8">
                <a:extLst>
                  <a:ext uri="{FF2B5EF4-FFF2-40B4-BE49-F238E27FC236}">
                    <a16:creationId xmlns:a16="http://schemas.microsoft.com/office/drawing/2014/main" id="{683DF7E3-C3F9-026E-1E4B-8F39A1AB90FF}"/>
                  </a:ext>
                </a:extLst>
              </p:cNvPr>
              <p:cNvSpPr/>
              <p:nvPr>
                <p:custDataLst>
                  <p:tags r:id="rId5"/>
                </p:custDataLst>
              </p:nvPr>
            </p:nvSpPr>
            <p:spPr>
              <a:xfrm>
                <a:off x="2210587" y="1737094"/>
                <a:ext cx="1841835" cy="283567"/>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kern="0" dirty="0">
                    <a:solidFill>
                      <a:sysClr val="window" lastClr="FFFFFF"/>
                    </a:solidFill>
                    <a:cs typeface="+mn-ea"/>
                    <a:sym typeface="+mn-lt"/>
                  </a:rPr>
                  <a:t>视频流传输延迟仍不低</a:t>
                </a:r>
              </a:p>
            </p:txBody>
          </p:sp>
        </p:grpSp>
        <p:sp>
          <p:nvSpPr>
            <p:cNvPr id="22" name="MH_SubTitle_1">
              <a:extLst>
                <a:ext uri="{FF2B5EF4-FFF2-40B4-BE49-F238E27FC236}">
                  <a16:creationId xmlns:a16="http://schemas.microsoft.com/office/drawing/2014/main" id="{6D1AB9AC-C9A5-C938-5AA0-A9D2EF0FA20E}"/>
                </a:ext>
              </a:extLst>
            </p:cNvPr>
            <p:cNvSpPr txBox="1">
              <a:spLocks noChangeArrowheads="1"/>
            </p:cNvSpPr>
            <p:nvPr>
              <p:custDataLst>
                <p:tags r:id="rId3"/>
              </p:custDataLst>
            </p:nvPr>
          </p:nvSpPr>
          <p:spPr bwMode="auto">
            <a:xfrm>
              <a:off x="5831615" y="1881997"/>
              <a:ext cx="1690853" cy="68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2" tIns="60956" rIns="121912" bIns="60956"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a:defRPr/>
              </a:pPr>
              <a:r>
                <a:rPr lang="zh-CN" altLang="en-US" sz="2400" b="1" dirty="0">
                  <a:solidFill>
                    <a:srgbClr val="4B4D4F"/>
                  </a:solidFill>
                  <a:latin typeface="+mn-lt"/>
                  <a:ea typeface="+mn-ea"/>
                  <a:cs typeface="+mn-ea"/>
                  <a:sym typeface="+mn-lt"/>
                </a:rPr>
                <a:t>展望</a:t>
              </a:r>
            </a:p>
          </p:txBody>
        </p:sp>
      </p:grpSp>
      <p:sp>
        <p:nvSpPr>
          <p:cNvPr id="2" name="箭头: 右 1">
            <a:extLst>
              <a:ext uri="{FF2B5EF4-FFF2-40B4-BE49-F238E27FC236}">
                <a16:creationId xmlns:a16="http://schemas.microsoft.com/office/drawing/2014/main" id="{5C9B062C-2403-4B10-A008-80C92B4392E7}"/>
              </a:ext>
            </a:extLst>
          </p:cNvPr>
          <p:cNvSpPr/>
          <p:nvPr/>
        </p:nvSpPr>
        <p:spPr>
          <a:xfrm rot="19618807">
            <a:off x="5133095" y="3153361"/>
            <a:ext cx="535258" cy="1962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箭头: 右 3">
            <a:extLst>
              <a:ext uri="{FF2B5EF4-FFF2-40B4-BE49-F238E27FC236}">
                <a16:creationId xmlns:a16="http://schemas.microsoft.com/office/drawing/2014/main" id="{ED3ECDF2-FABC-4448-94F8-8E86E3AFCACA}"/>
              </a:ext>
            </a:extLst>
          </p:cNvPr>
          <p:cNvSpPr/>
          <p:nvPr/>
        </p:nvSpPr>
        <p:spPr>
          <a:xfrm rot="1500323">
            <a:off x="5168651" y="3732923"/>
            <a:ext cx="555722" cy="2038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右 4">
            <a:extLst>
              <a:ext uri="{FF2B5EF4-FFF2-40B4-BE49-F238E27FC236}">
                <a16:creationId xmlns:a16="http://schemas.microsoft.com/office/drawing/2014/main" id="{FA2081D9-E907-4236-A982-1738CD027632}"/>
              </a:ext>
            </a:extLst>
          </p:cNvPr>
          <p:cNvSpPr/>
          <p:nvPr/>
        </p:nvSpPr>
        <p:spPr>
          <a:xfrm>
            <a:off x="5122863" y="5254537"/>
            <a:ext cx="703451" cy="181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507253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5.3</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科研成果</a:t>
            </a: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MH_SubTitle_2">
            <a:extLst>
              <a:ext uri="{FF2B5EF4-FFF2-40B4-BE49-F238E27FC236}">
                <a16:creationId xmlns:a16="http://schemas.microsoft.com/office/drawing/2014/main" id="{E3C7CC35-6E34-F393-4933-3BDCD841439C}"/>
              </a:ext>
            </a:extLst>
          </p:cNvPr>
          <p:cNvSpPr txBox="1">
            <a:spLocks/>
          </p:cNvSpPr>
          <p:nvPr>
            <p:custDataLst>
              <p:tags r:id="rId1"/>
            </p:custDataLst>
          </p:nvPr>
        </p:nvSpPr>
        <p:spPr>
          <a:xfrm>
            <a:off x="1323975" y="1353442"/>
            <a:ext cx="4157715" cy="809414"/>
          </a:xfrm>
          <a:prstGeom prst="rect">
            <a:avLst/>
          </a:prstGeom>
          <a:noFill/>
        </p:spPr>
        <p:txBody>
          <a:bodyPr lIns="0" tIns="0" rIns="0" bIns="0" anchor="ctr">
            <a:normAutofit/>
          </a:bodyPr>
          <a:lstStyle>
            <a:defPPr>
              <a:defRPr lang="zh-CN"/>
            </a:defPPr>
            <a:lvl1pPr>
              <a:lnSpc>
                <a:spcPct val="130000"/>
              </a:lnSpc>
              <a:defRPr sz="1200"/>
            </a:lvl1pPr>
          </a:lstStyle>
          <a:p>
            <a:pPr marL="285750" indent="-285750" defTabSz="609585">
              <a:buFont typeface="Wingdings" panose="05000000000000000000" pitchFamily="2" charset="2"/>
              <a:buChar char="l"/>
            </a:pPr>
            <a:r>
              <a:rPr lang="zh-CN" altLang="en-US" sz="2800" b="1" spc="50" dirty="0">
                <a:ln w="9525" cmpd="sng">
                  <a:solidFill>
                    <a:schemeClr val="accent1"/>
                  </a:solidFill>
                  <a:prstDash val="solid"/>
                </a:ln>
                <a:solidFill>
                  <a:srgbClr val="70AD47">
                    <a:tint val="1000"/>
                  </a:srgbClr>
                </a:solidFill>
                <a:effectLst>
                  <a:glow rad="38100">
                    <a:schemeClr val="accent1">
                      <a:alpha val="40000"/>
                    </a:schemeClr>
                  </a:glow>
                </a:effectLst>
                <a:cs typeface="+mn-ea"/>
                <a:sym typeface="+mn-lt"/>
              </a:rPr>
              <a:t>论文及专利</a:t>
            </a:r>
            <a:endParaRPr lang="en-US" altLang="zh-CN" sz="2800" b="1" spc="50" dirty="0">
              <a:ln w="9525" cmpd="sng">
                <a:solidFill>
                  <a:schemeClr val="accent1"/>
                </a:solidFill>
                <a:prstDash val="solid"/>
              </a:ln>
              <a:solidFill>
                <a:srgbClr val="70AD47">
                  <a:tint val="1000"/>
                </a:srgbClr>
              </a:solidFill>
              <a:effectLst>
                <a:glow rad="38100">
                  <a:schemeClr val="accent1">
                    <a:alpha val="40000"/>
                  </a:schemeClr>
                </a:glow>
              </a:effectLst>
              <a:cs typeface="+mn-ea"/>
              <a:sym typeface="+mn-lt"/>
            </a:endParaRPr>
          </a:p>
        </p:txBody>
      </p:sp>
      <p:sp>
        <p:nvSpPr>
          <p:cNvPr id="11" name="MH_SubTitle_2">
            <a:extLst>
              <a:ext uri="{FF2B5EF4-FFF2-40B4-BE49-F238E27FC236}">
                <a16:creationId xmlns:a16="http://schemas.microsoft.com/office/drawing/2014/main" id="{09E3C9C0-F617-A9EB-1A56-5448893A6087}"/>
              </a:ext>
            </a:extLst>
          </p:cNvPr>
          <p:cNvSpPr txBox="1">
            <a:spLocks/>
          </p:cNvSpPr>
          <p:nvPr>
            <p:custDataLst>
              <p:tags r:id="rId2"/>
            </p:custDataLst>
          </p:nvPr>
        </p:nvSpPr>
        <p:spPr>
          <a:xfrm>
            <a:off x="1438275" y="3337743"/>
            <a:ext cx="3411458" cy="809414"/>
          </a:xfrm>
          <a:prstGeom prst="rect">
            <a:avLst/>
          </a:prstGeom>
          <a:noFill/>
        </p:spPr>
        <p:txBody>
          <a:bodyPr lIns="0" tIns="0" rIns="0" bIns="0" anchor="ctr">
            <a:normAutofit/>
          </a:bodyPr>
          <a:lstStyle>
            <a:defPPr>
              <a:defRPr lang="zh-CN"/>
            </a:defPPr>
            <a:lvl1pPr>
              <a:lnSpc>
                <a:spcPct val="130000"/>
              </a:lnSpc>
              <a:defRPr sz="1200"/>
            </a:lvl1pPr>
          </a:lstStyle>
          <a:p>
            <a:pPr marL="285750" indent="-285750" defTabSz="609585">
              <a:buFont typeface="Wingdings" panose="05000000000000000000" pitchFamily="2" charset="2"/>
              <a:buChar char="l"/>
            </a:pPr>
            <a:r>
              <a:rPr lang="zh-CN" altLang="en-US" sz="2800" b="1" spc="50" dirty="0">
                <a:ln w="9525" cmpd="sng">
                  <a:solidFill>
                    <a:schemeClr val="accent1"/>
                  </a:solidFill>
                  <a:prstDash val="solid"/>
                </a:ln>
                <a:solidFill>
                  <a:srgbClr val="70AD47">
                    <a:tint val="1000"/>
                  </a:srgbClr>
                </a:solidFill>
                <a:effectLst>
                  <a:glow rad="38100">
                    <a:schemeClr val="accent1">
                      <a:alpha val="40000"/>
                    </a:schemeClr>
                  </a:glow>
                </a:effectLst>
                <a:cs typeface="+mn-ea"/>
                <a:sym typeface="+mn-lt"/>
              </a:rPr>
              <a:t>在校获奖情况</a:t>
            </a:r>
            <a:endParaRPr lang="en-US" altLang="zh-CN" sz="2800" b="1" spc="50" dirty="0">
              <a:ln w="9525" cmpd="sng">
                <a:solidFill>
                  <a:schemeClr val="accent1"/>
                </a:solidFill>
                <a:prstDash val="solid"/>
              </a:ln>
              <a:solidFill>
                <a:srgbClr val="70AD47">
                  <a:tint val="1000"/>
                </a:srgbClr>
              </a:solidFill>
              <a:effectLst>
                <a:glow rad="38100">
                  <a:schemeClr val="accent1">
                    <a:alpha val="40000"/>
                  </a:schemeClr>
                </a:glow>
              </a:effectLst>
              <a:cs typeface="+mn-ea"/>
              <a:sym typeface="+mn-lt"/>
            </a:endParaRPr>
          </a:p>
        </p:txBody>
      </p:sp>
      <p:sp>
        <p:nvSpPr>
          <p:cNvPr id="12" name="文本框 11">
            <a:extLst>
              <a:ext uri="{FF2B5EF4-FFF2-40B4-BE49-F238E27FC236}">
                <a16:creationId xmlns:a16="http://schemas.microsoft.com/office/drawing/2014/main" id="{195F7EFC-5C66-B03F-B0ED-7204011038AA}"/>
              </a:ext>
            </a:extLst>
          </p:cNvPr>
          <p:cNvSpPr txBox="1"/>
          <p:nvPr/>
        </p:nvSpPr>
        <p:spPr>
          <a:xfrm>
            <a:off x="1323975" y="4267236"/>
            <a:ext cx="8201472" cy="1986506"/>
          </a:xfrm>
          <a:prstGeom prst="rect">
            <a:avLst/>
          </a:prstGeom>
          <a:noFill/>
        </p:spPr>
        <p:txBody>
          <a:bodyPr wrap="square">
            <a:spAutoFit/>
          </a:bodyPr>
          <a:lstStyle/>
          <a:p>
            <a:pPr algn="just">
              <a:lnSpc>
                <a:spcPct val="200000"/>
              </a:lnSpc>
              <a:defRPr/>
            </a:pPr>
            <a:r>
              <a:rPr lang="en-US" altLang="zh-CN" sz="1600" dirty="0">
                <a:cs typeface="+mn-ea"/>
                <a:sym typeface="+mn-lt"/>
              </a:rPr>
              <a:t>“</a:t>
            </a:r>
            <a:r>
              <a:rPr lang="zh-CN" altLang="en-US" sz="1600" dirty="0">
                <a:cs typeface="+mn-ea"/>
                <a:sym typeface="+mn-lt"/>
              </a:rPr>
              <a:t>兆易创新杯”第十五届研究生电子设计竞赛，上海赛区一等奖，</a:t>
            </a:r>
            <a:r>
              <a:rPr lang="en-US" altLang="zh-CN" sz="1600" dirty="0">
                <a:cs typeface="+mn-ea"/>
                <a:sym typeface="+mn-lt"/>
              </a:rPr>
              <a:t>2020</a:t>
            </a:r>
            <a:r>
              <a:rPr lang="zh-CN" altLang="en-US" sz="1600" dirty="0">
                <a:cs typeface="+mn-ea"/>
                <a:sym typeface="+mn-lt"/>
              </a:rPr>
              <a:t>年</a:t>
            </a:r>
            <a:r>
              <a:rPr lang="en-US" altLang="zh-CN" sz="1600" dirty="0">
                <a:cs typeface="+mn-ea"/>
                <a:sym typeface="+mn-lt"/>
              </a:rPr>
              <a:t>8</a:t>
            </a:r>
            <a:r>
              <a:rPr lang="zh-CN" altLang="en-US" sz="1600" dirty="0">
                <a:cs typeface="+mn-ea"/>
                <a:sym typeface="+mn-lt"/>
              </a:rPr>
              <a:t>月</a:t>
            </a:r>
            <a:endParaRPr lang="en-US" altLang="zh-CN" sz="1600" dirty="0">
              <a:cs typeface="+mn-ea"/>
              <a:sym typeface="+mn-lt"/>
            </a:endParaRPr>
          </a:p>
          <a:p>
            <a:pPr algn="just">
              <a:lnSpc>
                <a:spcPct val="200000"/>
              </a:lnSpc>
              <a:defRPr/>
            </a:pPr>
            <a:r>
              <a:rPr lang="zh-CN" altLang="en-US" sz="1600" dirty="0">
                <a:cs typeface="+mn-ea"/>
                <a:sym typeface="+mn-lt"/>
              </a:rPr>
              <a:t>上海工程技术大学研究生学业二等奖学金，</a:t>
            </a:r>
            <a:r>
              <a:rPr lang="en-US" altLang="zh-CN" sz="1600" dirty="0">
                <a:cs typeface="+mn-ea"/>
                <a:sym typeface="+mn-lt"/>
              </a:rPr>
              <a:t>2021</a:t>
            </a:r>
            <a:r>
              <a:rPr lang="zh-CN" altLang="en-US" sz="1600" dirty="0">
                <a:cs typeface="+mn-ea"/>
                <a:sym typeface="+mn-lt"/>
              </a:rPr>
              <a:t>年</a:t>
            </a:r>
            <a:r>
              <a:rPr lang="en-US" altLang="zh-CN" sz="1600" dirty="0">
                <a:cs typeface="+mn-ea"/>
                <a:sym typeface="+mn-lt"/>
              </a:rPr>
              <a:t>10</a:t>
            </a:r>
            <a:r>
              <a:rPr lang="zh-CN" altLang="en-US" sz="1600" dirty="0">
                <a:cs typeface="+mn-ea"/>
                <a:sym typeface="+mn-lt"/>
              </a:rPr>
              <a:t>月</a:t>
            </a:r>
            <a:endParaRPr lang="en-US" altLang="zh-CN" sz="1600" dirty="0">
              <a:cs typeface="+mn-ea"/>
              <a:sym typeface="+mn-lt"/>
            </a:endParaRPr>
          </a:p>
          <a:p>
            <a:pPr algn="just">
              <a:lnSpc>
                <a:spcPct val="200000"/>
              </a:lnSpc>
              <a:defRPr/>
            </a:pPr>
            <a:r>
              <a:rPr lang="zh-CN" altLang="en-US" sz="1600" dirty="0">
                <a:cs typeface="+mn-ea"/>
                <a:sym typeface="+mn-lt"/>
              </a:rPr>
              <a:t>上海工程技术大学研究生学业一等奖学金，</a:t>
            </a:r>
            <a:r>
              <a:rPr lang="en-US" altLang="zh-CN" sz="1600" dirty="0">
                <a:cs typeface="+mn-ea"/>
                <a:sym typeface="+mn-lt"/>
              </a:rPr>
              <a:t>2020</a:t>
            </a:r>
            <a:r>
              <a:rPr lang="zh-CN" altLang="en-US" sz="1600" dirty="0">
                <a:cs typeface="+mn-ea"/>
                <a:sym typeface="+mn-lt"/>
              </a:rPr>
              <a:t>年</a:t>
            </a:r>
            <a:r>
              <a:rPr lang="en-US" altLang="zh-CN" sz="1600" dirty="0">
                <a:cs typeface="+mn-ea"/>
                <a:sym typeface="+mn-lt"/>
              </a:rPr>
              <a:t>10</a:t>
            </a:r>
            <a:r>
              <a:rPr lang="zh-CN" altLang="en-US" sz="1600" dirty="0">
                <a:cs typeface="+mn-ea"/>
                <a:sym typeface="+mn-lt"/>
              </a:rPr>
              <a:t>月</a:t>
            </a:r>
            <a:endParaRPr lang="en-US" altLang="zh-CN" sz="1600" dirty="0">
              <a:cs typeface="+mn-ea"/>
              <a:sym typeface="+mn-lt"/>
            </a:endParaRPr>
          </a:p>
          <a:p>
            <a:pPr algn="just">
              <a:lnSpc>
                <a:spcPct val="200000"/>
              </a:lnSpc>
              <a:defRPr/>
            </a:pPr>
            <a:r>
              <a:rPr lang="zh-CN" altLang="en-US" sz="1600" dirty="0">
                <a:cs typeface="+mn-ea"/>
                <a:sym typeface="+mn-lt"/>
              </a:rPr>
              <a:t>上海工程技术大学研究生学业一等奖学金，</a:t>
            </a:r>
            <a:r>
              <a:rPr lang="en-US" altLang="zh-CN" sz="1600" dirty="0">
                <a:cs typeface="+mn-ea"/>
                <a:sym typeface="+mn-lt"/>
              </a:rPr>
              <a:t>2019</a:t>
            </a:r>
            <a:r>
              <a:rPr lang="zh-CN" altLang="en-US" sz="1600" dirty="0">
                <a:cs typeface="+mn-ea"/>
                <a:sym typeface="+mn-lt"/>
              </a:rPr>
              <a:t>年</a:t>
            </a:r>
            <a:r>
              <a:rPr lang="en-US" altLang="zh-CN" sz="1600" dirty="0">
                <a:cs typeface="+mn-ea"/>
                <a:sym typeface="+mn-lt"/>
              </a:rPr>
              <a:t>10</a:t>
            </a:r>
            <a:r>
              <a:rPr lang="zh-CN" altLang="en-US" sz="1600" dirty="0">
                <a:cs typeface="+mn-ea"/>
                <a:sym typeface="+mn-lt"/>
              </a:rPr>
              <a:t>月</a:t>
            </a:r>
          </a:p>
        </p:txBody>
      </p:sp>
      <p:sp>
        <p:nvSpPr>
          <p:cNvPr id="14" name="文本框 13">
            <a:extLst>
              <a:ext uri="{FF2B5EF4-FFF2-40B4-BE49-F238E27FC236}">
                <a16:creationId xmlns:a16="http://schemas.microsoft.com/office/drawing/2014/main" id="{435352D4-66FF-6C7A-09AD-8D1AEF7D69D0}"/>
              </a:ext>
            </a:extLst>
          </p:cNvPr>
          <p:cNvSpPr txBox="1"/>
          <p:nvPr/>
        </p:nvSpPr>
        <p:spPr>
          <a:xfrm>
            <a:off x="1438275" y="2161244"/>
            <a:ext cx="9523675" cy="1116459"/>
          </a:xfrm>
          <a:prstGeom prst="rect">
            <a:avLst/>
          </a:prstGeom>
          <a:noFill/>
        </p:spPr>
        <p:txBody>
          <a:bodyPr wrap="square">
            <a:spAutoFit/>
          </a:bodyPr>
          <a:lstStyle/>
          <a:p>
            <a:pPr algn="just">
              <a:lnSpc>
                <a:spcPct val="200000"/>
              </a:lnSpc>
              <a:defRPr/>
            </a:pPr>
            <a:r>
              <a:rPr lang="zh-CN" altLang="en-US" sz="1800" dirty="0">
                <a:cs typeface="+mn-ea"/>
                <a:sym typeface="+mn-lt"/>
              </a:rPr>
              <a:t>第一作者</a:t>
            </a:r>
            <a:r>
              <a:rPr lang="en-US" altLang="zh-CN" sz="1800" dirty="0">
                <a:cs typeface="+mn-ea"/>
                <a:sym typeface="+mn-lt"/>
              </a:rPr>
              <a:t>.</a:t>
            </a:r>
            <a:r>
              <a:rPr lang="zh-CN" altLang="en-US" sz="1800" dirty="0">
                <a:cs typeface="+mn-ea"/>
                <a:sym typeface="+mn-lt"/>
              </a:rPr>
              <a:t>基于</a:t>
            </a:r>
            <a:r>
              <a:rPr lang="en-US" altLang="zh-CN" sz="1800" dirty="0">
                <a:cs typeface="+mn-ea"/>
                <a:sym typeface="+mn-lt"/>
              </a:rPr>
              <a:t>PWC-Net</a:t>
            </a:r>
            <a:r>
              <a:rPr lang="zh-CN" altLang="en-US" sz="1800" dirty="0">
                <a:cs typeface="+mn-ea"/>
                <a:sym typeface="+mn-lt"/>
              </a:rPr>
              <a:t>的多层权值和轻量化改进光流估计算法</a:t>
            </a:r>
            <a:r>
              <a:rPr lang="en-US" altLang="zh-CN" sz="1800" dirty="0">
                <a:cs typeface="+mn-ea"/>
                <a:sym typeface="+mn-lt"/>
              </a:rPr>
              <a:t>. </a:t>
            </a:r>
            <a:r>
              <a:rPr lang="zh-CN" altLang="en-US" sz="1800" dirty="0">
                <a:cs typeface="+mn-ea"/>
                <a:sym typeface="+mn-lt"/>
              </a:rPr>
              <a:t>计算机应用研究</a:t>
            </a:r>
            <a:r>
              <a:rPr lang="en-US" altLang="zh-CN" sz="1800" dirty="0">
                <a:cs typeface="+mn-ea"/>
                <a:sym typeface="+mn-lt"/>
              </a:rPr>
              <a:t>.</a:t>
            </a:r>
            <a:r>
              <a:rPr lang="zh-CN" altLang="en-US" sz="1800" dirty="0">
                <a:cs typeface="+mn-ea"/>
                <a:sym typeface="+mn-lt"/>
              </a:rPr>
              <a:t>（已发表）</a:t>
            </a:r>
            <a:endParaRPr lang="en-US" altLang="zh-CN" sz="1800" dirty="0">
              <a:cs typeface="+mn-ea"/>
              <a:sym typeface="+mn-lt"/>
            </a:endParaRPr>
          </a:p>
          <a:p>
            <a:pPr algn="just">
              <a:lnSpc>
                <a:spcPct val="200000"/>
              </a:lnSpc>
              <a:defRPr/>
            </a:pPr>
            <a:r>
              <a:rPr lang="zh-CN" altLang="en-US" sz="1800" dirty="0">
                <a:cs typeface="+mn-ea"/>
                <a:sym typeface="+mn-lt"/>
              </a:rPr>
              <a:t>第二作者</a:t>
            </a:r>
            <a:r>
              <a:rPr lang="en-US" altLang="zh-CN" sz="1800" dirty="0">
                <a:cs typeface="+mn-ea"/>
                <a:sym typeface="+mn-lt"/>
              </a:rPr>
              <a:t>.</a:t>
            </a:r>
            <a:r>
              <a:rPr lang="zh-CN" altLang="en-US" sz="1800" dirty="0">
                <a:cs typeface="+mn-ea"/>
                <a:sym typeface="+mn-lt"/>
              </a:rPr>
              <a:t>一种高效轻量级光流估计方法</a:t>
            </a:r>
            <a:r>
              <a:rPr lang="en-US" altLang="zh-CN" sz="1800" dirty="0">
                <a:cs typeface="+mn-ea"/>
                <a:sym typeface="+mn-lt"/>
              </a:rPr>
              <a:t>. </a:t>
            </a:r>
            <a:r>
              <a:rPr lang="zh-CN" altLang="en-US" sz="1800" dirty="0">
                <a:cs typeface="+mn-ea"/>
                <a:sym typeface="+mn-lt"/>
              </a:rPr>
              <a:t>发明专利，申请号</a:t>
            </a:r>
            <a:r>
              <a:rPr lang="en-US" altLang="zh-CN" dirty="0">
                <a:cs typeface="+mn-ea"/>
              </a:rPr>
              <a:t>202110773332.3</a:t>
            </a:r>
            <a:r>
              <a:rPr lang="en-US" altLang="zh-CN" dirty="0">
                <a:cs typeface="+mn-ea"/>
                <a:sym typeface="+mn-lt"/>
              </a:rPr>
              <a:t>.</a:t>
            </a:r>
            <a:r>
              <a:rPr lang="zh-CN" altLang="en-US" sz="1800" dirty="0">
                <a:cs typeface="+mn-ea"/>
                <a:sym typeface="+mn-lt"/>
              </a:rPr>
              <a:t>（已实审）</a:t>
            </a:r>
          </a:p>
        </p:txBody>
      </p:sp>
    </p:spTree>
    <p:extLst>
      <p:ext uri="{BB962C8B-B14F-4D97-AF65-F5344CB8AC3E}">
        <p14:creationId xmlns:p14="http://schemas.microsoft.com/office/powerpoint/2010/main" val="14704519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矩形 4">
            <a:extLst>
              <a:ext uri="{FF2B5EF4-FFF2-40B4-BE49-F238E27FC236}">
                <a16:creationId xmlns:a16="http://schemas.microsoft.com/office/drawing/2014/main" id="{C38D4B98-64C1-4107-9903-EF2F52109453}"/>
              </a:ext>
            </a:extLst>
          </p:cNvPr>
          <p:cNvSpPr>
            <a:spLocks noChangeArrowheads="1"/>
          </p:cNvSpPr>
          <p:nvPr>
            <p:custDataLst>
              <p:tags r:id="rId1"/>
            </p:custDataLst>
          </p:nvPr>
        </p:nvSpPr>
        <p:spPr bwMode="auto">
          <a:xfrm>
            <a:off x="4152900" y="1930400"/>
            <a:ext cx="3848100" cy="13985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ctr" eaLnBrk="1" hangingPunct="1"/>
            <a:r>
              <a:rPr lang="en-US" altLang="zh-CN" sz="8000">
                <a:solidFill>
                  <a:srgbClr val="FFFFFF"/>
                </a:solidFill>
                <a:latin typeface="Arial Narrow" panose="020B0606020202030204" pitchFamily="34" charset="0"/>
                <a:ea typeface="微软雅黑" panose="020B0503020204020204" pitchFamily="34" charset="-122"/>
              </a:rPr>
              <a:t>THANKS</a:t>
            </a:r>
            <a:endParaRPr lang="zh-CN" altLang="en-US" sz="8000">
              <a:solidFill>
                <a:srgbClr val="FFFFFF"/>
              </a:solidFill>
              <a:latin typeface="Arial Narrow" panose="020B0606020202030204" pitchFamily="34" charset="0"/>
              <a:ea typeface="微软雅黑" panose="020B0503020204020204" pitchFamily="34" charset="-122"/>
            </a:endParaRPr>
          </a:p>
        </p:txBody>
      </p:sp>
      <p:cxnSp>
        <p:nvCxnSpPr>
          <p:cNvPr id="102403" name="直接连接符 6">
            <a:extLst>
              <a:ext uri="{FF2B5EF4-FFF2-40B4-BE49-F238E27FC236}">
                <a16:creationId xmlns:a16="http://schemas.microsoft.com/office/drawing/2014/main" id="{85007305-E661-4E6C-8806-9E9A905F9498}"/>
              </a:ext>
            </a:extLst>
          </p:cNvPr>
          <p:cNvCxnSpPr>
            <a:cxnSpLocks noChangeShapeType="1"/>
          </p:cNvCxnSpPr>
          <p:nvPr>
            <p:custDataLst>
              <p:tags r:id="rId2"/>
            </p:custDataLst>
          </p:nvPr>
        </p:nvCxnSpPr>
        <p:spPr bwMode="auto">
          <a:xfrm>
            <a:off x="4152900" y="3352800"/>
            <a:ext cx="3848100" cy="0"/>
          </a:xfrm>
          <a:prstGeom prst="line">
            <a:avLst/>
          </a:prstGeom>
          <a:noFill/>
          <a:ln w="12700">
            <a:solidFill>
              <a:srgbClr val="5699D3"/>
            </a:solidFill>
            <a:round/>
            <a:headEnd/>
            <a:tailEnd/>
          </a:ln>
          <a:extLst>
            <a:ext uri="{909E8E84-426E-40DD-AFC4-6F175D3DCCD1}">
              <a14:hiddenFill xmlns:a14="http://schemas.microsoft.com/office/drawing/2010/main">
                <a:noFill/>
              </a14:hiddenFill>
            </a:ext>
          </a:extLst>
        </p:spPr>
      </p:cxnSp>
      <p:sp>
        <p:nvSpPr>
          <p:cNvPr id="102404" name="文本框 3">
            <a:extLst>
              <a:ext uri="{FF2B5EF4-FFF2-40B4-BE49-F238E27FC236}">
                <a16:creationId xmlns:a16="http://schemas.microsoft.com/office/drawing/2014/main" id="{CDDFC755-6265-4396-8E66-DE13DC251F0A}"/>
              </a:ext>
            </a:extLst>
          </p:cNvPr>
          <p:cNvSpPr txBox="1">
            <a:spLocks noChangeArrowheads="1"/>
          </p:cNvSpPr>
          <p:nvPr/>
        </p:nvSpPr>
        <p:spPr bwMode="auto">
          <a:xfrm>
            <a:off x="2844006" y="4471740"/>
            <a:ext cx="6503987"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algn="ctr" eaLnBrk="1" hangingPunct="1"/>
            <a:r>
              <a:rPr lang="zh-CN" altLang="en-US" sz="3200" b="1" dirty="0">
                <a:solidFill>
                  <a:schemeClr val="tx2"/>
                </a:solidFill>
                <a:latin typeface="华文楷体" panose="02010600040101010101" pitchFamily="2" charset="-122"/>
                <a:ea typeface="华文楷体" panose="02010600040101010101" pitchFamily="2" charset="-122"/>
                <a:sym typeface="华文细黑" panose="02010600040101010101" pitchFamily="2" charset="-122"/>
              </a:rPr>
              <a:t>敬请各位专家批评指正</a:t>
            </a:r>
          </a:p>
        </p:txBody>
      </p:sp>
    </p:spTree>
    <p:extLst>
      <p:ext uri="{BB962C8B-B14F-4D97-AF65-F5344CB8AC3E}">
        <p14:creationId xmlns:p14="http://schemas.microsoft.com/office/powerpoint/2010/main" val="4225874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占位符 1">
            <a:extLst>
              <a:ext uri="{FF2B5EF4-FFF2-40B4-BE49-F238E27FC236}">
                <a16:creationId xmlns:a16="http://schemas.microsoft.com/office/drawing/2014/main" id="{3BAD0580-CEF7-4F5C-A08F-43D8EA7DF27E}"/>
              </a:ext>
            </a:extLst>
          </p:cNvPr>
          <p:cNvSpPr>
            <a:spLocks noGrp="1" noChangeArrowheads="1"/>
          </p:cNvSpPr>
          <p:nvPr>
            <p:ph type="body" sz="quarter" idx="10"/>
          </p:nvPr>
        </p:nvSpPr>
        <p:spPr bwMode="auto">
          <a:xfrm>
            <a:off x="285750" y="279400"/>
            <a:ext cx="1038225"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a:latin typeface="Times New Roman" panose="02020603050405020304" pitchFamily="18" charset="0"/>
                <a:cs typeface="Times New Roman" panose="02020603050405020304" pitchFamily="18" charset="0"/>
              </a:rPr>
              <a:t>1.1</a:t>
            </a:r>
            <a:endParaRPr lang="zh-CN" altLang="en-US">
              <a:latin typeface="Times New Roman" panose="02020603050405020304" pitchFamily="18" charset="0"/>
              <a:cs typeface="Times New Roman" panose="02020603050405020304" pitchFamily="18" charset="0"/>
            </a:endParaRPr>
          </a:p>
        </p:txBody>
      </p:sp>
      <p:sp>
        <p:nvSpPr>
          <p:cNvPr id="14339" name="文本占位符 2">
            <a:extLst>
              <a:ext uri="{FF2B5EF4-FFF2-40B4-BE49-F238E27FC236}">
                <a16:creationId xmlns:a16="http://schemas.microsoft.com/office/drawing/2014/main" id="{B459B1AD-9EEF-489A-BD67-023A54C424A2}"/>
              </a:ext>
            </a:extLst>
          </p:cNvPr>
          <p:cNvSpPr>
            <a:spLocks noGrp="1" noChangeArrowheads="1"/>
          </p:cNvSpPr>
          <p:nvPr>
            <p:ph type="body" sz="quarter" idx="12"/>
          </p:nvPr>
        </p:nvSpPr>
        <p:spPr bwMode="auto">
          <a:xfrm>
            <a:off x="1438274" y="347663"/>
            <a:ext cx="4851207"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研究背景及课题意义</a:t>
            </a:r>
            <a:endParaRPr lang="en-US" altLang="zh-CN" dirty="0">
              <a:latin typeface="Times New Roman" panose="02020603050405020304" pitchFamily="18" charset="0"/>
              <a:cs typeface="Times New Roman" panose="02020603050405020304" pitchFamily="18" charset="0"/>
            </a:endParaRPr>
          </a:p>
        </p:txBody>
      </p:sp>
      <p:sp>
        <p:nvSpPr>
          <p:cNvPr id="14345" name="灯片编号占位符 6">
            <a:extLst>
              <a:ext uri="{FF2B5EF4-FFF2-40B4-BE49-F238E27FC236}">
                <a16:creationId xmlns:a16="http://schemas.microsoft.com/office/drawing/2014/main" id="{BCEB66D4-30BC-49BB-A6DB-BE5072997F70}"/>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F3A92CC-486E-4888-8E89-14971B2E78D9}" type="slidenum">
              <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图示 3">
            <a:extLst>
              <a:ext uri="{FF2B5EF4-FFF2-40B4-BE49-F238E27FC236}">
                <a16:creationId xmlns:a16="http://schemas.microsoft.com/office/drawing/2014/main" id="{8B2B61A4-8FC6-04ED-6579-DE639EB8BA5E}"/>
              </a:ext>
            </a:extLst>
          </p:cNvPr>
          <p:cNvGraphicFramePr/>
          <p:nvPr/>
        </p:nvGraphicFramePr>
        <p:xfrm>
          <a:off x="-689469" y="1397374"/>
          <a:ext cx="7592025" cy="487287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9" name="组合 8">
            <a:extLst>
              <a:ext uri="{FF2B5EF4-FFF2-40B4-BE49-F238E27FC236}">
                <a16:creationId xmlns:a16="http://schemas.microsoft.com/office/drawing/2014/main" id="{B0317309-5478-4079-A105-7CF606BA46E7}"/>
              </a:ext>
            </a:extLst>
          </p:cNvPr>
          <p:cNvGrpSpPr/>
          <p:nvPr/>
        </p:nvGrpSpPr>
        <p:grpSpPr>
          <a:xfrm>
            <a:off x="6668623" y="1611444"/>
            <a:ext cx="4556769" cy="1679948"/>
            <a:chOff x="4450547" y="1328777"/>
            <a:chExt cx="4556769" cy="1679948"/>
          </a:xfrm>
        </p:grpSpPr>
        <p:grpSp>
          <p:nvGrpSpPr>
            <p:cNvPr id="10" name="组合 9">
              <a:extLst>
                <a:ext uri="{FF2B5EF4-FFF2-40B4-BE49-F238E27FC236}">
                  <a16:creationId xmlns:a16="http://schemas.microsoft.com/office/drawing/2014/main" id="{BE010C5C-5C30-4403-AB4F-8BC259C66961}"/>
                </a:ext>
              </a:extLst>
            </p:cNvPr>
            <p:cNvGrpSpPr/>
            <p:nvPr/>
          </p:nvGrpSpPr>
          <p:grpSpPr>
            <a:xfrm>
              <a:off x="4450547" y="1328777"/>
              <a:ext cx="4556769" cy="1679948"/>
              <a:chOff x="4294163" y="731059"/>
              <a:chExt cx="4556769" cy="1679948"/>
            </a:xfrm>
          </p:grpSpPr>
          <p:sp>
            <p:nvSpPr>
              <p:cNvPr id="15" name="椭圆 14">
                <a:extLst>
                  <a:ext uri="{FF2B5EF4-FFF2-40B4-BE49-F238E27FC236}">
                    <a16:creationId xmlns:a16="http://schemas.microsoft.com/office/drawing/2014/main" id="{D60C4C3A-9685-4867-9936-4932764DB8F9}"/>
                  </a:ext>
                </a:extLst>
              </p:cNvPr>
              <p:cNvSpPr/>
              <p:nvPr/>
            </p:nvSpPr>
            <p:spPr>
              <a:xfrm>
                <a:off x="4294163" y="773723"/>
                <a:ext cx="555674" cy="555674"/>
              </a:xfrm>
              <a:prstGeom prst="ellipse">
                <a:avLst/>
              </a:prstGeom>
              <a:solidFill>
                <a:srgbClr val="20517C"/>
              </a:solidFill>
              <a:ln w="12700" cap="flat" cmpd="sng" algn="ctr">
                <a:solidFill>
                  <a:srgbClr val="20517C"/>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Light"/>
                  <a:ea typeface="微软雅黑 Light"/>
                  <a:cs typeface="+mn-cs"/>
                </a:endParaRPr>
              </a:p>
            </p:txBody>
          </p:sp>
          <p:sp>
            <p:nvSpPr>
              <p:cNvPr id="16" name="矩形 15">
                <a:extLst>
                  <a:ext uri="{FF2B5EF4-FFF2-40B4-BE49-F238E27FC236}">
                    <a16:creationId xmlns:a16="http://schemas.microsoft.com/office/drawing/2014/main" id="{14AF1CBA-7803-43FB-A8DC-4D49B527BEE5}"/>
                  </a:ext>
                </a:extLst>
              </p:cNvPr>
              <p:cNvSpPr/>
              <p:nvPr/>
            </p:nvSpPr>
            <p:spPr bwMode="auto">
              <a:xfrm>
                <a:off x="4867937" y="731059"/>
                <a:ext cx="800219" cy="461665"/>
              </a:xfrm>
              <a:prstGeom prst="rect">
                <a:avLst/>
              </a:prstGeom>
              <a:noFill/>
            </p:spPr>
            <p:txBody>
              <a:bodyPr wrap="none">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lang="zh-CN" altLang="en-US" sz="2400" b="1" kern="100" dirty="0">
                    <a:solidFill>
                      <a:srgbClr val="42556C"/>
                    </a:solidFill>
                    <a:latin typeface="微软雅黑" panose="020B0503020204020204" pitchFamily="34" charset="-122"/>
                    <a:ea typeface="微软雅黑" panose="020B0503020204020204" pitchFamily="34" charset="-122"/>
                    <a:cs typeface="Times New Roman" panose="02020603050405020304" pitchFamily="18" charset="0"/>
                  </a:rPr>
                  <a:t>定义</a:t>
                </a:r>
                <a:endParaRPr kumimoji="0" lang="zh-CN" altLang="en-US" sz="2400" b="1" i="0" u="none" strike="noStrike" kern="100" cap="none" spc="0" normalizeH="0" baseline="0" noProof="0" dirty="0">
                  <a:ln>
                    <a:noFill/>
                  </a:ln>
                  <a:solidFill>
                    <a:srgbClr val="42556C"/>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矩形 16">
                <a:extLst>
                  <a:ext uri="{FF2B5EF4-FFF2-40B4-BE49-F238E27FC236}">
                    <a16:creationId xmlns:a16="http://schemas.microsoft.com/office/drawing/2014/main" id="{511B37B8-C8D2-40B7-B1DC-B7B1042BCC53}"/>
                  </a:ext>
                </a:extLst>
              </p:cNvPr>
              <p:cNvSpPr/>
              <p:nvPr/>
            </p:nvSpPr>
            <p:spPr>
              <a:xfrm>
                <a:off x="4965247" y="1116037"/>
                <a:ext cx="3885685" cy="1294970"/>
              </a:xfrm>
              <a:prstGeom prst="rect">
                <a:avLst/>
              </a:prstGeom>
            </p:spPr>
            <p:txBody>
              <a:bodyPr wrap="square">
                <a:spAutoFit/>
              </a:bodyPr>
              <a:lstStyle/>
              <a:p>
                <a:pPr marL="0" marR="0" lvl="0" indent="0" defTabSz="457200" eaLnBrk="1" fontAlgn="auto" latinLnBrk="0" hangingPunct="1">
                  <a:lnSpc>
                    <a:spcPct val="150000"/>
                  </a:lnSpc>
                  <a:spcBef>
                    <a:spcPts val="0"/>
                  </a:spcBef>
                  <a:spcAft>
                    <a:spcPts val="0"/>
                  </a:spcAft>
                  <a:buClrTx/>
                  <a:buSzTx/>
                  <a:buFontTx/>
                  <a:buNone/>
                  <a:tabLst/>
                  <a:defRPr/>
                </a:pPr>
                <a:r>
                  <a:rPr kumimoji="0" lang="zh-CN" altLang="en-US" b="0" i="0" u="none" strike="noStrike" kern="0" cap="none" spc="0" normalizeH="0" baseline="0" noProof="0" dirty="0">
                    <a:ln>
                      <a:noFill/>
                    </a:ln>
                    <a:solidFill>
                      <a:srgbClr val="FF0000"/>
                    </a:solidFill>
                    <a:effectLst/>
                    <a:uLnTx/>
                    <a:uFillTx/>
                    <a:latin typeface="Calibri Light" panose="020F0302020204030204"/>
                    <a:ea typeface="微软雅黑 Light" panose="020B0502040204020203" charset="-122"/>
                  </a:rPr>
                  <a:t>光流</a:t>
                </a:r>
                <a:r>
                  <a:rPr kumimoji="0" lang="zh-CN" altLang="en-US" b="0" i="0" u="none" strike="noStrike" kern="0" cap="none" spc="0" normalizeH="0" baseline="0" noProof="0" dirty="0">
                    <a:ln>
                      <a:noFill/>
                    </a:ln>
                    <a:solidFill>
                      <a:srgbClr val="000000"/>
                    </a:solidFill>
                    <a:effectLst/>
                    <a:uLnTx/>
                    <a:uFillTx/>
                    <a:latin typeface="Calibri Light" panose="020F0302020204030204"/>
                    <a:ea typeface="微软雅黑 Light" panose="020B0502040204020203" charset="-122"/>
                  </a:rPr>
                  <a:t>是指两帧相邻图像像素的</a:t>
                </a:r>
                <a:r>
                  <a:rPr kumimoji="0" lang="zh-CN" altLang="en-US" b="0" i="0" u="none" strike="noStrike" kern="0" cap="none" spc="0" normalizeH="0" baseline="0" noProof="0" dirty="0">
                    <a:ln>
                      <a:noFill/>
                    </a:ln>
                    <a:solidFill>
                      <a:srgbClr val="FF0000"/>
                    </a:solidFill>
                    <a:effectLst/>
                    <a:uLnTx/>
                    <a:uFillTx/>
                    <a:latin typeface="Calibri Light" panose="020F0302020204030204"/>
                    <a:ea typeface="微软雅黑 Light" panose="020B0502040204020203" charset="-122"/>
                  </a:rPr>
                  <a:t>位置变化二维矢量数据</a:t>
                </a:r>
                <a:r>
                  <a:rPr kumimoji="0" lang="zh-CN" altLang="en-US" b="0" i="0" u="none" strike="noStrike" kern="0" cap="none" spc="0" normalizeH="0" baseline="0" noProof="0" dirty="0">
                    <a:ln>
                      <a:noFill/>
                    </a:ln>
                    <a:solidFill>
                      <a:srgbClr val="000000"/>
                    </a:solidFill>
                    <a:effectLst/>
                    <a:uLnTx/>
                    <a:uFillTx/>
                    <a:latin typeface="Calibri Light" panose="020F0302020204030204"/>
                    <a:ea typeface="微软雅黑 Light" panose="020B0502040204020203" charset="-122"/>
                  </a:rPr>
                  <a:t>，是三维物体运动的情况在视觉画面中的</a:t>
                </a:r>
                <a:r>
                  <a:rPr kumimoji="0" lang="zh-CN" altLang="en-US" b="0" i="0" u="none" strike="noStrike" kern="0" cap="none" spc="0" normalizeH="0" baseline="0" noProof="0" dirty="0">
                    <a:ln>
                      <a:noFill/>
                    </a:ln>
                    <a:solidFill>
                      <a:srgbClr val="FF0000"/>
                    </a:solidFill>
                    <a:effectLst/>
                    <a:uLnTx/>
                    <a:uFillTx/>
                    <a:latin typeface="Calibri Light" panose="020F0302020204030204"/>
                    <a:ea typeface="微软雅黑 Light" panose="020B0502040204020203" charset="-122"/>
                  </a:rPr>
                  <a:t>二维投影</a:t>
                </a:r>
                <a:r>
                  <a:rPr kumimoji="0" lang="zh-CN" altLang="en-US" b="0" i="0" u="none" strike="noStrike" kern="0" cap="none" spc="0" normalizeH="0" baseline="0" noProof="0" dirty="0">
                    <a:ln>
                      <a:noFill/>
                    </a:ln>
                    <a:solidFill>
                      <a:srgbClr val="000000"/>
                    </a:solidFill>
                    <a:effectLst/>
                    <a:uLnTx/>
                    <a:uFillTx/>
                    <a:latin typeface="Calibri Light" panose="020F0302020204030204"/>
                    <a:ea typeface="微软雅黑 Light" panose="020B0502040204020203" charset="-122"/>
                  </a:rPr>
                  <a:t>。</a:t>
                </a:r>
                <a:endParaRPr kumimoji="0" lang="en-US" altLang="zh-CN" b="0" i="0" u="none" strike="noStrike" kern="0" cap="none" spc="0" normalizeH="0" baseline="0" noProof="0" dirty="0">
                  <a:ln>
                    <a:noFill/>
                  </a:ln>
                  <a:solidFill>
                    <a:srgbClr val="000000"/>
                  </a:solidFill>
                  <a:effectLst/>
                  <a:uLnTx/>
                  <a:uFillTx/>
                  <a:latin typeface="Calibri Light" panose="020F0302020204030204"/>
                  <a:ea typeface="微软雅黑 Light" panose="020B0502040204020203" charset="-122"/>
                </a:endParaRPr>
              </a:p>
            </p:txBody>
          </p:sp>
        </p:grpSp>
        <p:grpSp>
          <p:nvGrpSpPr>
            <p:cNvPr id="11" name="组合 10">
              <a:extLst>
                <a:ext uri="{FF2B5EF4-FFF2-40B4-BE49-F238E27FC236}">
                  <a16:creationId xmlns:a16="http://schemas.microsoft.com/office/drawing/2014/main" id="{99BAA11B-9B5C-4724-9184-EB1B7D12948D}"/>
                </a:ext>
              </a:extLst>
            </p:cNvPr>
            <p:cNvGrpSpPr/>
            <p:nvPr/>
          </p:nvGrpSpPr>
          <p:grpSpPr>
            <a:xfrm>
              <a:off x="4565957" y="1480296"/>
              <a:ext cx="330735" cy="330735"/>
              <a:chOff x="5394312" y="2141343"/>
              <a:chExt cx="359165" cy="359165"/>
            </a:xfrm>
            <a:solidFill>
              <a:sysClr val="window" lastClr="FFFFFF"/>
            </a:solidFill>
          </p:grpSpPr>
          <p:sp>
            <p:nvSpPr>
              <p:cNvPr id="12" name="AutoShape 56">
                <a:extLst>
                  <a:ext uri="{FF2B5EF4-FFF2-40B4-BE49-F238E27FC236}">
                    <a16:creationId xmlns:a16="http://schemas.microsoft.com/office/drawing/2014/main" id="{D5B10935-6422-41A5-BCCE-FEEA7C4EEF9B}"/>
                  </a:ext>
                </a:extLst>
              </p:cNvPr>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sym typeface="Gill Sans" charset="0"/>
                </a:endParaRPr>
              </a:p>
            </p:txBody>
          </p:sp>
          <p:sp>
            <p:nvSpPr>
              <p:cNvPr id="13" name="AutoShape 57">
                <a:extLst>
                  <a:ext uri="{FF2B5EF4-FFF2-40B4-BE49-F238E27FC236}">
                    <a16:creationId xmlns:a16="http://schemas.microsoft.com/office/drawing/2014/main" id="{652405BB-F24A-495B-A294-12484BAD62CA}"/>
                  </a:ext>
                </a:extLst>
              </p:cNvPr>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sym typeface="Gill Sans" charset="0"/>
                </a:endParaRPr>
              </a:p>
            </p:txBody>
          </p:sp>
          <p:sp>
            <p:nvSpPr>
              <p:cNvPr id="14" name="AutoShape 58">
                <a:extLst>
                  <a:ext uri="{FF2B5EF4-FFF2-40B4-BE49-F238E27FC236}">
                    <a16:creationId xmlns:a16="http://schemas.microsoft.com/office/drawing/2014/main" id="{5FED20E0-4F4D-4063-B099-CC01ADC56231}"/>
                  </a:ext>
                </a:extLst>
              </p:cNvPr>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sym typeface="Gill Sans" charset="0"/>
                </a:endParaRPr>
              </a:p>
            </p:txBody>
          </p:sp>
        </p:grpSp>
      </p:grpSp>
      <p:grpSp>
        <p:nvGrpSpPr>
          <p:cNvPr id="18" name="组合 17">
            <a:extLst>
              <a:ext uri="{FF2B5EF4-FFF2-40B4-BE49-F238E27FC236}">
                <a16:creationId xmlns:a16="http://schemas.microsoft.com/office/drawing/2014/main" id="{9D08A04B-9E8D-4986-825C-DEAEA7C8D7B4}"/>
              </a:ext>
            </a:extLst>
          </p:cNvPr>
          <p:cNvGrpSpPr/>
          <p:nvPr/>
        </p:nvGrpSpPr>
        <p:grpSpPr>
          <a:xfrm>
            <a:off x="6673514" y="3356301"/>
            <a:ext cx="4551878" cy="1355995"/>
            <a:chOff x="4450547" y="2703894"/>
            <a:chExt cx="4551878" cy="1355995"/>
          </a:xfrm>
        </p:grpSpPr>
        <p:grpSp>
          <p:nvGrpSpPr>
            <p:cNvPr id="19" name="组合 18">
              <a:extLst>
                <a:ext uri="{FF2B5EF4-FFF2-40B4-BE49-F238E27FC236}">
                  <a16:creationId xmlns:a16="http://schemas.microsoft.com/office/drawing/2014/main" id="{87161A9E-2F4A-4E3E-8C62-BA28E0BE3D7E}"/>
                </a:ext>
              </a:extLst>
            </p:cNvPr>
            <p:cNvGrpSpPr/>
            <p:nvPr/>
          </p:nvGrpSpPr>
          <p:grpSpPr>
            <a:xfrm>
              <a:off x="4450547" y="2703894"/>
              <a:ext cx="4551878" cy="1355995"/>
              <a:chOff x="4294163" y="731059"/>
              <a:chExt cx="4551878" cy="1355995"/>
            </a:xfrm>
          </p:grpSpPr>
          <p:sp>
            <p:nvSpPr>
              <p:cNvPr id="27" name="椭圆 26">
                <a:extLst>
                  <a:ext uri="{FF2B5EF4-FFF2-40B4-BE49-F238E27FC236}">
                    <a16:creationId xmlns:a16="http://schemas.microsoft.com/office/drawing/2014/main" id="{D001B6C5-6A80-4D92-A445-7D10EA9E5BF1}"/>
                  </a:ext>
                </a:extLst>
              </p:cNvPr>
              <p:cNvSpPr/>
              <p:nvPr/>
            </p:nvSpPr>
            <p:spPr>
              <a:xfrm>
                <a:off x="4294163" y="773723"/>
                <a:ext cx="555674" cy="55567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B29D6BFC-5BD2-4BD5-B1B4-FACCB088C912}"/>
                  </a:ext>
                </a:extLst>
              </p:cNvPr>
              <p:cNvSpPr/>
              <p:nvPr/>
            </p:nvSpPr>
            <p:spPr bwMode="auto">
              <a:xfrm>
                <a:off x="4867937" y="731059"/>
                <a:ext cx="800219" cy="461665"/>
              </a:xfrm>
              <a:prstGeom prst="rect">
                <a:avLst/>
              </a:prstGeom>
              <a:noFill/>
            </p:spPr>
            <p:txBody>
              <a:bodyPr wrap="none">
                <a:spAutoFit/>
              </a:bodyPr>
              <a:lstStyle/>
              <a:p>
                <a:pPr marL="0" marR="0" lvl="0" indent="0" defTabSz="457200" rtl="0" eaLnBrk="1" fontAlgn="auto" latinLnBrk="0" hangingPunct="1">
                  <a:lnSpc>
                    <a:spcPct val="100000"/>
                  </a:lnSpc>
                  <a:spcBef>
                    <a:spcPts val="0"/>
                  </a:spcBef>
                  <a:spcAft>
                    <a:spcPts val="0"/>
                  </a:spcAft>
                  <a:buClrTx/>
                  <a:buSzTx/>
                  <a:buFontTx/>
                  <a:buNone/>
                  <a:defRPr/>
                </a:pPr>
                <a:r>
                  <a:rPr kumimoji="0" lang="zh-CN" altLang="en-US" sz="2400" b="1" i="0" u="none" strike="noStrike" kern="100" cap="none" spc="0" normalizeH="0" baseline="0" noProof="0" dirty="0">
                    <a:ln>
                      <a:noFill/>
                    </a:ln>
                    <a:solidFill>
                      <a:srgbClr val="42556C"/>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不足</a:t>
                </a:r>
              </a:p>
            </p:txBody>
          </p:sp>
          <p:sp>
            <p:nvSpPr>
              <p:cNvPr id="29" name="矩形 28">
                <a:extLst>
                  <a:ext uri="{FF2B5EF4-FFF2-40B4-BE49-F238E27FC236}">
                    <a16:creationId xmlns:a16="http://schemas.microsoft.com/office/drawing/2014/main" id="{6CD10BD1-3F4E-4666-9D34-D7426EE5C0C6}"/>
                  </a:ext>
                </a:extLst>
              </p:cNvPr>
              <p:cNvSpPr/>
              <p:nvPr/>
            </p:nvSpPr>
            <p:spPr>
              <a:xfrm>
                <a:off x="4960356" y="1207582"/>
                <a:ext cx="3885685" cy="879472"/>
              </a:xfrm>
              <a:prstGeom prst="rect">
                <a:avLst/>
              </a:prstGeom>
            </p:spPr>
            <p:txBody>
              <a:bodyPr wrap="square">
                <a:spAutoFit/>
              </a:bodyPr>
              <a:lstStyle/>
              <a:p>
                <a:pPr marL="0" marR="0" lvl="0" indent="0" defTabSz="457200" rtl="0" eaLnBrk="1" fontAlgn="auto" latinLnBrk="0" hangingPunct="1">
                  <a:lnSpc>
                    <a:spcPct val="150000"/>
                  </a:lnSpc>
                  <a:spcBef>
                    <a:spcPts val="0"/>
                  </a:spcBef>
                  <a:spcAft>
                    <a:spcPts val="0"/>
                  </a:spcAft>
                  <a:buClrTx/>
                  <a:buSzTx/>
                  <a:buFontTx/>
                  <a:buNone/>
                  <a:defRPr/>
                </a:pPr>
                <a:r>
                  <a:rPr kumimoji="0" lang="zh-CN" altLang="en-US"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rPr>
                  <a:t>光照</a:t>
                </a:r>
                <a:r>
                  <a:rPr kumimoji="0" lang="zh-CN" altLang="en-US" b="0" i="0" u="none" strike="noStrike" kern="1200" cap="none" spc="0" normalizeH="0" baseline="0" noProof="0" dirty="0">
                    <a:ln>
                      <a:noFill/>
                    </a:ln>
                    <a:solidFill>
                      <a:srgbClr val="FF0000"/>
                    </a:solidFill>
                    <a:effectLst/>
                    <a:uLnTx/>
                    <a:uFillTx/>
                    <a:latin typeface="Calibri Light" panose="020F0302020204030204"/>
                    <a:ea typeface="微软雅黑 Light" panose="020B0502040204020203" charset="-122"/>
                    <a:cs typeface="+mn-cs"/>
                  </a:rPr>
                  <a:t>变化大</a:t>
                </a:r>
                <a:r>
                  <a:rPr kumimoji="0" lang="zh-CN" altLang="en-US"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rPr>
                  <a:t>、</a:t>
                </a:r>
                <a:r>
                  <a:rPr kumimoji="0" lang="zh-CN" altLang="en-US" b="0" i="0" u="none" strike="noStrike" kern="1200" cap="none" spc="0" normalizeH="0" baseline="0" noProof="0" dirty="0">
                    <a:ln>
                      <a:noFill/>
                    </a:ln>
                    <a:solidFill>
                      <a:srgbClr val="FF0000"/>
                    </a:solidFill>
                    <a:effectLst/>
                    <a:uLnTx/>
                    <a:uFillTx/>
                    <a:latin typeface="Calibri Light" panose="020F0302020204030204"/>
                    <a:ea typeface="微软雅黑 Light" panose="020B0502040204020203" charset="-122"/>
                    <a:cs typeface="+mn-cs"/>
                  </a:rPr>
                  <a:t>运动过快</a:t>
                </a:r>
                <a:r>
                  <a:rPr kumimoji="0" lang="zh-CN" altLang="en-US"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rPr>
                  <a:t>会导致</a:t>
                </a:r>
                <a:r>
                  <a:rPr kumimoji="0" lang="zh-CN" altLang="en-US" b="0" i="0" u="none" strike="noStrike" kern="1200" cap="none" spc="0" normalizeH="0" baseline="0" noProof="0" dirty="0">
                    <a:ln>
                      <a:noFill/>
                    </a:ln>
                    <a:solidFill>
                      <a:srgbClr val="FF0000"/>
                    </a:solidFill>
                    <a:effectLst/>
                    <a:uLnTx/>
                    <a:uFillTx/>
                    <a:latin typeface="Calibri Light" panose="020F0302020204030204"/>
                    <a:ea typeface="微软雅黑 Light" panose="020B0502040204020203" charset="-122"/>
                    <a:cs typeface="+mn-cs"/>
                  </a:rPr>
                  <a:t>光流失效</a:t>
                </a:r>
                <a:r>
                  <a:rPr kumimoji="0" lang="zh-CN" altLang="en-US"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rPr>
                  <a:t>。</a:t>
                </a:r>
                <a:endParaRPr kumimoji="0" lang="en-US" altLang="zh-CN"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endParaRPr>
              </a:p>
            </p:txBody>
          </p:sp>
        </p:grpSp>
        <p:grpSp>
          <p:nvGrpSpPr>
            <p:cNvPr id="20" name="组合 19">
              <a:extLst>
                <a:ext uri="{FF2B5EF4-FFF2-40B4-BE49-F238E27FC236}">
                  <a16:creationId xmlns:a16="http://schemas.microsoft.com/office/drawing/2014/main" id="{A237609D-C5DB-45B3-BDBC-77B9D01AAEE8}"/>
                </a:ext>
              </a:extLst>
            </p:cNvPr>
            <p:cNvGrpSpPr/>
            <p:nvPr/>
          </p:nvGrpSpPr>
          <p:grpSpPr>
            <a:xfrm>
              <a:off x="4565972" y="2837631"/>
              <a:ext cx="330376" cy="331837"/>
              <a:chOff x="5394325" y="2859088"/>
              <a:chExt cx="358775" cy="360362"/>
            </a:xfrm>
          </p:grpSpPr>
          <p:sp>
            <p:nvSpPr>
              <p:cNvPr id="21" name="AutoShape 37">
                <a:extLst>
                  <a:ext uri="{FF2B5EF4-FFF2-40B4-BE49-F238E27FC236}">
                    <a16:creationId xmlns:a16="http://schemas.microsoft.com/office/drawing/2014/main" id="{38F9EB4E-589E-40ED-8F7F-048351F8F1F6}"/>
                  </a:ext>
                </a:extLst>
              </p:cNvPr>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solidFill>
                <a:schemeClr val="bg1"/>
              </a:solid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cs typeface="+mn-cs"/>
                  <a:sym typeface="Gill Sans" charset="0"/>
                </a:endParaRPr>
              </a:p>
            </p:txBody>
          </p:sp>
          <p:sp>
            <p:nvSpPr>
              <p:cNvPr id="22" name="AutoShape 38">
                <a:extLst>
                  <a:ext uri="{FF2B5EF4-FFF2-40B4-BE49-F238E27FC236}">
                    <a16:creationId xmlns:a16="http://schemas.microsoft.com/office/drawing/2014/main" id="{731A88D2-DA13-4DB6-BB28-CD0053A9F4E2}"/>
                  </a:ext>
                </a:extLst>
              </p:cNvPr>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solidFill>
                <a:schemeClr val="bg1"/>
              </a:solid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cs typeface="+mn-cs"/>
                  <a:sym typeface="Gill Sans" charset="0"/>
                </a:endParaRPr>
              </a:p>
            </p:txBody>
          </p:sp>
          <p:sp>
            <p:nvSpPr>
              <p:cNvPr id="23" name="AutoShape 39">
                <a:extLst>
                  <a:ext uri="{FF2B5EF4-FFF2-40B4-BE49-F238E27FC236}">
                    <a16:creationId xmlns:a16="http://schemas.microsoft.com/office/drawing/2014/main" id="{D2613396-343B-4BF4-ACE6-9B0BE46424D2}"/>
                  </a:ext>
                </a:extLst>
              </p:cNvPr>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solidFill>
                <a:schemeClr val="bg1"/>
              </a:solid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cs typeface="+mn-cs"/>
                  <a:sym typeface="Gill Sans" charset="0"/>
                </a:endParaRPr>
              </a:p>
            </p:txBody>
          </p:sp>
          <p:sp>
            <p:nvSpPr>
              <p:cNvPr id="24" name="AutoShape 40">
                <a:extLst>
                  <a:ext uri="{FF2B5EF4-FFF2-40B4-BE49-F238E27FC236}">
                    <a16:creationId xmlns:a16="http://schemas.microsoft.com/office/drawing/2014/main" id="{13AE86CC-C90B-47C3-A498-0046ACF16DFF}"/>
                  </a:ext>
                </a:extLst>
              </p:cNvPr>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solidFill>
                <a:schemeClr val="bg1"/>
              </a:solid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cs typeface="+mn-cs"/>
                  <a:sym typeface="Gill Sans" charset="0"/>
                </a:endParaRPr>
              </a:p>
            </p:txBody>
          </p:sp>
          <p:sp>
            <p:nvSpPr>
              <p:cNvPr id="25" name="AutoShape 41">
                <a:extLst>
                  <a:ext uri="{FF2B5EF4-FFF2-40B4-BE49-F238E27FC236}">
                    <a16:creationId xmlns:a16="http://schemas.microsoft.com/office/drawing/2014/main" id="{842CD282-6D9A-45F3-AD10-D035949BEC6F}"/>
                  </a:ext>
                </a:extLst>
              </p:cNvPr>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solidFill>
                <a:schemeClr val="bg1"/>
              </a:solid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cs typeface="+mn-cs"/>
                  <a:sym typeface="Gill Sans" charset="0"/>
                </a:endParaRPr>
              </a:p>
            </p:txBody>
          </p:sp>
          <p:sp>
            <p:nvSpPr>
              <p:cNvPr id="26" name="AutoShape 42">
                <a:extLst>
                  <a:ext uri="{FF2B5EF4-FFF2-40B4-BE49-F238E27FC236}">
                    <a16:creationId xmlns:a16="http://schemas.microsoft.com/office/drawing/2014/main" id="{D37FE70C-C3E4-41C4-BEF2-3F41ADB5A0BA}"/>
                  </a:ext>
                </a:extLst>
              </p:cNvPr>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solidFill>
                <a:schemeClr val="bg1"/>
              </a:solid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cs typeface="+mn-cs"/>
                  <a:sym typeface="Gill Sans" charset="0"/>
                </a:endParaRPr>
              </a:p>
            </p:txBody>
          </p:sp>
        </p:grpSp>
      </p:grpSp>
      <p:grpSp>
        <p:nvGrpSpPr>
          <p:cNvPr id="30" name="组合 29">
            <a:extLst>
              <a:ext uri="{FF2B5EF4-FFF2-40B4-BE49-F238E27FC236}">
                <a16:creationId xmlns:a16="http://schemas.microsoft.com/office/drawing/2014/main" id="{E1C4AB0A-87D9-4B44-B41E-77945FA035CD}"/>
              </a:ext>
            </a:extLst>
          </p:cNvPr>
          <p:cNvGrpSpPr/>
          <p:nvPr/>
        </p:nvGrpSpPr>
        <p:grpSpPr>
          <a:xfrm>
            <a:off x="6668623" y="4959562"/>
            <a:ext cx="4556769" cy="1381930"/>
            <a:chOff x="4450547" y="4079010"/>
            <a:chExt cx="4556769" cy="1381930"/>
          </a:xfrm>
        </p:grpSpPr>
        <p:grpSp>
          <p:nvGrpSpPr>
            <p:cNvPr id="31" name="组合 30">
              <a:extLst>
                <a:ext uri="{FF2B5EF4-FFF2-40B4-BE49-F238E27FC236}">
                  <a16:creationId xmlns:a16="http://schemas.microsoft.com/office/drawing/2014/main" id="{CCD0F479-622F-41EB-BEE5-2660CDDD6A05}"/>
                </a:ext>
              </a:extLst>
            </p:cNvPr>
            <p:cNvGrpSpPr/>
            <p:nvPr/>
          </p:nvGrpSpPr>
          <p:grpSpPr>
            <a:xfrm>
              <a:off x="4450547" y="4079010"/>
              <a:ext cx="4556769" cy="1381930"/>
              <a:chOff x="4294163" y="731059"/>
              <a:chExt cx="4556769" cy="1381930"/>
            </a:xfrm>
          </p:grpSpPr>
          <p:sp>
            <p:nvSpPr>
              <p:cNvPr id="33" name="椭圆 32">
                <a:extLst>
                  <a:ext uri="{FF2B5EF4-FFF2-40B4-BE49-F238E27FC236}">
                    <a16:creationId xmlns:a16="http://schemas.microsoft.com/office/drawing/2014/main" id="{8E4370C7-2870-4166-AE58-351C0B6D15A6}"/>
                  </a:ext>
                </a:extLst>
              </p:cNvPr>
              <p:cNvSpPr/>
              <p:nvPr/>
            </p:nvSpPr>
            <p:spPr>
              <a:xfrm>
                <a:off x="4294163" y="773723"/>
                <a:ext cx="555674" cy="55567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957C8C28-D84B-4E49-A07D-D3449F4ED993}"/>
                  </a:ext>
                </a:extLst>
              </p:cNvPr>
              <p:cNvSpPr/>
              <p:nvPr/>
            </p:nvSpPr>
            <p:spPr bwMode="auto">
              <a:xfrm>
                <a:off x="4867937" y="731059"/>
                <a:ext cx="800219" cy="461665"/>
              </a:xfrm>
              <a:prstGeom prst="rect">
                <a:avLst/>
              </a:prstGeom>
              <a:noFill/>
            </p:spPr>
            <p:txBody>
              <a:bodyPr wrap="none">
                <a:spAutoFit/>
              </a:bodyPr>
              <a:lstStyle/>
              <a:p>
                <a:pPr marL="0" marR="0" lvl="0" indent="0" defTabSz="457200" rtl="0" eaLnBrk="1" fontAlgn="auto" latinLnBrk="0" hangingPunct="1">
                  <a:lnSpc>
                    <a:spcPct val="100000"/>
                  </a:lnSpc>
                  <a:spcBef>
                    <a:spcPts val="0"/>
                  </a:spcBef>
                  <a:spcAft>
                    <a:spcPts val="0"/>
                  </a:spcAft>
                  <a:buClrTx/>
                  <a:buSzTx/>
                  <a:buFontTx/>
                  <a:buNone/>
                  <a:defRPr/>
                </a:pPr>
                <a:r>
                  <a:rPr kumimoji="0" lang="zh-CN" altLang="en-US" sz="2400" b="1" i="0" u="none" strike="noStrike" kern="100" cap="none" spc="0" normalizeH="0" baseline="0" noProof="0" dirty="0">
                    <a:ln>
                      <a:noFill/>
                    </a:ln>
                    <a:solidFill>
                      <a:srgbClr val="42556C"/>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优势</a:t>
                </a:r>
              </a:p>
            </p:txBody>
          </p:sp>
          <p:sp>
            <p:nvSpPr>
              <p:cNvPr id="35" name="矩形 34">
                <a:extLst>
                  <a:ext uri="{FF2B5EF4-FFF2-40B4-BE49-F238E27FC236}">
                    <a16:creationId xmlns:a16="http://schemas.microsoft.com/office/drawing/2014/main" id="{9496FF7D-E2D9-458C-A2E0-6E438358D58C}"/>
                  </a:ext>
                </a:extLst>
              </p:cNvPr>
              <p:cNvSpPr/>
              <p:nvPr/>
            </p:nvSpPr>
            <p:spPr>
              <a:xfrm>
                <a:off x="4965247" y="1233517"/>
                <a:ext cx="3885685" cy="879472"/>
              </a:xfrm>
              <a:prstGeom prst="rect">
                <a:avLst/>
              </a:prstGeom>
            </p:spPr>
            <p:txBody>
              <a:bodyPr wrap="square">
                <a:spAutoFit/>
              </a:bodyPr>
              <a:lstStyle/>
              <a:p>
                <a:pPr marL="0" marR="0" lvl="0" indent="0" defTabSz="457200" rtl="0" eaLnBrk="1" fontAlgn="auto" latinLnBrk="0" hangingPunct="1">
                  <a:lnSpc>
                    <a:spcPct val="150000"/>
                  </a:lnSpc>
                  <a:spcBef>
                    <a:spcPts val="0"/>
                  </a:spcBef>
                  <a:spcAft>
                    <a:spcPts val="0"/>
                  </a:spcAft>
                  <a:buClrTx/>
                  <a:buSzTx/>
                  <a:buFontTx/>
                  <a:buNone/>
                  <a:defRPr/>
                </a:pPr>
                <a:r>
                  <a:rPr kumimoji="0" lang="zh-CN" altLang="en-US"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rPr>
                  <a:t>携带丰富</a:t>
                </a:r>
                <a:r>
                  <a:rPr kumimoji="0" lang="zh-CN" altLang="en-US" b="0" i="0" u="none" strike="noStrike" kern="1200" cap="none" spc="0" normalizeH="0" baseline="0" noProof="0" dirty="0">
                    <a:ln>
                      <a:noFill/>
                    </a:ln>
                    <a:solidFill>
                      <a:srgbClr val="FF0000"/>
                    </a:solidFill>
                    <a:effectLst/>
                    <a:uLnTx/>
                    <a:uFillTx/>
                    <a:latin typeface="Calibri Light" panose="020F0302020204030204"/>
                    <a:ea typeface="微软雅黑 Light" panose="020B0502040204020203" charset="-122"/>
                    <a:cs typeface="+mn-cs"/>
                  </a:rPr>
                  <a:t>运动信息</a:t>
                </a:r>
                <a:r>
                  <a:rPr kumimoji="0" lang="zh-CN" altLang="en-US"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rPr>
                  <a:t>、</a:t>
                </a:r>
                <a:r>
                  <a:rPr kumimoji="0" lang="zh-CN" altLang="en-US" b="0" i="0" u="none" strike="noStrike" kern="1200" cap="none" spc="0" normalizeH="0" baseline="0" noProof="0" dirty="0">
                    <a:ln>
                      <a:noFill/>
                    </a:ln>
                    <a:solidFill>
                      <a:srgbClr val="FF0000"/>
                    </a:solidFill>
                    <a:effectLst/>
                    <a:uLnTx/>
                    <a:uFillTx/>
                    <a:latin typeface="Calibri Light" panose="020F0302020204030204"/>
                    <a:ea typeface="微软雅黑 Light" panose="020B0502040204020203" charset="-122"/>
                    <a:cs typeface="+mn-cs"/>
                  </a:rPr>
                  <a:t>适用范围广</a:t>
                </a:r>
                <a:r>
                  <a:rPr kumimoji="0" lang="zh-CN" altLang="en-US"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rPr>
                  <a:t>、</a:t>
                </a:r>
                <a:r>
                  <a:rPr kumimoji="0" lang="zh-CN" altLang="en-US" b="0" i="0" u="none" strike="noStrike" kern="1200" cap="none" spc="0" normalizeH="0" baseline="0" noProof="0" dirty="0">
                    <a:ln>
                      <a:noFill/>
                    </a:ln>
                    <a:solidFill>
                      <a:srgbClr val="FF0000"/>
                    </a:solidFill>
                    <a:effectLst/>
                    <a:uLnTx/>
                    <a:uFillTx/>
                    <a:latin typeface="Calibri Light" panose="020F0302020204030204"/>
                    <a:ea typeface="微软雅黑 Light" panose="020B0502040204020203" charset="-122"/>
                    <a:cs typeface="+mn-cs"/>
                  </a:rPr>
                  <a:t>成本低</a:t>
                </a:r>
                <a:r>
                  <a:rPr kumimoji="0" lang="zh-CN" altLang="en-US"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rPr>
                  <a:t>。</a:t>
                </a:r>
                <a:endParaRPr kumimoji="0" lang="en-US" altLang="zh-CN" b="0" i="0" u="none" strike="noStrike" kern="1200" cap="none" spc="0" normalizeH="0" baseline="0" noProof="0" dirty="0">
                  <a:ln>
                    <a:noFill/>
                  </a:ln>
                  <a:solidFill>
                    <a:srgbClr val="000000"/>
                  </a:solidFill>
                  <a:effectLst/>
                  <a:uLnTx/>
                  <a:uFillTx/>
                  <a:latin typeface="Calibri Light" panose="020F0302020204030204"/>
                  <a:ea typeface="微软雅黑 Light" panose="020B0502040204020203" charset="-122"/>
                  <a:cs typeface="+mn-cs"/>
                </a:endParaRPr>
              </a:p>
            </p:txBody>
          </p:sp>
        </p:grpSp>
        <p:sp>
          <p:nvSpPr>
            <p:cNvPr id="32" name="AutoShape 112">
              <a:extLst>
                <a:ext uri="{FF2B5EF4-FFF2-40B4-BE49-F238E27FC236}">
                  <a16:creationId xmlns:a16="http://schemas.microsoft.com/office/drawing/2014/main" id="{A8A31B49-4C41-4622-A75E-988FE8DC3633}"/>
                </a:ext>
              </a:extLst>
            </p:cNvPr>
            <p:cNvSpPr/>
            <p:nvPr/>
          </p:nvSpPr>
          <p:spPr bwMode="auto">
            <a:xfrm>
              <a:off x="4557082" y="4228520"/>
              <a:ext cx="331838" cy="330376"/>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chemeClr val="bg1"/>
            </a:solid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Light" panose="020B0502040204020203" charset="-122"/>
                <a:cs typeface="+mn-cs"/>
                <a:sym typeface="Gill Sans" charset="0"/>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1.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光流估计基本定义</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Rectangle 210">
            <a:extLst>
              <a:ext uri="{FF2B5EF4-FFF2-40B4-BE49-F238E27FC236}">
                <a16:creationId xmlns:a16="http://schemas.microsoft.com/office/drawing/2014/main" id="{69C39D65-DBFA-F232-76F8-465205210C86}"/>
              </a:ext>
            </a:extLst>
          </p:cNvPr>
          <p:cNvSpPr>
            <a:spLocks noChangeArrowheads="1"/>
          </p:cNvSpPr>
          <p:nvPr/>
        </p:nvSpPr>
        <p:spPr bwMode="auto">
          <a:xfrm>
            <a:off x="0" y="1818617"/>
            <a:ext cx="11572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781300" algn="ctr"/>
                <a:tab pos="5494338" algn="r"/>
              </a:tabLst>
              <a:defRPr>
                <a:solidFill>
                  <a:schemeClr val="tx1"/>
                </a:solidFill>
                <a:latin typeface="Arial" panose="020B0604020202020204" pitchFamily="34" charset="0"/>
              </a:defRPr>
            </a:lvl1pPr>
            <a:lvl2pPr eaLnBrk="0" fontAlgn="base" hangingPunct="0">
              <a:spcBef>
                <a:spcPct val="0"/>
              </a:spcBef>
              <a:spcAft>
                <a:spcPct val="0"/>
              </a:spcAft>
              <a:tabLst>
                <a:tab pos="2781300" algn="ctr"/>
                <a:tab pos="5494338" algn="r"/>
              </a:tabLst>
              <a:defRPr>
                <a:solidFill>
                  <a:schemeClr val="tx1"/>
                </a:solidFill>
                <a:latin typeface="Arial" panose="020B0604020202020204" pitchFamily="34" charset="0"/>
              </a:defRPr>
            </a:lvl2pPr>
            <a:lvl3pPr eaLnBrk="0" fontAlgn="base" hangingPunct="0">
              <a:spcBef>
                <a:spcPct val="0"/>
              </a:spcBef>
              <a:spcAft>
                <a:spcPct val="0"/>
              </a:spcAft>
              <a:tabLst>
                <a:tab pos="2781300" algn="ctr"/>
                <a:tab pos="5494338" algn="r"/>
              </a:tabLst>
              <a:defRPr>
                <a:solidFill>
                  <a:schemeClr val="tx1"/>
                </a:solidFill>
                <a:latin typeface="Arial" panose="020B0604020202020204" pitchFamily="34" charset="0"/>
              </a:defRPr>
            </a:lvl3pPr>
            <a:lvl4pPr eaLnBrk="0" fontAlgn="base" hangingPunct="0">
              <a:spcBef>
                <a:spcPct val="0"/>
              </a:spcBef>
              <a:spcAft>
                <a:spcPct val="0"/>
              </a:spcAft>
              <a:tabLst>
                <a:tab pos="2781300" algn="ctr"/>
                <a:tab pos="5494338" algn="r"/>
              </a:tabLst>
              <a:defRPr>
                <a:solidFill>
                  <a:schemeClr val="tx1"/>
                </a:solidFill>
                <a:latin typeface="Arial" panose="020B0604020202020204" pitchFamily="34" charset="0"/>
              </a:defRPr>
            </a:lvl4pPr>
            <a:lvl5pPr eaLnBrk="0" fontAlgn="base" hangingPunct="0">
              <a:spcBef>
                <a:spcPct val="0"/>
              </a:spcBef>
              <a:spcAft>
                <a:spcPct val="0"/>
              </a:spcAft>
              <a:tabLst>
                <a:tab pos="2781300" algn="ctr"/>
                <a:tab pos="5494338" algn="r"/>
              </a:tabLst>
              <a:defRPr>
                <a:solidFill>
                  <a:schemeClr val="tx1"/>
                </a:solidFill>
                <a:latin typeface="Arial" panose="020B0604020202020204" pitchFamily="34" charset="0"/>
              </a:defRPr>
            </a:lvl5pPr>
            <a:lvl6pPr eaLnBrk="0" fontAlgn="base" hangingPunct="0">
              <a:spcBef>
                <a:spcPct val="0"/>
              </a:spcBef>
              <a:spcAft>
                <a:spcPct val="0"/>
              </a:spcAft>
              <a:tabLst>
                <a:tab pos="2781300" algn="ctr"/>
                <a:tab pos="5494338" algn="r"/>
              </a:tabLst>
              <a:defRPr>
                <a:solidFill>
                  <a:schemeClr val="tx1"/>
                </a:solidFill>
                <a:latin typeface="Arial" panose="020B0604020202020204" pitchFamily="34" charset="0"/>
              </a:defRPr>
            </a:lvl6pPr>
            <a:lvl7pPr eaLnBrk="0" fontAlgn="base" hangingPunct="0">
              <a:spcBef>
                <a:spcPct val="0"/>
              </a:spcBef>
              <a:spcAft>
                <a:spcPct val="0"/>
              </a:spcAft>
              <a:tabLst>
                <a:tab pos="2781300" algn="ctr"/>
                <a:tab pos="5494338" algn="r"/>
              </a:tabLst>
              <a:defRPr>
                <a:solidFill>
                  <a:schemeClr val="tx1"/>
                </a:solidFill>
                <a:latin typeface="Arial" panose="020B0604020202020204" pitchFamily="34" charset="0"/>
              </a:defRPr>
            </a:lvl7pPr>
            <a:lvl8pPr eaLnBrk="0" fontAlgn="base" hangingPunct="0">
              <a:spcBef>
                <a:spcPct val="0"/>
              </a:spcBef>
              <a:spcAft>
                <a:spcPct val="0"/>
              </a:spcAft>
              <a:tabLst>
                <a:tab pos="2781300" algn="ctr"/>
                <a:tab pos="5494338" algn="r"/>
              </a:tabLst>
              <a:defRPr>
                <a:solidFill>
                  <a:schemeClr val="tx1"/>
                </a:solidFill>
                <a:latin typeface="Arial" panose="020B0604020202020204" pitchFamily="34" charset="0"/>
              </a:defRPr>
            </a:lvl8pPr>
            <a:lvl9pPr eaLnBrk="0" fontAlgn="base" hangingPunct="0">
              <a:spcBef>
                <a:spcPct val="0"/>
              </a:spcBef>
              <a:spcAft>
                <a:spcPct val="0"/>
              </a:spcAft>
              <a:tabLst>
                <a:tab pos="2781300" algn="ctr"/>
                <a:tab pos="5494338" algn="r"/>
              </a:tabLst>
              <a:defRPr>
                <a:solidFill>
                  <a:schemeClr val="tx1"/>
                </a:solidFill>
                <a:latin typeface="Arial" panose="020B0604020202020204" pitchFamily="34" charset="0"/>
              </a:defRPr>
            </a:lvl9pPr>
          </a:lstStyle>
          <a:p>
            <a:pPr marL="0" marR="0" lvl="0" indent="304800" algn="l" defTabSz="914400" rtl="0" eaLnBrk="0" fontAlgn="base" latinLnBrk="0" hangingPunct="0">
              <a:lnSpc>
                <a:spcPct val="100000"/>
              </a:lnSpc>
              <a:spcBef>
                <a:spcPct val="0"/>
              </a:spcBef>
              <a:spcAft>
                <a:spcPct val="0"/>
              </a:spcAft>
              <a:buClrTx/>
              <a:buSzTx/>
              <a:buFontTx/>
              <a:buNone/>
              <a:tabLst>
                <a:tab pos="2781300" algn="ctr"/>
                <a:tab pos="5494338" algn="r"/>
              </a:tabLst>
            </a:pP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光流估计</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的基本</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前提假设</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亮度恒定假设：连续两帧之间的亮度不会发生变化。</a:t>
            </a:r>
            <a:endParaRPr kumimoji="0" lang="zh-CN" altLang="en-US" sz="4000" b="0" i="0" u="none" strike="noStrike" cap="none" normalizeH="0" baseline="0" dirty="0">
              <a:ln>
                <a:noFill/>
              </a:ln>
              <a:solidFill>
                <a:schemeClr val="tx1"/>
              </a:solidFill>
              <a:effectLst/>
              <a:latin typeface="Arial" panose="020B0604020202020204" pitchFamily="34" charset="0"/>
            </a:endParaRPr>
          </a:p>
        </p:txBody>
      </p:sp>
      <p:graphicFrame>
        <p:nvGraphicFramePr>
          <p:cNvPr id="9" name="对象 8">
            <a:extLst>
              <a:ext uri="{FF2B5EF4-FFF2-40B4-BE49-F238E27FC236}">
                <a16:creationId xmlns:a16="http://schemas.microsoft.com/office/drawing/2014/main" id="{96103EA7-0E49-9E3C-5D46-9A2D7EBCB6A9}"/>
              </a:ext>
            </a:extLst>
          </p:cNvPr>
          <p:cNvGraphicFramePr>
            <a:graphicFrameLocks noChangeAspect="1"/>
          </p:cNvGraphicFramePr>
          <p:nvPr/>
        </p:nvGraphicFramePr>
        <p:xfrm>
          <a:off x="2336745" y="4422459"/>
          <a:ext cx="7617036" cy="1393194"/>
        </p:xfrm>
        <a:graphic>
          <a:graphicData uri="http://schemas.openxmlformats.org/presentationml/2006/ole">
            <mc:AlternateContent xmlns:mc="http://schemas.openxmlformats.org/markup-compatibility/2006">
              <mc:Choice xmlns:v="urn:schemas-microsoft-com:vml" Requires="v">
                <p:oleObj name="Equation" r:id="rId3" imgW="2656111" imgH="485657" progId="Equation.DSMT4">
                  <p:embed/>
                </p:oleObj>
              </mc:Choice>
              <mc:Fallback>
                <p:oleObj name="Equation" r:id="rId3" imgW="2656111" imgH="485657" progId="Equation.DSMT4">
                  <p:embed/>
                  <p:pic>
                    <p:nvPicPr>
                      <p:cNvPr id="9" name="对象 8">
                        <a:extLst>
                          <a:ext uri="{FF2B5EF4-FFF2-40B4-BE49-F238E27FC236}">
                            <a16:creationId xmlns:a16="http://schemas.microsoft.com/office/drawing/2014/main" id="{96103EA7-0E49-9E3C-5D46-9A2D7EBCB6A9}"/>
                          </a:ext>
                        </a:extLst>
                      </p:cNvPr>
                      <p:cNvPicPr/>
                      <p:nvPr/>
                    </p:nvPicPr>
                    <p:blipFill>
                      <a:blip r:embed="rId4"/>
                      <a:stretch>
                        <a:fillRect/>
                      </a:stretch>
                    </p:blipFill>
                    <p:spPr>
                      <a:xfrm>
                        <a:off x="2336745" y="4422459"/>
                        <a:ext cx="7617036" cy="139319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65EF6AC-BB2C-B902-8407-2B6A37DDFD16}"/>
              </a:ext>
            </a:extLst>
          </p:cNvPr>
          <p:cNvGraphicFramePr>
            <a:graphicFrameLocks noChangeAspect="1"/>
          </p:cNvGraphicFramePr>
          <p:nvPr/>
        </p:nvGraphicFramePr>
        <p:xfrm>
          <a:off x="2233351" y="2811436"/>
          <a:ext cx="7823825" cy="706140"/>
        </p:xfrm>
        <a:graphic>
          <a:graphicData uri="http://schemas.openxmlformats.org/presentationml/2006/ole">
            <mc:AlternateContent xmlns:mc="http://schemas.openxmlformats.org/markup-compatibility/2006">
              <mc:Choice xmlns:v="urn:schemas-microsoft-com:vml" Requires="v">
                <p:oleObj name="Equation" r:id="rId5" imgW="2427632" imgH="219248" progId="Equation.DSMT4">
                  <p:embed/>
                </p:oleObj>
              </mc:Choice>
              <mc:Fallback>
                <p:oleObj name="Equation" r:id="rId5" imgW="2427632" imgH="219248" progId="Equation.DSMT4">
                  <p:embed/>
                  <p:pic>
                    <p:nvPicPr>
                      <p:cNvPr id="10" name="对象 9">
                        <a:extLst>
                          <a:ext uri="{FF2B5EF4-FFF2-40B4-BE49-F238E27FC236}">
                            <a16:creationId xmlns:a16="http://schemas.microsoft.com/office/drawing/2014/main" id="{365EF6AC-BB2C-B902-8407-2B6A37DDFD16}"/>
                          </a:ext>
                        </a:extLst>
                      </p:cNvPr>
                      <p:cNvPicPr/>
                      <p:nvPr/>
                    </p:nvPicPr>
                    <p:blipFill>
                      <a:blip r:embed="rId6"/>
                      <a:stretch>
                        <a:fillRect/>
                      </a:stretch>
                    </p:blipFill>
                    <p:spPr>
                      <a:xfrm>
                        <a:off x="2233351" y="2811436"/>
                        <a:ext cx="7823825" cy="706140"/>
                      </a:xfrm>
                      <a:prstGeom prst="rect">
                        <a:avLst/>
                      </a:prstGeom>
                    </p:spPr>
                  </p:pic>
                </p:oleObj>
              </mc:Fallback>
            </mc:AlternateContent>
          </a:graphicData>
        </a:graphic>
      </p:graphicFrame>
      <p:sp>
        <p:nvSpPr>
          <p:cNvPr id="11" name="箭头: 下 10">
            <a:extLst>
              <a:ext uri="{FF2B5EF4-FFF2-40B4-BE49-F238E27FC236}">
                <a16:creationId xmlns:a16="http://schemas.microsoft.com/office/drawing/2014/main" id="{DA668272-BBD9-278E-7641-D3C515D17533}"/>
              </a:ext>
            </a:extLst>
          </p:cNvPr>
          <p:cNvSpPr/>
          <p:nvPr/>
        </p:nvSpPr>
        <p:spPr>
          <a:xfrm>
            <a:off x="5831256" y="3668126"/>
            <a:ext cx="503283" cy="706140"/>
          </a:xfrm>
          <a:prstGeom prst="downArrow">
            <a:avLst/>
          </a:prstGeom>
          <a:solidFill>
            <a:schemeClr val="tx2">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65354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占位符 1">
            <a:extLst>
              <a:ext uri="{FF2B5EF4-FFF2-40B4-BE49-F238E27FC236}">
                <a16:creationId xmlns:a16="http://schemas.microsoft.com/office/drawing/2014/main" id="{3BAD0580-CEF7-4F5C-A08F-43D8EA7DF27E}"/>
              </a:ext>
            </a:extLst>
          </p:cNvPr>
          <p:cNvSpPr>
            <a:spLocks noGrp="1" noChangeArrowheads="1"/>
          </p:cNvSpPr>
          <p:nvPr>
            <p:ph type="body" sz="quarter" idx="10"/>
          </p:nvPr>
        </p:nvSpPr>
        <p:spPr bwMode="auto">
          <a:xfrm>
            <a:off x="285750" y="279400"/>
            <a:ext cx="1038225"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1.3</a:t>
            </a:r>
            <a:endParaRPr lang="zh-CN" altLang="en-US" dirty="0">
              <a:latin typeface="Times New Roman" panose="02020603050405020304" pitchFamily="18" charset="0"/>
              <a:cs typeface="Times New Roman" panose="02020603050405020304" pitchFamily="18" charset="0"/>
            </a:endParaRPr>
          </a:p>
        </p:txBody>
      </p:sp>
      <p:sp>
        <p:nvSpPr>
          <p:cNvPr id="14339" name="文本占位符 2">
            <a:extLst>
              <a:ext uri="{FF2B5EF4-FFF2-40B4-BE49-F238E27FC236}">
                <a16:creationId xmlns:a16="http://schemas.microsoft.com/office/drawing/2014/main" id="{B459B1AD-9EEF-489A-BD67-023A54C424A2}"/>
              </a:ext>
            </a:extLst>
          </p:cNvPr>
          <p:cNvSpPr>
            <a:spLocks noGrp="1" noChangeArrowheads="1"/>
          </p:cNvSpPr>
          <p:nvPr>
            <p:ph type="body" sz="quarter" idx="12"/>
          </p:nvPr>
        </p:nvSpPr>
        <p:spPr bwMode="auto">
          <a:xfrm>
            <a:off x="1438274" y="347663"/>
            <a:ext cx="4851207"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研究现状</a:t>
            </a:r>
            <a:endParaRPr lang="en-US" altLang="zh-CN" dirty="0">
              <a:latin typeface="Times New Roman" panose="02020603050405020304" pitchFamily="18" charset="0"/>
              <a:cs typeface="Times New Roman" panose="02020603050405020304" pitchFamily="18" charset="0"/>
            </a:endParaRPr>
          </a:p>
        </p:txBody>
      </p:sp>
      <p:sp>
        <p:nvSpPr>
          <p:cNvPr id="14345" name="灯片编号占位符 6">
            <a:extLst>
              <a:ext uri="{FF2B5EF4-FFF2-40B4-BE49-F238E27FC236}">
                <a16:creationId xmlns:a16="http://schemas.microsoft.com/office/drawing/2014/main" id="{BCEB66D4-30BC-49BB-A6DB-BE5072997F70}"/>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F3A92CC-486E-4888-8E89-14971B2E78D9}" type="slidenum">
              <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6" name="五边形 56">
            <a:extLst>
              <a:ext uri="{FF2B5EF4-FFF2-40B4-BE49-F238E27FC236}">
                <a16:creationId xmlns:a16="http://schemas.microsoft.com/office/drawing/2014/main" id="{ABFD2F83-16C5-4179-9347-CC778D4F6398}"/>
              </a:ext>
            </a:extLst>
          </p:cNvPr>
          <p:cNvSpPr/>
          <p:nvPr/>
        </p:nvSpPr>
        <p:spPr>
          <a:xfrm rot="16200000" flipH="1">
            <a:off x="1048941" y="805727"/>
            <a:ext cx="2223672" cy="3356293"/>
          </a:xfrm>
          <a:prstGeom prst="wedgeRectCallout">
            <a:avLst/>
          </a:prstGeom>
          <a:noFill/>
          <a:ln>
            <a:solidFill>
              <a:srgbClr val="20517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7" name="矩形 36">
            <a:extLst>
              <a:ext uri="{FF2B5EF4-FFF2-40B4-BE49-F238E27FC236}">
                <a16:creationId xmlns:a16="http://schemas.microsoft.com/office/drawing/2014/main" id="{5A89B1C8-06CF-4C4C-A838-E4846D6AEDD5}"/>
              </a:ext>
            </a:extLst>
          </p:cNvPr>
          <p:cNvSpPr/>
          <p:nvPr/>
        </p:nvSpPr>
        <p:spPr>
          <a:xfrm>
            <a:off x="507583" y="2927576"/>
            <a:ext cx="3356294" cy="62738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8" name="椭圆 37">
            <a:extLst>
              <a:ext uri="{FF2B5EF4-FFF2-40B4-BE49-F238E27FC236}">
                <a16:creationId xmlns:a16="http://schemas.microsoft.com/office/drawing/2014/main" id="{502F4441-D415-4380-8111-78DB28E0DFD8}"/>
              </a:ext>
            </a:extLst>
          </p:cNvPr>
          <p:cNvSpPr/>
          <p:nvPr/>
        </p:nvSpPr>
        <p:spPr>
          <a:xfrm>
            <a:off x="1765570" y="1825633"/>
            <a:ext cx="838200" cy="838200"/>
          </a:xfrm>
          <a:prstGeom prst="ellipse">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9" name="book-from-top-view_43022">
            <a:extLst>
              <a:ext uri="{FF2B5EF4-FFF2-40B4-BE49-F238E27FC236}">
                <a16:creationId xmlns:a16="http://schemas.microsoft.com/office/drawing/2014/main" id="{48450CEB-F85E-4703-BB2D-64E4E401BC5B}"/>
              </a:ext>
            </a:extLst>
          </p:cNvPr>
          <p:cNvSpPr>
            <a:spLocks noChangeAspect="1"/>
          </p:cNvSpPr>
          <p:nvPr/>
        </p:nvSpPr>
        <p:spPr bwMode="auto">
          <a:xfrm>
            <a:off x="1938377" y="1938678"/>
            <a:ext cx="451913" cy="612110"/>
          </a:xfrm>
          <a:custGeom>
            <a:avLst/>
            <a:gdLst>
              <a:gd name="T0" fmla="*/ 91 w 280"/>
              <a:gd name="T1" fmla="*/ 59 h 380"/>
              <a:gd name="T2" fmla="*/ 91 w 280"/>
              <a:gd name="T3" fmla="*/ 151 h 380"/>
              <a:gd name="T4" fmla="*/ 66 w 280"/>
              <a:gd name="T5" fmla="*/ 134 h 380"/>
              <a:gd name="T6" fmla="*/ 40 w 280"/>
              <a:gd name="T7" fmla="*/ 151 h 380"/>
              <a:gd name="T8" fmla="*/ 40 w 280"/>
              <a:gd name="T9" fmla="*/ 59 h 380"/>
              <a:gd name="T10" fmla="*/ 18 w 280"/>
              <a:gd name="T11" fmla="*/ 59 h 380"/>
              <a:gd name="T12" fmla="*/ 18 w 280"/>
              <a:gd name="T13" fmla="*/ 55 h 380"/>
              <a:gd name="T14" fmla="*/ 271 w 280"/>
              <a:gd name="T15" fmla="*/ 55 h 380"/>
              <a:gd name="T16" fmla="*/ 271 w 280"/>
              <a:gd name="T17" fmla="*/ 52 h 380"/>
              <a:gd name="T18" fmla="*/ 18 w 280"/>
              <a:gd name="T19" fmla="*/ 52 h 380"/>
              <a:gd name="T20" fmla="*/ 18 w 280"/>
              <a:gd name="T21" fmla="*/ 47 h 380"/>
              <a:gd name="T22" fmla="*/ 271 w 280"/>
              <a:gd name="T23" fmla="*/ 47 h 380"/>
              <a:gd name="T24" fmla="*/ 271 w 280"/>
              <a:gd name="T25" fmla="*/ 45 h 380"/>
              <a:gd name="T26" fmla="*/ 18 w 280"/>
              <a:gd name="T27" fmla="*/ 45 h 380"/>
              <a:gd name="T28" fmla="*/ 18 w 280"/>
              <a:gd name="T29" fmla="*/ 40 h 380"/>
              <a:gd name="T30" fmla="*/ 271 w 280"/>
              <a:gd name="T31" fmla="*/ 40 h 380"/>
              <a:gd name="T32" fmla="*/ 271 w 280"/>
              <a:gd name="T33" fmla="*/ 38 h 380"/>
              <a:gd name="T34" fmla="*/ 18 w 280"/>
              <a:gd name="T35" fmla="*/ 38 h 380"/>
              <a:gd name="T36" fmla="*/ 18 w 280"/>
              <a:gd name="T37" fmla="*/ 32 h 380"/>
              <a:gd name="T38" fmla="*/ 271 w 280"/>
              <a:gd name="T39" fmla="*/ 32 h 380"/>
              <a:gd name="T40" fmla="*/ 271 w 280"/>
              <a:gd name="T41" fmla="*/ 30 h 380"/>
              <a:gd name="T42" fmla="*/ 18 w 280"/>
              <a:gd name="T43" fmla="*/ 30 h 380"/>
              <a:gd name="T44" fmla="*/ 18 w 280"/>
              <a:gd name="T45" fmla="*/ 25 h 380"/>
              <a:gd name="T46" fmla="*/ 270 w 280"/>
              <a:gd name="T47" fmla="*/ 25 h 380"/>
              <a:gd name="T48" fmla="*/ 270 w 280"/>
              <a:gd name="T49" fmla="*/ 22 h 380"/>
              <a:gd name="T50" fmla="*/ 18 w 280"/>
              <a:gd name="T51" fmla="*/ 22 h 380"/>
              <a:gd name="T52" fmla="*/ 18 w 280"/>
              <a:gd name="T53" fmla="*/ 17 h 380"/>
              <a:gd name="T54" fmla="*/ 278 w 280"/>
              <a:gd name="T55" fmla="*/ 17 h 380"/>
              <a:gd name="T56" fmla="*/ 278 w 280"/>
              <a:gd name="T57" fmla="*/ 0 h 380"/>
              <a:gd name="T58" fmla="*/ 0 w 280"/>
              <a:gd name="T59" fmla="*/ 0 h 380"/>
              <a:gd name="T60" fmla="*/ 0 w 280"/>
              <a:gd name="T61" fmla="*/ 59 h 380"/>
              <a:gd name="T62" fmla="*/ 0 w 280"/>
              <a:gd name="T63" fmla="*/ 59 h 380"/>
              <a:gd name="T64" fmla="*/ 0 w 280"/>
              <a:gd name="T65" fmla="*/ 380 h 380"/>
              <a:gd name="T66" fmla="*/ 280 w 280"/>
              <a:gd name="T67" fmla="*/ 380 h 380"/>
              <a:gd name="T68" fmla="*/ 280 w 280"/>
              <a:gd name="T69" fmla="*/ 59 h 380"/>
              <a:gd name="T70" fmla="*/ 91 w 280"/>
              <a:gd name="T71" fmla="*/ 59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80" h="380">
                <a:moveTo>
                  <a:pt x="91" y="59"/>
                </a:moveTo>
                <a:lnTo>
                  <a:pt x="91" y="151"/>
                </a:lnTo>
                <a:lnTo>
                  <a:pt x="66" y="134"/>
                </a:lnTo>
                <a:lnTo>
                  <a:pt x="40" y="151"/>
                </a:lnTo>
                <a:lnTo>
                  <a:pt x="40" y="59"/>
                </a:lnTo>
                <a:lnTo>
                  <a:pt x="18" y="59"/>
                </a:lnTo>
                <a:lnTo>
                  <a:pt x="18" y="55"/>
                </a:lnTo>
                <a:lnTo>
                  <a:pt x="271" y="55"/>
                </a:lnTo>
                <a:lnTo>
                  <a:pt x="271" y="52"/>
                </a:lnTo>
                <a:lnTo>
                  <a:pt x="18" y="52"/>
                </a:lnTo>
                <a:lnTo>
                  <a:pt x="18" y="47"/>
                </a:lnTo>
                <a:lnTo>
                  <a:pt x="271" y="47"/>
                </a:lnTo>
                <a:lnTo>
                  <a:pt x="271" y="45"/>
                </a:lnTo>
                <a:lnTo>
                  <a:pt x="18" y="45"/>
                </a:lnTo>
                <a:lnTo>
                  <a:pt x="18" y="40"/>
                </a:lnTo>
                <a:lnTo>
                  <a:pt x="271" y="40"/>
                </a:lnTo>
                <a:lnTo>
                  <a:pt x="271" y="38"/>
                </a:lnTo>
                <a:lnTo>
                  <a:pt x="18" y="38"/>
                </a:lnTo>
                <a:lnTo>
                  <a:pt x="18" y="32"/>
                </a:lnTo>
                <a:lnTo>
                  <a:pt x="271" y="32"/>
                </a:lnTo>
                <a:lnTo>
                  <a:pt x="271" y="30"/>
                </a:lnTo>
                <a:lnTo>
                  <a:pt x="18" y="30"/>
                </a:lnTo>
                <a:lnTo>
                  <a:pt x="18" y="25"/>
                </a:lnTo>
                <a:lnTo>
                  <a:pt x="270" y="25"/>
                </a:lnTo>
                <a:lnTo>
                  <a:pt x="270" y="22"/>
                </a:lnTo>
                <a:lnTo>
                  <a:pt x="18" y="22"/>
                </a:lnTo>
                <a:lnTo>
                  <a:pt x="18" y="17"/>
                </a:lnTo>
                <a:lnTo>
                  <a:pt x="278" y="17"/>
                </a:lnTo>
                <a:lnTo>
                  <a:pt x="278" y="0"/>
                </a:lnTo>
                <a:lnTo>
                  <a:pt x="0" y="0"/>
                </a:lnTo>
                <a:lnTo>
                  <a:pt x="0" y="59"/>
                </a:lnTo>
                <a:lnTo>
                  <a:pt x="0" y="59"/>
                </a:lnTo>
                <a:lnTo>
                  <a:pt x="0" y="380"/>
                </a:lnTo>
                <a:lnTo>
                  <a:pt x="280" y="380"/>
                </a:lnTo>
                <a:lnTo>
                  <a:pt x="280" y="59"/>
                </a:lnTo>
                <a:lnTo>
                  <a:pt x="91" y="59"/>
                </a:lnTo>
                <a:close/>
              </a:path>
            </a:pathLst>
          </a:custGeom>
          <a:solidFill>
            <a:schemeClr val="bg1"/>
          </a:solidFill>
          <a:ln>
            <a:noFill/>
          </a:ln>
        </p:spPr>
        <p:txBody>
          <a:bodyPr/>
          <a:lstStyle/>
          <a:p>
            <a:endParaRPr lang="zh-CN" altLang="en-US"/>
          </a:p>
        </p:txBody>
      </p:sp>
      <p:sp>
        <p:nvSpPr>
          <p:cNvPr id="40" name="任意多边形 41">
            <a:extLst>
              <a:ext uri="{FF2B5EF4-FFF2-40B4-BE49-F238E27FC236}">
                <a16:creationId xmlns:a16="http://schemas.microsoft.com/office/drawing/2014/main" id="{DC39E5C3-8441-45CA-A265-C818D1D038A4}"/>
              </a:ext>
            </a:extLst>
          </p:cNvPr>
          <p:cNvSpPr/>
          <p:nvPr/>
        </p:nvSpPr>
        <p:spPr>
          <a:xfrm>
            <a:off x="1022536" y="3283385"/>
            <a:ext cx="10522587" cy="977264"/>
          </a:xfrm>
          <a:custGeom>
            <a:avLst/>
            <a:gdLst>
              <a:gd name="connsiteX0" fmla="*/ 0 w 14329"/>
              <a:gd name="connsiteY0" fmla="*/ 1388 h 1388"/>
              <a:gd name="connsiteX1" fmla="*/ 7392 w 14329"/>
              <a:gd name="connsiteY1" fmla="*/ 1387 h 1388"/>
              <a:gd name="connsiteX2" fmla="*/ 10270 w 14329"/>
              <a:gd name="connsiteY2" fmla="*/ 0 h 1388"/>
              <a:gd name="connsiteX3" fmla="*/ 14329 w 14329"/>
              <a:gd name="connsiteY3" fmla="*/ 0 h 1388"/>
            </a:gdLst>
            <a:ahLst/>
            <a:cxnLst>
              <a:cxn ang="0">
                <a:pos x="connsiteX0" y="connsiteY0"/>
              </a:cxn>
              <a:cxn ang="0">
                <a:pos x="connsiteX1" y="connsiteY1"/>
              </a:cxn>
              <a:cxn ang="0">
                <a:pos x="connsiteX2" y="connsiteY2"/>
              </a:cxn>
              <a:cxn ang="0">
                <a:pos x="connsiteX3" y="connsiteY3"/>
              </a:cxn>
            </a:cxnLst>
            <a:rect l="l" t="t" r="r" b="b"/>
            <a:pathLst>
              <a:path w="14329" h="1388">
                <a:moveTo>
                  <a:pt x="0" y="1388"/>
                </a:moveTo>
                <a:lnTo>
                  <a:pt x="7392" y="1387"/>
                </a:lnTo>
                <a:lnTo>
                  <a:pt x="10270" y="0"/>
                </a:lnTo>
                <a:lnTo>
                  <a:pt x="14329" y="0"/>
                </a:lnTo>
              </a:path>
            </a:pathLst>
          </a:custGeom>
          <a:noFill/>
          <a:ln w="19050">
            <a:solidFill>
              <a:srgbClr val="20517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1" name="五边形 6">
            <a:extLst>
              <a:ext uri="{FF2B5EF4-FFF2-40B4-BE49-F238E27FC236}">
                <a16:creationId xmlns:a16="http://schemas.microsoft.com/office/drawing/2014/main" id="{88F59B5C-29AA-426D-9CBF-F0A78C9B96CC}"/>
              </a:ext>
            </a:extLst>
          </p:cNvPr>
          <p:cNvSpPr/>
          <p:nvPr/>
        </p:nvSpPr>
        <p:spPr>
          <a:xfrm rot="16200000" flipV="1">
            <a:off x="9066735" y="3548721"/>
            <a:ext cx="2223670" cy="3356293"/>
          </a:xfrm>
          <a:prstGeom prst="wedgeRectCallout">
            <a:avLst/>
          </a:prstGeom>
          <a:noFill/>
          <a:ln>
            <a:solidFill>
              <a:srgbClr val="20517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2" name="矩形 41">
            <a:extLst>
              <a:ext uri="{FF2B5EF4-FFF2-40B4-BE49-F238E27FC236}">
                <a16:creationId xmlns:a16="http://schemas.microsoft.com/office/drawing/2014/main" id="{D2ED9810-B053-4381-BF2B-4E8433958BE2}"/>
              </a:ext>
            </a:extLst>
          </p:cNvPr>
          <p:cNvSpPr/>
          <p:nvPr/>
        </p:nvSpPr>
        <p:spPr>
          <a:xfrm>
            <a:off x="8500423" y="4169167"/>
            <a:ext cx="3356294" cy="62738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3" name="椭圆 42">
            <a:extLst>
              <a:ext uri="{FF2B5EF4-FFF2-40B4-BE49-F238E27FC236}">
                <a16:creationId xmlns:a16="http://schemas.microsoft.com/office/drawing/2014/main" id="{186D4C93-E649-4A74-A8E6-9DBCB6B9BEBF}"/>
              </a:ext>
            </a:extLst>
          </p:cNvPr>
          <p:cNvSpPr/>
          <p:nvPr/>
        </p:nvSpPr>
        <p:spPr>
          <a:xfrm>
            <a:off x="9759472" y="5143376"/>
            <a:ext cx="838200" cy="838200"/>
          </a:xfrm>
          <a:prstGeom prst="ellipse">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4" name="settings_13584">
            <a:extLst>
              <a:ext uri="{FF2B5EF4-FFF2-40B4-BE49-F238E27FC236}">
                <a16:creationId xmlns:a16="http://schemas.microsoft.com/office/drawing/2014/main" id="{0DED69CE-D347-4CED-9A80-225608936FD1}"/>
              </a:ext>
            </a:extLst>
          </p:cNvPr>
          <p:cNvSpPr>
            <a:spLocks noChangeAspect="1"/>
          </p:cNvSpPr>
          <p:nvPr/>
        </p:nvSpPr>
        <p:spPr bwMode="auto">
          <a:xfrm>
            <a:off x="9901545" y="5226868"/>
            <a:ext cx="554054" cy="609685"/>
          </a:xfrm>
          <a:custGeom>
            <a:avLst/>
            <a:gdLst>
              <a:gd name="T0" fmla="*/ 462 w 473"/>
              <a:gd name="T1" fmla="*/ 99 h 521"/>
              <a:gd name="T2" fmla="*/ 442 w 473"/>
              <a:gd name="T3" fmla="*/ 82 h 521"/>
              <a:gd name="T4" fmla="*/ 345 w 473"/>
              <a:gd name="T5" fmla="*/ 130 h 521"/>
              <a:gd name="T6" fmla="*/ 379 w 473"/>
              <a:gd name="T7" fmla="*/ 27 h 521"/>
              <a:gd name="T8" fmla="*/ 359 w 473"/>
              <a:gd name="T9" fmla="*/ 10 h 521"/>
              <a:gd name="T10" fmla="*/ 290 w 473"/>
              <a:gd name="T11" fmla="*/ 49 h 521"/>
              <a:gd name="T12" fmla="*/ 242 w 473"/>
              <a:gd name="T13" fmla="*/ 105 h 521"/>
              <a:gd name="T14" fmla="*/ 249 w 473"/>
              <a:gd name="T15" fmla="*/ 209 h 521"/>
              <a:gd name="T16" fmla="*/ 234 w 473"/>
              <a:gd name="T17" fmla="*/ 225 h 521"/>
              <a:gd name="T18" fmla="*/ 132 w 473"/>
              <a:gd name="T19" fmla="*/ 91 h 521"/>
              <a:gd name="T20" fmla="*/ 138 w 473"/>
              <a:gd name="T21" fmla="*/ 58 h 521"/>
              <a:gd name="T22" fmla="*/ 73 w 473"/>
              <a:gd name="T23" fmla="*/ 31 h 521"/>
              <a:gd name="T24" fmla="*/ 50 w 473"/>
              <a:gd name="T25" fmla="*/ 51 h 521"/>
              <a:gd name="T26" fmla="*/ 57 w 473"/>
              <a:gd name="T27" fmla="*/ 115 h 521"/>
              <a:gd name="T28" fmla="*/ 96 w 473"/>
              <a:gd name="T29" fmla="*/ 120 h 521"/>
              <a:gd name="T30" fmla="*/ 194 w 473"/>
              <a:gd name="T31" fmla="*/ 249 h 521"/>
              <a:gd name="T32" fmla="*/ 153 w 473"/>
              <a:gd name="T33" fmla="*/ 262 h 521"/>
              <a:gd name="T34" fmla="*/ 0 w 473"/>
              <a:gd name="T35" fmla="*/ 440 h 521"/>
              <a:gd name="T36" fmla="*/ 58 w 473"/>
              <a:gd name="T37" fmla="*/ 490 h 521"/>
              <a:gd name="T38" fmla="*/ 117 w 473"/>
              <a:gd name="T39" fmla="*/ 486 h 521"/>
              <a:gd name="T40" fmla="*/ 253 w 473"/>
              <a:gd name="T41" fmla="*/ 327 h 521"/>
              <a:gd name="T42" fmla="*/ 287 w 473"/>
              <a:gd name="T43" fmla="*/ 372 h 521"/>
              <a:gd name="T44" fmla="*/ 288 w 473"/>
              <a:gd name="T45" fmla="*/ 423 h 521"/>
              <a:gd name="T46" fmla="*/ 362 w 473"/>
              <a:gd name="T47" fmla="*/ 521 h 521"/>
              <a:gd name="T48" fmla="*/ 417 w 473"/>
              <a:gd name="T49" fmla="*/ 480 h 521"/>
              <a:gd name="T50" fmla="*/ 416 w 473"/>
              <a:gd name="T51" fmla="*/ 429 h 521"/>
              <a:gd name="T52" fmla="*/ 342 w 473"/>
              <a:gd name="T53" fmla="*/ 330 h 521"/>
              <a:gd name="T54" fmla="*/ 324 w 473"/>
              <a:gd name="T55" fmla="*/ 343 h 521"/>
              <a:gd name="T56" fmla="*/ 261 w 473"/>
              <a:gd name="T57" fmla="*/ 261 h 521"/>
              <a:gd name="T58" fmla="*/ 281 w 473"/>
              <a:gd name="T59" fmla="*/ 237 h 521"/>
              <a:gd name="T60" fmla="*/ 385 w 473"/>
              <a:gd name="T61" fmla="*/ 229 h 521"/>
              <a:gd name="T62" fmla="*/ 434 w 473"/>
              <a:gd name="T63" fmla="*/ 172 h 521"/>
              <a:gd name="T64" fmla="*/ 462 w 473"/>
              <a:gd name="T65" fmla="*/ 99 h 521"/>
              <a:gd name="T66" fmla="*/ 109 w 473"/>
              <a:gd name="T67" fmla="*/ 443 h 521"/>
              <a:gd name="T68" fmla="*/ 73 w 473"/>
              <a:gd name="T69" fmla="*/ 446 h 521"/>
              <a:gd name="T70" fmla="*/ 70 w 473"/>
              <a:gd name="T71" fmla="*/ 410 h 521"/>
              <a:gd name="T72" fmla="*/ 106 w 473"/>
              <a:gd name="T73" fmla="*/ 407 h 521"/>
              <a:gd name="T74" fmla="*/ 109 w 473"/>
              <a:gd name="T75" fmla="*/ 443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73" h="521">
                <a:moveTo>
                  <a:pt x="462" y="99"/>
                </a:moveTo>
                <a:lnTo>
                  <a:pt x="442" y="82"/>
                </a:lnTo>
                <a:cubicBezTo>
                  <a:pt x="400" y="121"/>
                  <a:pt x="382" y="162"/>
                  <a:pt x="345" y="130"/>
                </a:cubicBezTo>
                <a:cubicBezTo>
                  <a:pt x="308" y="98"/>
                  <a:pt x="346" y="75"/>
                  <a:pt x="379" y="27"/>
                </a:cubicBezTo>
                <a:cubicBezTo>
                  <a:pt x="379" y="27"/>
                  <a:pt x="370" y="19"/>
                  <a:pt x="359" y="10"/>
                </a:cubicBezTo>
                <a:cubicBezTo>
                  <a:pt x="348" y="0"/>
                  <a:pt x="317" y="18"/>
                  <a:pt x="290" y="49"/>
                </a:cubicBezTo>
                <a:lnTo>
                  <a:pt x="242" y="105"/>
                </a:lnTo>
                <a:cubicBezTo>
                  <a:pt x="215" y="136"/>
                  <a:pt x="218" y="182"/>
                  <a:pt x="249" y="209"/>
                </a:cubicBezTo>
                <a:lnTo>
                  <a:pt x="234" y="225"/>
                </a:lnTo>
                <a:lnTo>
                  <a:pt x="132" y="91"/>
                </a:lnTo>
                <a:cubicBezTo>
                  <a:pt x="137" y="79"/>
                  <a:pt x="150" y="67"/>
                  <a:pt x="138" y="58"/>
                </a:cubicBezTo>
                <a:lnTo>
                  <a:pt x="73" y="31"/>
                </a:lnTo>
                <a:lnTo>
                  <a:pt x="50" y="51"/>
                </a:lnTo>
                <a:cubicBezTo>
                  <a:pt x="50" y="51"/>
                  <a:pt x="57" y="115"/>
                  <a:pt x="57" y="115"/>
                </a:cubicBezTo>
                <a:cubicBezTo>
                  <a:pt x="63" y="131"/>
                  <a:pt x="82" y="125"/>
                  <a:pt x="96" y="120"/>
                </a:cubicBezTo>
                <a:lnTo>
                  <a:pt x="194" y="249"/>
                </a:lnTo>
                <a:cubicBezTo>
                  <a:pt x="179" y="246"/>
                  <a:pt x="164" y="250"/>
                  <a:pt x="153" y="262"/>
                </a:cubicBezTo>
                <a:lnTo>
                  <a:pt x="0" y="440"/>
                </a:lnTo>
                <a:lnTo>
                  <a:pt x="58" y="490"/>
                </a:lnTo>
                <a:cubicBezTo>
                  <a:pt x="75" y="505"/>
                  <a:pt x="102" y="503"/>
                  <a:pt x="117" y="486"/>
                </a:cubicBezTo>
                <a:lnTo>
                  <a:pt x="253" y="327"/>
                </a:lnTo>
                <a:lnTo>
                  <a:pt x="287" y="372"/>
                </a:lnTo>
                <a:cubicBezTo>
                  <a:pt x="271" y="386"/>
                  <a:pt x="274" y="405"/>
                  <a:pt x="288" y="423"/>
                </a:cubicBezTo>
                <a:lnTo>
                  <a:pt x="362" y="521"/>
                </a:lnTo>
                <a:lnTo>
                  <a:pt x="417" y="480"/>
                </a:lnTo>
                <a:cubicBezTo>
                  <a:pt x="435" y="466"/>
                  <a:pt x="430" y="447"/>
                  <a:pt x="416" y="429"/>
                </a:cubicBezTo>
                <a:lnTo>
                  <a:pt x="342" y="330"/>
                </a:lnTo>
                <a:lnTo>
                  <a:pt x="324" y="343"/>
                </a:lnTo>
                <a:lnTo>
                  <a:pt x="261" y="261"/>
                </a:lnTo>
                <a:lnTo>
                  <a:pt x="281" y="237"/>
                </a:lnTo>
                <a:cubicBezTo>
                  <a:pt x="313" y="263"/>
                  <a:pt x="359" y="259"/>
                  <a:pt x="385" y="229"/>
                </a:cubicBezTo>
                <a:lnTo>
                  <a:pt x="434" y="172"/>
                </a:lnTo>
                <a:cubicBezTo>
                  <a:pt x="461" y="141"/>
                  <a:pt x="473" y="108"/>
                  <a:pt x="462" y="99"/>
                </a:cubicBezTo>
                <a:close/>
                <a:moveTo>
                  <a:pt x="109" y="443"/>
                </a:moveTo>
                <a:cubicBezTo>
                  <a:pt x="100" y="454"/>
                  <a:pt x="84" y="455"/>
                  <a:pt x="73" y="446"/>
                </a:cubicBezTo>
                <a:cubicBezTo>
                  <a:pt x="62" y="437"/>
                  <a:pt x="61" y="420"/>
                  <a:pt x="70" y="410"/>
                </a:cubicBezTo>
                <a:cubicBezTo>
                  <a:pt x="80" y="399"/>
                  <a:pt x="96" y="398"/>
                  <a:pt x="106" y="407"/>
                </a:cubicBezTo>
                <a:cubicBezTo>
                  <a:pt x="117" y="416"/>
                  <a:pt x="118" y="432"/>
                  <a:pt x="109" y="443"/>
                </a:cubicBezTo>
                <a:close/>
              </a:path>
            </a:pathLst>
          </a:custGeom>
          <a:solidFill>
            <a:schemeClr val="bg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 name="文本框 20">
            <a:extLst>
              <a:ext uri="{FF2B5EF4-FFF2-40B4-BE49-F238E27FC236}">
                <a16:creationId xmlns:a16="http://schemas.microsoft.com/office/drawing/2014/main" id="{4476038A-38DC-4C7E-8261-5FCA78F141D1}"/>
              </a:ext>
            </a:extLst>
          </p:cNvPr>
          <p:cNvSpPr txBox="1"/>
          <p:nvPr/>
        </p:nvSpPr>
        <p:spPr>
          <a:xfrm flipH="1">
            <a:off x="507583" y="2940907"/>
            <a:ext cx="3047237" cy="584775"/>
          </a:xfrm>
          <a:prstGeom prst="rect">
            <a:avLst/>
          </a:prstGeom>
          <a:noFill/>
          <a:ln w="9525">
            <a:noFill/>
            <a:miter/>
          </a:ln>
          <a:effectLst>
            <a:outerShdw sx="999" sy="999" algn="ctr" rotWithShape="0">
              <a:srgbClr val="000000"/>
            </a:outerShdw>
          </a:effectLst>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200" b="0" i="0" u="none" strike="noStrike" kern="1200" cap="none" spc="0" normalizeH="0" baseline="0" noProof="0" dirty="0">
                <a:ln>
                  <a:noFill/>
                </a:ln>
                <a:solidFill>
                  <a:prstClr val="white"/>
                </a:solidFill>
                <a:effectLst/>
                <a:uLnTx/>
                <a:uFillTx/>
                <a:latin typeface="微软雅黑 Light" panose="020B0502040204020203" pitchFamily="34" charset="-122"/>
                <a:ea typeface="微软雅黑 Light" panose="020B0502040204020203" pitchFamily="34" charset="-122"/>
                <a:cs typeface="+mn-cs"/>
              </a:rPr>
              <a:t>光流估计方法</a:t>
            </a:r>
          </a:p>
        </p:txBody>
      </p:sp>
      <p:sp>
        <p:nvSpPr>
          <p:cNvPr id="46" name="文本框 20">
            <a:extLst>
              <a:ext uri="{FF2B5EF4-FFF2-40B4-BE49-F238E27FC236}">
                <a16:creationId xmlns:a16="http://schemas.microsoft.com/office/drawing/2014/main" id="{54707706-1F7F-4B91-A9D9-FDA811F4E885}"/>
              </a:ext>
            </a:extLst>
          </p:cNvPr>
          <p:cNvSpPr txBox="1"/>
          <p:nvPr/>
        </p:nvSpPr>
        <p:spPr>
          <a:xfrm flipH="1">
            <a:off x="8531831" y="4201474"/>
            <a:ext cx="3177539" cy="584775"/>
          </a:xfrm>
          <a:prstGeom prst="rect">
            <a:avLst/>
          </a:prstGeom>
          <a:noFill/>
          <a:ln w="9525">
            <a:noFill/>
            <a:miter/>
          </a:ln>
          <a:effectLst>
            <a:outerShdw sx="999" sy="999" algn="ctr" rotWithShape="0">
              <a:srgbClr val="000000"/>
            </a:outerShdw>
          </a:effectLst>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200" b="0" i="0" u="none" strike="noStrike" kern="1200" cap="none" spc="0" normalizeH="0" baseline="0" noProof="0" dirty="0">
                <a:ln>
                  <a:noFill/>
                </a:ln>
                <a:solidFill>
                  <a:prstClr val="white"/>
                </a:solidFill>
                <a:effectLst/>
                <a:uLnTx/>
                <a:uFillTx/>
                <a:latin typeface="微软雅黑 Light" panose="020B0502040204020203" pitchFamily="34" charset="-122"/>
                <a:ea typeface="微软雅黑 Light" panose="020B0502040204020203" pitchFamily="34" charset="-122"/>
                <a:cs typeface="+mn-cs"/>
              </a:rPr>
              <a:t>目标追踪算法</a:t>
            </a:r>
          </a:p>
        </p:txBody>
      </p:sp>
      <p:sp>
        <p:nvSpPr>
          <p:cNvPr id="47" name="文本框 22">
            <a:extLst>
              <a:ext uri="{FF2B5EF4-FFF2-40B4-BE49-F238E27FC236}">
                <a16:creationId xmlns:a16="http://schemas.microsoft.com/office/drawing/2014/main" id="{6739BB4F-1C3A-4C48-BB7B-0853442568EB}"/>
              </a:ext>
            </a:extLst>
          </p:cNvPr>
          <p:cNvSpPr txBox="1"/>
          <p:nvPr/>
        </p:nvSpPr>
        <p:spPr>
          <a:xfrm flipH="1">
            <a:off x="4256435" y="1272625"/>
            <a:ext cx="7452935" cy="2063578"/>
          </a:xfrm>
          <a:prstGeom prst="rect">
            <a:avLst/>
          </a:prstGeom>
          <a:noFill/>
          <a:ln w="9525">
            <a:noFill/>
            <a:miter/>
          </a:ln>
          <a:effectLst>
            <a:outerShdw sx="999" sy="999" algn="ctr" rotWithShape="0">
              <a:srgbClr val="000000"/>
            </a:outerShdw>
          </a:effectLst>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marR="0" lvl="0" indent="-285750" algn="just" defTabSz="914400" rtl="0" eaLnBrk="1" fontAlgn="auto" latinLnBrk="0" hangingPunct="1">
              <a:lnSpc>
                <a:spcPct val="120000"/>
              </a:lnSpc>
              <a:spcBef>
                <a:spcPts val="600"/>
              </a:spcBef>
              <a:spcAft>
                <a:spcPts val="600"/>
              </a:spcAft>
              <a:buClrTx/>
              <a:buSzTx/>
              <a:buFont typeface="Arial" panose="020B0604020202020204" pitchFamily="34" charset="0"/>
              <a:buChar char="•"/>
              <a:defRPr/>
            </a:pPr>
            <a:r>
              <a:rPr kumimoji="0" lang="zh-CN" altLang="en-US" sz="200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基于</a:t>
            </a:r>
            <a:r>
              <a:rPr kumimoji="0" lang="zh-CN" altLang="en-US"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传统计算</a:t>
            </a:r>
            <a:r>
              <a:rPr kumimoji="0" lang="zh-CN" altLang="en-US" sz="200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的光流估计方法：例如</a:t>
            </a:r>
            <a:r>
              <a:rPr kumimoji="0" lang="en-US" altLang="zh-CN"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Lucas-</a:t>
            </a:r>
            <a:r>
              <a:rPr kumimoji="0" lang="en-US" altLang="zh-CN" sz="2000" i="0" u="none" strike="noStrike" kern="1200" cap="none" spc="0" normalizeH="0" baseline="0" noProof="0" dirty="0" err="1">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Kanade</a:t>
            </a:r>
            <a:r>
              <a:rPr kumimoji="0" lang="zh-CN" altLang="en-US"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光流法、</a:t>
            </a:r>
            <a:r>
              <a:rPr kumimoji="0" lang="en-US" altLang="zh-CN"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Horn-</a:t>
            </a:r>
            <a:r>
              <a:rPr kumimoji="0" lang="en-US" altLang="zh-CN" sz="2000" i="0" u="none" strike="noStrike" kern="1200" cap="none" spc="0" normalizeH="0" baseline="0" noProof="0" dirty="0" err="1">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Schunck</a:t>
            </a:r>
            <a:r>
              <a:rPr kumimoji="0" lang="zh-CN" altLang="en-US"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光流法</a:t>
            </a:r>
            <a:r>
              <a:rPr kumimoji="0" lang="zh-CN" altLang="en-US" sz="200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a:t>
            </a:r>
          </a:p>
          <a:p>
            <a:pPr marL="285750" marR="0" lvl="0" indent="-285750" algn="just" defTabSz="914400" rtl="0" eaLnBrk="1" fontAlgn="auto" latinLnBrk="0" hangingPunct="1">
              <a:lnSpc>
                <a:spcPct val="120000"/>
              </a:lnSpc>
              <a:spcBef>
                <a:spcPts val="600"/>
              </a:spcBef>
              <a:spcAft>
                <a:spcPts val="600"/>
              </a:spcAft>
              <a:buClrTx/>
              <a:buSzTx/>
              <a:buFont typeface="Arial" panose="020B0604020202020204" pitchFamily="34" charset="0"/>
              <a:buChar char="•"/>
              <a:defRPr/>
            </a:pPr>
            <a:r>
              <a:rPr kumimoji="0" lang="zh-CN" altLang="en-US" sz="200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基于</a:t>
            </a:r>
            <a:r>
              <a:rPr kumimoji="0" lang="zh-CN" altLang="en-US"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深度学习</a:t>
            </a:r>
            <a:r>
              <a:rPr kumimoji="0" lang="zh-CN" altLang="en-US" sz="200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的光流估计方法：例如基于</a:t>
            </a:r>
            <a:r>
              <a:rPr kumimoji="0" lang="zh-CN" altLang="en-US"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有监督学习</a:t>
            </a:r>
            <a:r>
              <a:rPr kumimoji="0" lang="zh-CN" altLang="en-US" sz="200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的</a:t>
            </a:r>
            <a:r>
              <a:rPr kumimoji="0" lang="en-US" altLang="zh-CN" sz="2000" i="0" u="none" strike="noStrike" kern="1200" cap="none" spc="0" normalizeH="0" baseline="0" noProof="0" dirty="0" err="1">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FlowNet</a:t>
            </a:r>
            <a:r>
              <a:rPr kumimoji="0" lang="zh-CN" altLang="en-US"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a:t>
            </a:r>
            <a:r>
              <a:rPr kumimoji="0" lang="en-US" altLang="zh-CN"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FlowNet2.0</a:t>
            </a:r>
            <a:r>
              <a:rPr kumimoji="0" lang="zh-CN" altLang="en-US"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a:t>
            </a:r>
            <a:r>
              <a:rPr kumimoji="0" lang="en-US" altLang="zh-CN"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SpyNet</a:t>
            </a:r>
            <a:r>
              <a:rPr kumimoji="0" lang="zh-CN" altLang="en-US"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a:t>
            </a:r>
            <a:r>
              <a:rPr kumimoji="0" lang="en-US" altLang="zh-CN"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IRR-PWC</a:t>
            </a:r>
            <a:r>
              <a:rPr kumimoji="0" lang="zh-CN" altLang="en-US" sz="200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等算法。基于</a:t>
            </a:r>
            <a:r>
              <a:rPr kumimoji="0" lang="zh-CN" altLang="en-US" sz="200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无监督的</a:t>
            </a:r>
            <a:r>
              <a:rPr kumimoji="0" lang="en-US" altLang="zh-CN" sz="2000" i="0" u="none" strike="noStrike" kern="1200" cap="none" spc="0" normalizeH="0" baseline="0" noProof="0" dirty="0" err="1">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UnFlow</a:t>
            </a:r>
            <a:r>
              <a:rPr kumimoji="0" lang="zh-CN" altLang="en-US" sz="200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等算法。</a:t>
            </a:r>
          </a:p>
        </p:txBody>
      </p:sp>
      <p:sp>
        <p:nvSpPr>
          <p:cNvPr id="48" name="文本框 22">
            <a:extLst>
              <a:ext uri="{FF2B5EF4-FFF2-40B4-BE49-F238E27FC236}">
                <a16:creationId xmlns:a16="http://schemas.microsoft.com/office/drawing/2014/main" id="{1992EEFD-4824-4DBC-B568-8E615B24E0A2}"/>
              </a:ext>
            </a:extLst>
          </p:cNvPr>
          <p:cNvSpPr txBox="1"/>
          <p:nvPr/>
        </p:nvSpPr>
        <p:spPr>
          <a:xfrm flipH="1">
            <a:off x="335281" y="4475334"/>
            <a:ext cx="7156077" cy="2063578"/>
          </a:xfrm>
          <a:prstGeom prst="rect">
            <a:avLst/>
          </a:prstGeom>
          <a:noFill/>
          <a:ln w="9525">
            <a:noFill/>
            <a:miter/>
          </a:ln>
          <a:effectLst>
            <a:outerShdw sx="999" sy="999" algn="ctr" rotWithShape="0">
              <a:srgbClr val="000000"/>
            </a:outerShdw>
          </a:effectLst>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marR="0" lvl="0" indent="-285750" algn="just" defTabSz="914400" rtl="0" eaLnBrk="1" fontAlgn="auto" latinLnBrk="0" hangingPunct="1">
              <a:lnSpc>
                <a:spcPct val="120000"/>
              </a:lnSpc>
              <a:spcBef>
                <a:spcPts val="600"/>
              </a:spcBef>
              <a:spcAft>
                <a:spcPts val="60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基于</a:t>
            </a:r>
            <a:r>
              <a:rPr kumimoji="0" lang="zh-CN" altLang="en-US"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传统计算</a:t>
            </a:r>
            <a:r>
              <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的目标追踪算法：例如</a:t>
            </a:r>
            <a:r>
              <a:rPr kumimoji="0" lang="zh-CN" altLang="en-US"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基于区域匹配的方法</a:t>
            </a:r>
            <a:r>
              <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a:t>
            </a:r>
            <a:r>
              <a:rPr kumimoji="0" lang="zh-CN" altLang="en-US"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基于角点匹配的</a:t>
            </a:r>
            <a:r>
              <a:rPr kumimoji="0" lang="en-US" altLang="zh-CN"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SIFT</a:t>
            </a:r>
            <a:r>
              <a:rPr kumimoji="0" lang="zh-CN" altLang="en-US"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方法</a:t>
            </a:r>
            <a:r>
              <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a:t>
            </a:r>
            <a:r>
              <a:rPr kumimoji="0" lang="zh-CN" altLang="en-US"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基于运动图像的光流法</a:t>
            </a:r>
            <a:r>
              <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和</a:t>
            </a:r>
            <a:r>
              <a:rPr kumimoji="0" lang="zh-CN" altLang="en-US"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基于相关滤波的</a:t>
            </a:r>
            <a:r>
              <a:rPr kumimoji="0" lang="en-US" altLang="zh-CN"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MOSSE</a:t>
            </a:r>
            <a:r>
              <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等方法。</a:t>
            </a:r>
          </a:p>
          <a:p>
            <a:pPr marL="285750" marR="0" lvl="0" indent="-285750" algn="just" defTabSz="914400" rtl="0" eaLnBrk="1" fontAlgn="auto" latinLnBrk="0" hangingPunct="1">
              <a:lnSpc>
                <a:spcPct val="120000"/>
              </a:lnSpc>
              <a:spcBef>
                <a:spcPts val="600"/>
              </a:spcBef>
              <a:spcAft>
                <a:spcPts val="60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基于</a:t>
            </a:r>
            <a:r>
              <a:rPr kumimoji="0" lang="zh-CN" altLang="en-US"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深度学习</a:t>
            </a:r>
            <a:r>
              <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的目标追踪算法：例如</a:t>
            </a:r>
            <a:r>
              <a:rPr kumimoji="0" lang="zh-CN" altLang="en-US"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基于孪生网络结构</a:t>
            </a:r>
            <a:r>
              <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的</a:t>
            </a:r>
            <a:r>
              <a:rPr kumimoji="0" lang="en-US" altLang="zh-CN" sz="2000" b="0" i="0" u="none" strike="noStrike" kern="1200" cap="none" spc="0" normalizeH="0" baseline="0" noProof="0" dirty="0" err="1">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SiamFC</a:t>
            </a:r>
            <a:r>
              <a:rPr kumimoji="0" lang="zh-CN" altLang="en-US" sz="2000" b="0" i="0" u="none" strike="noStrike" kern="1200" cap="none" spc="0" normalizeH="0" baseline="0" noProof="0" dirty="0">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和</a:t>
            </a:r>
            <a:r>
              <a:rPr kumimoji="0" lang="en-US" altLang="zh-CN" sz="2000" b="0" i="0" u="none" strike="noStrike" kern="1200" cap="none" spc="0" normalizeH="0" baseline="0" noProof="0" dirty="0" err="1">
                <a:ln>
                  <a:noFill/>
                </a:ln>
                <a:solidFill>
                  <a:srgbClr val="FF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rPr>
              <a:t>SiamRPN</a:t>
            </a:r>
            <a:r>
              <a:rPr lang="zh-CN" altLang="en-US" sz="2000" dirty="0">
                <a:solidFill>
                  <a:srgbClr val="000000"/>
                </a:solidFill>
                <a:latin typeface="微软雅黑 Light" panose="020B0502040204020203" pitchFamily="34" charset="-122"/>
                <a:ea typeface="微软雅黑 Light" panose="020B0502040204020203" pitchFamily="34" charset="-122"/>
                <a:sym typeface="宋体" panose="02010600030101010101" pitchFamily="2" charset="-122"/>
              </a:rPr>
              <a:t>。</a:t>
            </a:r>
            <a:endParaRPr kumimoji="0" lang="zh-CN" altLang="en-US" sz="2000" b="0" i="0" u="none" strike="noStrike" kern="1200" cap="none" spc="0" normalizeH="0" baseline="0" noProof="0" dirty="0">
              <a:ln>
                <a:noFill/>
              </a:ln>
              <a:solidFill>
                <a:srgbClr val="000000"/>
              </a:solidFill>
              <a:effectLst/>
              <a:uLnTx/>
              <a:uFillTx/>
              <a:latin typeface="微软雅黑 Light" panose="020B0502040204020203" pitchFamily="34" charset="-122"/>
              <a:ea typeface="微软雅黑 Light" panose="020B0502040204020203" pitchFamily="34" charset="-122"/>
              <a:cs typeface="+mn-cs"/>
              <a:sym typeface="宋体" panose="02010600030101010101" pitchFamily="2" charset="-122"/>
            </a:endParaRPr>
          </a:p>
        </p:txBody>
      </p:sp>
    </p:spTree>
    <p:extLst>
      <p:ext uri="{BB962C8B-B14F-4D97-AF65-F5344CB8AC3E}">
        <p14:creationId xmlns:p14="http://schemas.microsoft.com/office/powerpoint/2010/main" val="5223539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479388" y="2497681"/>
            <a:ext cx="8579358" cy="1107948"/>
          </a:xfrm>
          <a:prstGeom prst="rect">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endParaRPr lang="zh-CN" altLang="en-US" sz="2160"/>
          </a:p>
        </p:txBody>
      </p:sp>
      <p:sp>
        <p:nvSpPr>
          <p:cNvPr id="4" name="TextBox 3"/>
          <p:cNvSpPr txBox="1"/>
          <p:nvPr/>
        </p:nvSpPr>
        <p:spPr>
          <a:xfrm>
            <a:off x="2553207" y="2737723"/>
            <a:ext cx="8431717" cy="609398"/>
          </a:xfrm>
          <a:prstGeom prst="rect">
            <a:avLst/>
          </a:prstGeom>
          <a:noFill/>
        </p:spPr>
        <p:txBody>
          <a:bodyPr vert="horz" wrap="square" rtlCol="0">
            <a:spAutoFit/>
          </a:bodyPr>
          <a:lstStyle/>
          <a:p>
            <a:pPr algn="ctr" fontAlgn="b"/>
            <a:r>
              <a:rPr lang="zh-CN" altLang="en-US" sz="3360" b="1" dirty="0">
                <a:solidFill>
                  <a:schemeClr val="bg1"/>
                </a:solidFill>
                <a:latin typeface="华文楷体" panose="02010600040101010101" pitchFamily="2" charset="-122"/>
                <a:ea typeface="华文楷体" panose="02010600040101010101" pitchFamily="2" charset="-122"/>
              </a:rPr>
              <a:t>研究内容与创新点</a:t>
            </a:r>
          </a:p>
        </p:txBody>
      </p:sp>
      <p:sp>
        <p:nvSpPr>
          <p:cNvPr id="5" name="泪滴形 4"/>
          <p:cNvSpPr/>
          <p:nvPr/>
        </p:nvSpPr>
        <p:spPr>
          <a:xfrm>
            <a:off x="1106163" y="2497693"/>
            <a:ext cx="1252471" cy="1252471"/>
          </a:xfrm>
          <a:prstGeom prst="teardrop">
            <a:avLst/>
          </a:prstGeom>
          <a:pattFill prst="pct50">
            <a:fgClr>
              <a:srgbClr val="0070C0"/>
            </a:fgClr>
            <a:bgClr>
              <a:schemeClr val="tx2">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9728" tIns="54864" rIns="109728" bIns="54864" numCol="1" spcCol="0" rtlCol="0" fromWordArt="0" anchor="ctr" anchorCtr="0" forceAA="0" compatLnSpc="1">
            <a:noAutofit/>
          </a:bodyPr>
          <a:lstStyle/>
          <a:p>
            <a:pPr algn="ctr"/>
            <a:r>
              <a:rPr lang="en-US" altLang="zh-CN" sz="7200" dirty="0"/>
              <a:t>2</a:t>
            </a:r>
            <a:endParaRPr lang="zh-CN" altLang="en-US" sz="7200" dirty="0"/>
          </a:p>
        </p:txBody>
      </p:sp>
    </p:spTree>
    <p:extLst>
      <p:ext uri="{BB962C8B-B14F-4D97-AF65-F5344CB8AC3E}">
        <p14:creationId xmlns:p14="http://schemas.microsoft.com/office/powerpoint/2010/main" val="33714302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2.1</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研究思路</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6781799" y="6213475"/>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1">
            <a:extLst>
              <a:ext uri="{FF2B5EF4-FFF2-40B4-BE49-F238E27FC236}">
                <a16:creationId xmlns:a16="http://schemas.microsoft.com/office/drawing/2014/main" id="{6FBAF1B1-02E3-4E7E-B32E-456593E50AA4}"/>
              </a:ext>
            </a:extLst>
          </p:cNvPr>
          <p:cNvSpPr/>
          <p:nvPr/>
        </p:nvSpPr>
        <p:spPr>
          <a:xfrm>
            <a:off x="1646770" y="3952241"/>
            <a:ext cx="1814513" cy="826637"/>
          </a:xfrm>
          <a:prstGeom prst="rect">
            <a:avLst/>
          </a:prstGeom>
        </p:spPr>
        <p:txBody>
          <a:bodyPr wrap="square">
            <a:spAutoFit/>
          </a:bodyPr>
          <a:lstStyle/>
          <a:p>
            <a:pPr>
              <a:lnSpc>
                <a:spcPct val="125000"/>
              </a:lnSpc>
            </a:pPr>
            <a:r>
              <a:rPr lang="zh-CN" altLang="en-US" sz="2000" b="1" dirty="0">
                <a:solidFill>
                  <a:srgbClr val="000000"/>
                </a:solidFill>
                <a:latin typeface="微软雅黑" panose="020B0503020204020204" pitchFamily="34" charset="-122"/>
                <a:ea typeface="微软雅黑" panose="020B0503020204020204" pitchFamily="34" charset="-122"/>
                <a:cs typeface="Arial" panose="020B0604020202020204" pitchFamily="34" charset="0"/>
              </a:rPr>
              <a:t>卷积层深度可分离解耦</a:t>
            </a:r>
          </a:p>
        </p:txBody>
      </p:sp>
      <p:sp>
        <p:nvSpPr>
          <p:cNvPr id="27" name="Rectangle 11">
            <a:extLst>
              <a:ext uri="{FF2B5EF4-FFF2-40B4-BE49-F238E27FC236}">
                <a16:creationId xmlns:a16="http://schemas.microsoft.com/office/drawing/2014/main" id="{FEF1B722-B401-4366-BE8E-46B7CA481CDF}"/>
              </a:ext>
            </a:extLst>
          </p:cNvPr>
          <p:cNvSpPr/>
          <p:nvPr/>
        </p:nvSpPr>
        <p:spPr>
          <a:xfrm>
            <a:off x="1646770" y="4975343"/>
            <a:ext cx="2177172" cy="753220"/>
          </a:xfrm>
          <a:prstGeom prst="rect">
            <a:avLst/>
          </a:prstGeom>
        </p:spPr>
        <p:txBody>
          <a:bodyPr wrap="square">
            <a:spAutoFit/>
          </a:bodyPr>
          <a:lstStyle/>
          <a:p>
            <a:pPr>
              <a:lnSpc>
                <a:spcPct val="125000"/>
              </a:lnSpc>
            </a:pPr>
            <a:r>
              <a:rPr lang="zh-CN" altLang="en-US" dirty="0">
                <a:solidFill>
                  <a:srgbClr val="000000"/>
                </a:solidFill>
                <a:latin typeface="微软雅黑" panose="020B0503020204020204" pitchFamily="34" charset="-122"/>
                <a:ea typeface="微软雅黑" panose="020B0503020204020204" pitchFamily="34" charset="-122"/>
              </a:rPr>
              <a:t>使用深度可分离卷积解耦常规卷积层</a:t>
            </a:r>
          </a:p>
        </p:txBody>
      </p:sp>
      <p:sp>
        <p:nvSpPr>
          <p:cNvPr id="28" name="Rectangle 11">
            <a:extLst>
              <a:ext uri="{FF2B5EF4-FFF2-40B4-BE49-F238E27FC236}">
                <a16:creationId xmlns:a16="http://schemas.microsoft.com/office/drawing/2014/main" id="{B641F4CD-16E6-4F61-851B-6633260096EB}"/>
              </a:ext>
            </a:extLst>
          </p:cNvPr>
          <p:cNvSpPr/>
          <p:nvPr/>
        </p:nvSpPr>
        <p:spPr>
          <a:xfrm>
            <a:off x="5339177" y="5048761"/>
            <a:ext cx="2177172" cy="679801"/>
          </a:xfrm>
          <a:prstGeom prst="rect">
            <a:avLst/>
          </a:prstGeom>
        </p:spPr>
        <p:txBody>
          <a:bodyPr wrap="square">
            <a:spAutoFit/>
          </a:bodyPr>
          <a:lstStyle/>
          <a:p>
            <a:pPr>
              <a:lnSpc>
                <a:spcPct val="125000"/>
              </a:lnSpc>
            </a:pPr>
            <a:r>
              <a:rPr lang="zh-CN" altLang="en-US" sz="1600" dirty="0">
                <a:solidFill>
                  <a:srgbClr val="000000"/>
                </a:solidFill>
                <a:latin typeface="微软雅黑" panose="020B0503020204020204" pitchFamily="34" charset="-122"/>
                <a:ea typeface="微软雅黑" panose="020B0503020204020204" pitchFamily="34" charset="-122"/>
              </a:rPr>
              <a:t>对金字塔层间输入增加基于层级的权重。</a:t>
            </a:r>
          </a:p>
        </p:txBody>
      </p:sp>
      <p:sp>
        <p:nvSpPr>
          <p:cNvPr id="29" name="Rectangle 11">
            <a:extLst>
              <a:ext uri="{FF2B5EF4-FFF2-40B4-BE49-F238E27FC236}">
                <a16:creationId xmlns:a16="http://schemas.microsoft.com/office/drawing/2014/main" id="{61486AC2-F2BF-42CA-92A8-E4E3159A15E4}"/>
              </a:ext>
            </a:extLst>
          </p:cNvPr>
          <p:cNvSpPr/>
          <p:nvPr/>
        </p:nvSpPr>
        <p:spPr>
          <a:xfrm>
            <a:off x="8674108" y="5048761"/>
            <a:ext cx="2177172" cy="679801"/>
          </a:xfrm>
          <a:prstGeom prst="rect">
            <a:avLst/>
          </a:prstGeom>
        </p:spPr>
        <p:txBody>
          <a:bodyPr wrap="square">
            <a:spAutoFit/>
          </a:bodyPr>
          <a:lstStyle/>
          <a:p>
            <a:pPr>
              <a:lnSpc>
                <a:spcPct val="125000"/>
              </a:lnSpc>
            </a:pPr>
            <a:r>
              <a:rPr lang="zh-CN" altLang="en-US" sz="1600" dirty="0">
                <a:solidFill>
                  <a:srgbClr val="000000"/>
                </a:solidFill>
                <a:latin typeface="微软雅黑" panose="020B0503020204020204" pitchFamily="34" charset="-122"/>
                <a:ea typeface="微软雅黑" panose="020B0503020204020204" pitchFamily="34" charset="-122"/>
              </a:rPr>
              <a:t>对数据增强及训练策略进行优化。</a:t>
            </a:r>
          </a:p>
        </p:txBody>
      </p:sp>
      <p:sp>
        <p:nvSpPr>
          <p:cNvPr id="30" name="Rectangle 11">
            <a:extLst>
              <a:ext uri="{FF2B5EF4-FFF2-40B4-BE49-F238E27FC236}">
                <a16:creationId xmlns:a16="http://schemas.microsoft.com/office/drawing/2014/main" id="{27F4D990-637F-4DBB-AC18-82D97104E746}"/>
              </a:ext>
            </a:extLst>
          </p:cNvPr>
          <p:cNvSpPr/>
          <p:nvPr/>
        </p:nvSpPr>
        <p:spPr>
          <a:xfrm>
            <a:off x="5275430" y="3924757"/>
            <a:ext cx="2004061" cy="441916"/>
          </a:xfrm>
          <a:prstGeom prst="rect">
            <a:avLst/>
          </a:prstGeom>
        </p:spPr>
        <p:txBody>
          <a:bodyPr wrap="square">
            <a:spAutoFit/>
          </a:bodyPr>
          <a:lstStyle/>
          <a:p>
            <a:pPr algn="ctr">
              <a:lnSpc>
                <a:spcPct val="125000"/>
              </a:lnSpc>
            </a:pPr>
            <a:r>
              <a:rPr lang="zh-CN" altLang="en-US" sz="2000" b="1" dirty="0">
                <a:solidFill>
                  <a:srgbClr val="000000"/>
                </a:solidFill>
                <a:latin typeface="微软雅黑" panose="020B0503020204020204" pitchFamily="34" charset="-122"/>
                <a:ea typeface="微软雅黑" panose="020B0503020204020204" pitchFamily="34" charset="-122"/>
                <a:cs typeface="Arial" panose="020B0604020202020204" pitchFamily="34" charset="0"/>
              </a:rPr>
              <a:t>层间多权值改进</a:t>
            </a:r>
          </a:p>
        </p:txBody>
      </p:sp>
      <p:sp>
        <p:nvSpPr>
          <p:cNvPr id="31" name="Rectangle 11">
            <a:extLst>
              <a:ext uri="{FF2B5EF4-FFF2-40B4-BE49-F238E27FC236}">
                <a16:creationId xmlns:a16="http://schemas.microsoft.com/office/drawing/2014/main" id="{17FCDCFE-51B6-49F4-9AE0-71B1948F4E7E}"/>
              </a:ext>
            </a:extLst>
          </p:cNvPr>
          <p:cNvSpPr/>
          <p:nvPr/>
        </p:nvSpPr>
        <p:spPr>
          <a:xfrm>
            <a:off x="8730715" y="3923644"/>
            <a:ext cx="1814513" cy="441916"/>
          </a:xfrm>
          <a:prstGeom prst="rect">
            <a:avLst/>
          </a:prstGeom>
        </p:spPr>
        <p:txBody>
          <a:bodyPr wrap="square">
            <a:spAutoFit/>
          </a:bodyPr>
          <a:lstStyle/>
          <a:p>
            <a:pPr algn="ctr">
              <a:lnSpc>
                <a:spcPct val="125000"/>
              </a:lnSpc>
            </a:pPr>
            <a:r>
              <a:rPr lang="zh-CN" altLang="en-US" sz="2000" b="1" dirty="0">
                <a:solidFill>
                  <a:srgbClr val="000000"/>
                </a:solidFill>
                <a:latin typeface="微软雅黑" panose="020B0503020204020204" pitchFamily="34" charset="-122"/>
                <a:ea typeface="微软雅黑" panose="020B0503020204020204" pitchFamily="34" charset="-122"/>
                <a:cs typeface="Arial" panose="020B0604020202020204" pitchFamily="34" charset="0"/>
              </a:rPr>
              <a:t>数据增强优化</a:t>
            </a:r>
          </a:p>
        </p:txBody>
      </p:sp>
      <p:grpSp>
        <p:nvGrpSpPr>
          <p:cNvPr id="15" name="组合 14">
            <a:extLst>
              <a:ext uri="{FF2B5EF4-FFF2-40B4-BE49-F238E27FC236}">
                <a16:creationId xmlns:a16="http://schemas.microsoft.com/office/drawing/2014/main" id="{70305F3F-D9B8-437B-9721-7219D2D1B239}"/>
              </a:ext>
            </a:extLst>
          </p:cNvPr>
          <p:cNvGrpSpPr/>
          <p:nvPr/>
        </p:nvGrpSpPr>
        <p:grpSpPr>
          <a:xfrm>
            <a:off x="1797205" y="2218809"/>
            <a:ext cx="8597590" cy="1515671"/>
            <a:chOff x="2564296" y="2316227"/>
            <a:chExt cx="5024476" cy="884582"/>
          </a:xfrm>
        </p:grpSpPr>
        <p:grpSp>
          <p:nvGrpSpPr>
            <p:cNvPr id="16" name="组合 15">
              <a:extLst>
                <a:ext uri="{FF2B5EF4-FFF2-40B4-BE49-F238E27FC236}">
                  <a16:creationId xmlns:a16="http://schemas.microsoft.com/office/drawing/2014/main" id="{19BD01D7-6BB0-4D0E-BA25-F91C421A3A47}"/>
                </a:ext>
              </a:extLst>
            </p:cNvPr>
            <p:cNvGrpSpPr/>
            <p:nvPr/>
          </p:nvGrpSpPr>
          <p:grpSpPr>
            <a:xfrm>
              <a:off x="2564296" y="2316227"/>
              <a:ext cx="884582" cy="884582"/>
              <a:chOff x="2564296" y="2316227"/>
              <a:chExt cx="884582" cy="884582"/>
            </a:xfrm>
          </p:grpSpPr>
          <p:sp>
            <p:nvSpPr>
              <p:cNvPr id="38" name="椭圆 37">
                <a:extLst>
                  <a:ext uri="{FF2B5EF4-FFF2-40B4-BE49-F238E27FC236}">
                    <a16:creationId xmlns:a16="http://schemas.microsoft.com/office/drawing/2014/main" id="{12374D02-4BA5-4CE8-8385-BE825C7CFD40}"/>
                  </a:ext>
                </a:extLst>
              </p:cNvPr>
              <p:cNvSpPr/>
              <p:nvPr/>
            </p:nvSpPr>
            <p:spPr>
              <a:xfrm>
                <a:off x="2564296" y="2316227"/>
                <a:ext cx="884582" cy="88458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39" name="Freeform 34">
                <a:extLst>
                  <a:ext uri="{FF2B5EF4-FFF2-40B4-BE49-F238E27FC236}">
                    <a16:creationId xmlns:a16="http://schemas.microsoft.com/office/drawing/2014/main" id="{3FD4D37A-951B-4747-9C09-95C0E3CA9881}"/>
                  </a:ext>
                </a:extLst>
              </p:cNvPr>
              <p:cNvSpPr>
                <a:spLocks noEditPoints="1"/>
              </p:cNvSpPr>
              <p:nvPr/>
            </p:nvSpPr>
            <p:spPr>
              <a:xfrm>
                <a:off x="2796402" y="2428318"/>
                <a:ext cx="420370" cy="660400"/>
              </a:xfrm>
              <a:custGeom>
                <a:avLst/>
                <a:gdLst/>
                <a:ahLst/>
                <a:cxnLst>
                  <a:cxn ang="0">
                    <a:pos x="159498" y="27985"/>
                  </a:cxn>
                  <a:cxn ang="0">
                    <a:pos x="173489" y="142726"/>
                  </a:cxn>
                  <a:cxn ang="0">
                    <a:pos x="142709" y="181906"/>
                  </a:cxn>
                  <a:cxn ang="0">
                    <a:pos x="153901" y="181906"/>
                  </a:cxn>
                  <a:cxn ang="0">
                    <a:pos x="159498" y="204294"/>
                  </a:cxn>
                  <a:cxn ang="0">
                    <a:pos x="156700" y="221085"/>
                  </a:cxn>
                  <a:cxn ang="0">
                    <a:pos x="159498" y="240675"/>
                  </a:cxn>
                  <a:cxn ang="0">
                    <a:pos x="153901" y="260265"/>
                  </a:cxn>
                  <a:cxn ang="0">
                    <a:pos x="41973" y="271459"/>
                  </a:cxn>
                  <a:cxn ang="0">
                    <a:pos x="33579" y="263063"/>
                  </a:cxn>
                  <a:cxn ang="0">
                    <a:pos x="33579" y="232279"/>
                  </a:cxn>
                  <a:cxn ang="0">
                    <a:pos x="33579" y="229481"/>
                  </a:cxn>
                  <a:cxn ang="0">
                    <a:pos x="33579" y="198697"/>
                  </a:cxn>
                  <a:cxn ang="0">
                    <a:pos x="39175" y="193100"/>
                  </a:cxn>
                  <a:cxn ang="0">
                    <a:pos x="44771" y="173510"/>
                  </a:cxn>
                  <a:cxn ang="0">
                    <a:pos x="0" y="95151"/>
                  </a:cxn>
                  <a:cxn ang="0">
                    <a:pos x="92341" y="0"/>
                  </a:cxn>
                  <a:cxn ang="0">
                    <a:pos x="78350" y="111942"/>
                  </a:cxn>
                  <a:cxn ang="0">
                    <a:pos x="83946" y="109143"/>
                  </a:cxn>
                  <a:cxn ang="0">
                    <a:pos x="92341" y="114740"/>
                  </a:cxn>
                  <a:cxn ang="0">
                    <a:pos x="100736" y="109143"/>
                  </a:cxn>
                  <a:cxn ang="0">
                    <a:pos x="109130" y="114740"/>
                  </a:cxn>
                  <a:cxn ang="0">
                    <a:pos x="120323" y="106345"/>
                  </a:cxn>
                  <a:cxn ang="0">
                    <a:pos x="109130" y="142726"/>
                  </a:cxn>
                  <a:cxn ang="0">
                    <a:pos x="123121" y="184704"/>
                  </a:cxn>
                  <a:cxn ang="0">
                    <a:pos x="123121" y="162316"/>
                  </a:cxn>
                  <a:cxn ang="0">
                    <a:pos x="156700" y="131532"/>
                  </a:cxn>
                  <a:cxn ang="0">
                    <a:pos x="145507" y="41978"/>
                  </a:cxn>
                  <a:cxn ang="0">
                    <a:pos x="39175" y="41978"/>
                  </a:cxn>
                  <a:cxn ang="0">
                    <a:pos x="30780" y="131532"/>
                  </a:cxn>
                  <a:cxn ang="0">
                    <a:pos x="64359" y="162316"/>
                  </a:cxn>
                  <a:cxn ang="0">
                    <a:pos x="64359" y="187503"/>
                  </a:cxn>
                  <a:cxn ang="0">
                    <a:pos x="81148" y="142726"/>
                  </a:cxn>
                  <a:cxn ang="0">
                    <a:pos x="69955" y="106345"/>
                  </a:cxn>
                  <a:cxn ang="0">
                    <a:pos x="111928" y="117539"/>
                  </a:cxn>
                  <a:cxn ang="0">
                    <a:pos x="100736" y="114740"/>
                  </a:cxn>
                  <a:cxn ang="0">
                    <a:pos x="83946" y="114740"/>
                  </a:cxn>
                  <a:cxn ang="0">
                    <a:pos x="75552" y="117539"/>
                  </a:cxn>
                  <a:cxn ang="0">
                    <a:pos x="89543" y="139927"/>
                  </a:cxn>
                  <a:cxn ang="0">
                    <a:pos x="89543" y="187503"/>
                  </a:cxn>
                  <a:cxn ang="0">
                    <a:pos x="97937" y="142726"/>
                  </a:cxn>
                  <a:cxn ang="0">
                    <a:pos x="97937" y="139927"/>
                  </a:cxn>
                  <a:cxn ang="0">
                    <a:pos x="120323" y="268661"/>
                  </a:cxn>
                  <a:cxn ang="0">
                    <a:pos x="95139" y="296646"/>
                  </a:cxn>
                  <a:cxn ang="0">
                    <a:pos x="120323" y="268661"/>
                  </a:cxn>
                  <a:cxn ang="0">
                    <a:pos x="47570" y="246272"/>
                  </a:cxn>
                  <a:cxn ang="0">
                    <a:pos x="47570" y="249071"/>
                  </a:cxn>
                  <a:cxn ang="0">
                    <a:pos x="139910" y="240675"/>
                  </a:cxn>
                  <a:cxn ang="0">
                    <a:pos x="139910" y="204294"/>
                  </a:cxn>
                  <a:cxn ang="0">
                    <a:pos x="47570" y="212690"/>
                  </a:cxn>
                  <a:cxn ang="0">
                    <a:pos x="139910" y="207092"/>
                  </a:cxn>
                  <a:cxn ang="0">
                    <a:pos x="139910" y="204294"/>
                  </a:cxn>
                </a:cxnLst>
                <a:rect l="0" t="0" r="0" b="0"/>
                <a:pathLst>
                  <a:path w="67" h="106">
                    <a:moveTo>
                      <a:pt x="33" y="0"/>
                    </a:moveTo>
                    <a:cubicBezTo>
                      <a:pt x="43" y="0"/>
                      <a:pt x="51" y="4"/>
                      <a:pt x="57" y="10"/>
                    </a:cubicBezTo>
                    <a:cubicBezTo>
                      <a:pt x="63" y="16"/>
                      <a:pt x="67" y="24"/>
                      <a:pt x="67" y="34"/>
                    </a:cubicBezTo>
                    <a:cubicBezTo>
                      <a:pt x="67" y="40"/>
                      <a:pt x="65" y="46"/>
                      <a:pt x="62" y="51"/>
                    </a:cubicBezTo>
                    <a:cubicBezTo>
                      <a:pt x="59" y="55"/>
                      <a:pt x="56" y="59"/>
                      <a:pt x="51" y="62"/>
                    </a:cubicBezTo>
                    <a:cubicBezTo>
                      <a:pt x="51" y="65"/>
                      <a:pt x="51" y="65"/>
                      <a:pt x="51" y="65"/>
                    </a:cubicBezTo>
                    <a:cubicBezTo>
                      <a:pt x="52" y="65"/>
                      <a:pt x="52" y="65"/>
                      <a:pt x="52" y="65"/>
                    </a:cubicBezTo>
                    <a:cubicBezTo>
                      <a:pt x="55" y="65"/>
                      <a:pt x="55" y="65"/>
                      <a:pt x="55" y="65"/>
                    </a:cubicBezTo>
                    <a:cubicBezTo>
                      <a:pt x="56" y="67"/>
                      <a:pt x="56" y="67"/>
                      <a:pt x="56" y="67"/>
                    </a:cubicBezTo>
                    <a:cubicBezTo>
                      <a:pt x="57" y="69"/>
                      <a:pt x="57" y="71"/>
                      <a:pt x="57" y="73"/>
                    </a:cubicBezTo>
                    <a:cubicBezTo>
                      <a:pt x="57" y="75"/>
                      <a:pt x="57" y="77"/>
                      <a:pt x="56" y="79"/>
                    </a:cubicBezTo>
                    <a:cubicBezTo>
                      <a:pt x="56" y="79"/>
                      <a:pt x="56" y="79"/>
                      <a:pt x="56" y="79"/>
                    </a:cubicBezTo>
                    <a:cubicBezTo>
                      <a:pt x="56" y="80"/>
                      <a:pt x="56" y="80"/>
                      <a:pt x="56" y="80"/>
                    </a:cubicBezTo>
                    <a:cubicBezTo>
                      <a:pt x="57" y="82"/>
                      <a:pt x="57" y="84"/>
                      <a:pt x="57" y="86"/>
                    </a:cubicBezTo>
                    <a:cubicBezTo>
                      <a:pt x="57" y="88"/>
                      <a:pt x="57" y="89"/>
                      <a:pt x="56" y="91"/>
                    </a:cubicBezTo>
                    <a:cubicBezTo>
                      <a:pt x="55" y="93"/>
                      <a:pt x="55" y="93"/>
                      <a:pt x="55" y="93"/>
                    </a:cubicBezTo>
                    <a:cubicBezTo>
                      <a:pt x="53" y="93"/>
                      <a:pt x="53" y="93"/>
                      <a:pt x="53" y="93"/>
                    </a:cubicBezTo>
                    <a:cubicBezTo>
                      <a:pt x="15" y="97"/>
                      <a:pt x="15" y="97"/>
                      <a:pt x="15" y="97"/>
                    </a:cubicBezTo>
                    <a:cubicBezTo>
                      <a:pt x="12" y="97"/>
                      <a:pt x="12" y="97"/>
                      <a:pt x="12" y="97"/>
                    </a:cubicBezTo>
                    <a:cubicBezTo>
                      <a:pt x="12" y="94"/>
                      <a:pt x="12" y="94"/>
                      <a:pt x="12" y="94"/>
                    </a:cubicBezTo>
                    <a:cubicBezTo>
                      <a:pt x="11" y="93"/>
                      <a:pt x="10" y="91"/>
                      <a:pt x="10" y="89"/>
                    </a:cubicBezTo>
                    <a:cubicBezTo>
                      <a:pt x="10" y="87"/>
                      <a:pt x="11" y="85"/>
                      <a:pt x="12" y="83"/>
                    </a:cubicBezTo>
                    <a:cubicBezTo>
                      <a:pt x="12" y="83"/>
                      <a:pt x="12" y="83"/>
                      <a:pt x="12" y="83"/>
                    </a:cubicBezTo>
                    <a:cubicBezTo>
                      <a:pt x="12" y="82"/>
                      <a:pt x="12" y="82"/>
                      <a:pt x="12" y="82"/>
                    </a:cubicBezTo>
                    <a:cubicBezTo>
                      <a:pt x="11" y="80"/>
                      <a:pt x="10" y="79"/>
                      <a:pt x="10" y="77"/>
                    </a:cubicBezTo>
                    <a:cubicBezTo>
                      <a:pt x="10" y="75"/>
                      <a:pt x="11" y="73"/>
                      <a:pt x="12" y="71"/>
                    </a:cubicBezTo>
                    <a:cubicBezTo>
                      <a:pt x="13" y="69"/>
                      <a:pt x="13" y="69"/>
                      <a:pt x="13" y="69"/>
                    </a:cubicBezTo>
                    <a:cubicBezTo>
                      <a:pt x="14" y="69"/>
                      <a:pt x="14" y="69"/>
                      <a:pt x="14" y="69"/>
                    </a:cubicBezTo>
                    <a:cubicBezTo>
                      <a:pt x="16" y="69"/>
                      <a:pt x="16" y="69"/>
                      <a:pt x="16" y="69"/>
                    </a:cubicBezTo>
                    <a:cubicBezTo>
                      <a:pt x="16" y="62"/>
                      <a:pt x="16" y="62"/>
                      <a:pt x="16" y="62"/>
                    </a:cubicBezTo>
                    <a:cubicBezTo>
                      <a:pt x="11" y="60"/>
                      <a:pt x="7" y="56"/>
                      <a:pt x="5" y="51"/>
                    </a:cubicBezTo>
                    <a:cubicBezTo>
                      <a:pt x="1" y="46"/>
                      <a:pt x="0" y="40"/>
                      <a:pt x="0" y="34"/>
                    </a:cubicBezTo>
                    <a:cubicBezTo>
                      <a:pt x="0" y="24"/>
                      <a:pt x="3" y="16"/>
                      <a:pt x="10" y="10"/>
                    </a:cubicBezTo>
                    <a:cubicBezTo>
                      <a:pt x="16" y="4"/>
                      <a:pt x="24" y="0"/>
                      <a:pt x="33" y="0"/>
                    </a:cubicBezTo>
                    <a:close/>
                    <a:moveTo>
                      <a:pt x="26" y="40"/>
                    </a:moveTo>
                    <a:cubicBezTo>
                      <a:pt x="26" y="40"/>
                      <a:pt x="27" y="40"/>
                      <a:pt x="28" y="40"/>
                    </a:cubicBezTo>
                    <a:cubicBezTo>
                      <a:pt x="28" y="40"/>
                      <a:pt x="29" y="40"/>
                      <a:pt x="30" y="40"/>
                    </a:cubicBezTo>
                    <a:cubicBezTo>
                      <a:pt x="30" y="39"/>
                      <a:pt x="30" y="39"/>
                      <a:pt x="30" y="39"/>
                    </a:cubicBezTo>
                    <a:cubicBezTo>
                      <a:pt x="31" y="40"/>
                      <a:pt x="31" y="40"/>
                      <a:pt x="31" y="40"/>
                    </a:cubicBezTo>
                    <a:cubicBezTo>
                      <a:pt x="32" y="40"/>
                      <a:pt x="32" y="41"/>
                      <a:pt x="33" y="41"/>
                    </a:cubicBezTo>
                    <a:cubicBezTo>
                      <a:pt x="34" y="41"/>
                      <a:pt x="35" y="40"/>
                      <a:pt x="35" y="40"/>
                    </a:cubicBezTo>
                    <a:cubicBezTo>
                      <a:pt x="36" y="39"/>
                      <a:pt x="36" y="39"/>
                      <a:pt x="36" y="39"/>
                    </a:cubicBezTo>
                    <a:cubicBezTo>
                      <a:pt x="36" y="40"/>
                      <a:pt x="36" y="40"/>
                      <a:pt x="36" y="40"/>
                    </a:cubicBezTo>
                    <a:cubicBezTo>
                      <a:pt x="37" y="41"/>
                      <a:pt x="38" y="41"/>
                      <a:pt x="39" y="41"/>
                    </a:cubicBezTo>
                    <a:cubicBezTo>
                      <a:pt x="40" y="41"/>
                      <a:pt x="41" y="40"/>
                      <a:pt x="42" y="40"/>
                    </a:cubicBezTo>
                    <a:cubicBezTo>
                      <a:pt x="43" y="38"/>
                      <a:pt x="43" y="38"/>
                      <a:pt x="43" y="38"/>
                    </a:cubicBezTo>
                    <a:cubicBezTo>
                      <a:pt x="46" y="40"/>
                      <a:pt x="46" y="40"/>
                      <a:pt x="46" y="40"/>
                    </a:cubicBezTo>
                    <a:cubicBezTo>
                      <a:pt x="39" y="51"/>
                      <a:pt x="39" y="51"/>
                      <a:pt x="39" y="51"/>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1"/>
                      <a:pt x="56" y="47"/>
                    </a:cubicBezTo>
                    <a:cubicBezTo>
                      <a:pt x="58" y="43"/>
                      <a:pt x="60" y="39"/>
                      <a:pt x="60" y="34"/>
                    </a:cubicBezTo>
                    <a:cubicBezTo>
                      <a:pt x="60" y="26"/>
                      <a:pt x="57" y="20"/>
                      <a:pt x="52" y="15"/>
                    </a:cubicBezTo>
                    <a:cubicBezTo>
                      <a:pt x="47" y="10"/>
                      <a:pt x="41" y="7"/>
                      <a:pt x="33" y="7"/>
                    </a:cubicBezTo>
                    <a:cubicBezTo>
                      <a:pt x="26" y="7"/>
                      <a:pt x="19" y="10"/>
                      <a:pt x="14" y="15"/>
                    </a:cubicBezTo>
                    <a:cubicBezTo>
                      <a:pt x="10" y="20"/>
                      <a:pt x="7" y="26"/>
                      <a:pt x="7" y="34"/>
                    </a:cubicBezTo>
                    <a:cubicBezTo>
                      <a:pt x="7" y="39"/>
                      <a:pt x="8" y="43"/>
                      <a:pt x="11" y="47"/>
                    </a:cubicBezTo>
                    <a:cubicBezTo>
                      <a:pt x="13" y="52"/>
                      <a:pt x="17" y="55"/>
                      <a:pt x="21" y="57"/>
                    </a:cubicBezTo>
                    <a:cubicBezTo>
                      <a:pt x="23" y="58"/>
                      <a:pt x="23" y="58"/>
                      <a:pt x="23" y="58"/>
                    </a:cubicBezTo>
                    <a:cubicBezTo>
                      <a:pt x="23" y="60"/>
                      <a:pt x="23" y="60"/>
                      <a:pt x="23" y="60"/>
                    </a:cubicBezTo>
                    <a:cubicBezTo>
                      <a:pt x="23" y="67"/>
                      <a:pt x="23" y="67"/>
                      <a:pt x="23" y="67"/>
                    </a:cubicBezTo>
                    <a:cubicBezTo>
                      <a:pt x="29" y="67"/>
                      <a:pt x="29" y="67"/>
                      <a:pt x="29" y="67"/>
                    </a:cubicBezTo>
                    <a:cubicBezTo>
                      <a:pt x="29" y="51"/>
                      <a:pt x="29" y="51"/>
                      <a:pt x="29" y="51"/>
                    </a:cubicBezTo>
                    <a:cubicBezTo>
                      <a:pt x="22" y="40"/>
                      <a:pt x="22" y="40"/>
                      <a:pt x="22" y="40"/>
                    </a:cubicBezTo>
                    <a:cubicBezTo>
                      <a:pt x="25" y="38"/>
                      <a:pt x="25" y="38"/>
                      <a:pt x="25" y="38"/>
                    </a:cubicBezTo>
                    <a:cubicBezTo>
                      <a:pt x="26" y="40"/>
                      <a:pt x="26" y="40"/>
                      <a:pt x="26" y="40"/>
                    </a:cubicBezTo>
                    <a:close/>
                    <a:moveTo>
                      <a:pt x="40" y="42"/>
                    </a:moveTo>
                    <a:cubicBezTo>
                      <a:pt x="40" y="42"/>
                      <a:pt x="40" y="42"/>
                      <a:pt x="39" y="42"/>
                    </a:cubicBezTo>
                    <a:cubicBezTo>
                      <a:pt x="38" y="43"/>
                      <a:pt x="37" y="42"/>
                      <a:pt x="36" y="41"/>
                    </a:cubicBezTo>
                    <a:cubicBezTo>
                      <a:pt x="35" y="42"/>
                      <a:pt x="34" y="43"/>
                      <a:pt x="33" y="42"/>
                    </a:cubicBezTo>
                    <a:cubicBezTo>
                      <a:pt x="32" y="42"/>
                      <a:pt x="31" y="42"/>
                      <a:pt x="30" y="41"/>
                    </a:cubicBezTo>
                    <a:cubicBezTo>
                      <a:pt x="29" y="42"/>
                      <a:pt x="28" y="42"/>
                      <a:pt x="28" y="42"/>
                    </a:cubicBezTo>
                    <a:cubicBezTo>
                      <a:pt x="27" y="42"/>
                      <a:pt x="27" y="42"/>
                      <a:pt x="27" y="42"/>
                    </a:cubicBezTo>
                    <a:cubicBezTo>
                      <a:pt x="32" y="50"/>
                      <a:pt x="32" y="50"/>
                      <a:pt x="32" y="50"/>
                    </a:cubicBezTo>
                    <a:cubicBezTo>
                      <a:pt x="32" y="50"/>
                      <a:pt x="32" y="50"/>
                      <a:pt x="32" y="50"/>
                    </a:cubicBezTo>
                    <a:cubicBezTo>
                      <a:pt x="32" y="51"/>
                      <a:pt x="32" y="51"/>
                      <a:pt x="32" y="51"/>
                    </a:cubicBezTo>
                    <a:cubicBezTo>
                      <a:pt x="32" y="67"/>
                      <a:pt x="32" y="67"/>
                      <a:pt x="32" y="67"/>
                    </a:cubicBezTo>
                    <a:cubicBezTo>
                      <a:pt x="35" y="67"/>
                      <a:pt x="35" y="67"/>
                      <a:pt x="35" y="67"/>
                    </a:cubicBezTo>
                    <a:cubicBezTo>
                      <a:pt x="35" y="51"/>
                      <a:pt x="35" y="51"/>
                      <a:pt x="35" y="51"/>
                    </a:cubicBezTo>
                    <a:cubicBezTo>
                      <a:pt x="35" y="50"/>
                      <a:pt x="35" y="50"/>
                      <a:pt x="35" y="50"/>
                    </a:cubicBezTo>
                    <a:cubicBezTo>
                      <a:pt x="35" y="50"/>
                      <a:pt x="35" y="50"/>
                      <a:pt x="35" y="50"/>
                    </a:cubicBezTo>
                    <a:cubicBezTo>
                      <a:pt x="40" y="42"/>
                      <a:pt x="40" y="42"/>
                      <a:pt x="40" y="42"/>
                    </a:cubicBezTo>
                    <a:close/>
                    <a:moveTo>
                      <a:pt x="43" y="96"/>
                    </a:moveTo>
                    <a:cubicBezTo>
                      <a:pt x="24" y="98"/>
                      <a:pt x="24" y="98"/>
                      <a:pt x="24" y="98"/>
                    </a:cubicBezTo>
                    <a:cubicBezTo>
                      <a:pt x="25" y="103"/>
                      <a:pt x="29" y="106"/>
                      <a:pt x="34" y="106"/>
                    </a:cubicBezTo>
                    <a:cubicBezTo>
                      <a:pt x="39" y="106"/>
                      <a:pt x="43" y="102"/>
                      <a:pt x="43" y="97"/>
                    </a:cubicBezTo>
                    <a:cubicBezTo>
                      <a:pt x="43" y="96"/>
                      <a:pt x="43" y="96"/>
                      <a:pt x="43" y="96"/>
                    </a:cubicBezTo>
                    <a:close/>
                    <a:moveTo>
                      <a:pt x="50" y="85"/>
                    </a:moveTo>
                    <a:cubicBezTo>
                      <a:pt x="17" y="88"/>
                      <a:pt x="17" y="88"/>
                      <a:pt x="17" y="88"/>
                    </a:cubicBezTo>
                    <a:cubicBezTo>
                      <a:pt x="17" y="88"/>
                      <a:pt x="17" y="89"/>
                      <a:pt x="17" y="89"/>
                    </a:cubicBezTo>
                    <a:cubicBezTo>
                      <a:pt x="17" y="89"/>
                      <a:pt x="17" y="89"/>
                      <a:pt x="17" y="89"/>
                    </a:cubicBezTo>
                    <a:cubicBezTo>
                      <a:pt x="50" y="87"/>
                      <a:pt x="50" y="87"/>
                      <a:pt x="50" y="87"/>
                    </a:cubicBezTo>
                    <a:cubicBezTo>
                      <a:pt x="50" y="86"/>
                      <a:pt x="50" y="86"/>
                      <a:pt x="50" y="86"/>
                    </a:cubicBezTo>
                    <a:cubicBezTo>
                      <a:pt x="50" y="85"/>
                      <a:pt x="50" y="85"/>
                      <a:pt x="50" y="85"/>
                    </a:cubicBezTo>
                    <a:close/>
                    <a:moveTo>
                      <a:pt x="50" y="73"/>
                    </a:moveTo>
                    <a:cubicBezTo>
                      <a:pt x="17" y="75"/>
                      <a:pt x="17" y="75"/>
                      <a:pt x="17" y="75"/>
                    </a:cubicBezTo>
                    <a:cubicBezTo>
                      <a:pt x="17" y="76"/>
                      <a:pt x="17" y="76"/>
                      <a:pt x="17" y="76"/>
                    </a:cubicBezTo>
                    <a:cubicBezTo>
                      <a:pt x="17" y="77"/>
                      <a:pt x="17" y="77"/>
                      <a:pt x="17" y="77"/>
                    </a:cubicBezTo>
                    <a:cubicBezTo>
                      <a:pt x="50" y="74"/>
                      <a:pt x="50" y="74"/>
                      <a:pt x="50" y="74"/>
                    </a:cubicBezTo>
                    <a:cubicBezTo>
                      <a:pt x="50" y="74"/>
                      <a:pt x="50" y="73"/>
                      <a:pt x="50" y="73"/>
                    </a:cubicBezTo>
                    <a:cubicBezTo>
                      <a:pt x="50" y="73"/>
                      <a:pt x="50" y="73"/>
                      <a:pt x="50" y="73"/>
                    </a:cubicBezTo>
                    <a:close/>
                  </a:path>
                </a:pathLst>
              </a:custGeom>
              <a:solidFill>
                <a:schemeClr val="bg1"/>
              </a:solidFill>
              <a:ln w="9525">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cs typeface="+mn-ea"/>
                  <a:sym typeface="+mn-lt"/>
                </a:endParaRPr>
              </a:p>
            </p:txBody>
          </p:sp>
        </p:grpSp>
        <p:sp>
          <p:nvSpPr>
            <p:cNvPr id="17" name="箭头: 虚尾 16">
              <a:extLst>
                <a:ext uri="{FF2B5EF4-FFF2-40B4-BE49-F238E27FC236}">
                  <a16:creationId xmlns:a16="http://schemas.microsoft.com/office/drawing/2014/main" id="{7AE5B2CA-99A3-4932-8805-2E689CE20EF5}"/>
                </a:ext>
              </a:extLst>
            </p:cNvPr>
            <p:cNvSpPr/>
            <p:nvPr/>
          </p:nvSpPr>
          <p:spPr>
            <a:xfrm>
              <a:off x="3680984" y="2488863"/>
              <a:ext cx="765313" cy="539310"/>
            </a:xfrm>
            <a:prstGeom prst="stripedRightArrow">
              <a:avLst>
                <a:gd name="adj1" fmla="val 47074"/>
                <a:gd name="adj2" fmla="val 44148"/>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18" name="箭头: 虚尾 17">
              <a:extLst>
                <a:ext uri="{FF2B5EF4-FFF2-40B4-BE49-F238E27FC236}">
                  <a16:creationId xmlns:a16="http://schemas.microsoft.com/office/drawing/2014/main" id="{40A65328-F4E8-4483-AC9D-339B76064704}"/>
                </a:ext>
              </a:extLst>
            </p:cNvPr>
            <p:cNvSpPr/>
            <p:nvPr/>
          </p:nvSpPr>
          <p:spPr>
            <a:xfrm>
              <a:off x="5750931" y="2488863"/>
              <a:ext cx="765313" cy="539310"/>
            </a:xfrm>
            <a:prstGeom prst="stripedRightArrow">
              <a:avLst>
                <a:gd name="adj1" fmla="val 47074"/>
                <a:gd name="adj2" fmla="val 44148"/>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grpSp>
          <p:nvGrpSpPr>
            <p:cNvPr id="20" name="组合 19">
              <a:extLst>
                <a:ext uri="{FF2B5EF4-FFF2-40B4-BE49-F238E27FC236}">
                  <a16:creationId xmlns:a16="http://schemas.microsoft.com/office/drawing/2014/main" id="{D00DD2EF-5393-41AF-BD10-60C04C869C94}"/>
                </a:ext>
              </a:extLst>
            </p:cNvPr>
            <p:cNvGrpSpPr/>
            <p:nvPr/>
          </p:nvGrpSpPr>
          <p:grpSpPr>
            <a:xfrm>
              <a:off x="4634243" y="2316227"/>
              <a:ext cx="884582" cy="884582"/>
              <a:chOff x="4634243" y="2316227"/>
              <a:chExt cx="884582" cy="884582"/>
            </a:xfrm>
          </p:grpSpPr>
          <p:sp>
            <p:nvSpPr>
              <p:cNvPr id="36" name="椭圆 35">
                <a:extLst>
                  <a:ext uri="{FF2B5EF4-FFF2-40B4-BE49-F238E27FC236}">
                    <a16:creationId xmlns:a16="http://schemas.microsoft.com/office/drawing/2014/main" id="{D5D3406C-10AF-46A7-B388-77FDE4CFF3BF}"/>
                  </a:ext>
                </a:extLst>
              </p:cNvPr>
              <p:cNvSpPr/>
              <p:nvPr/>
            </p:nvSpPr>
            <p:spPr>
              <a:xfrm>
                <a:off x="4634243" y="2316227"/>
                <a:ext cx="884582" cy="88458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37" name="Freeform 11">
                <a:extLst>
                  <a:ext uri="{FF2B5EF4-FFF2-40B4-BE49-F238E27FC236}">
                    <a16:creationId xmlns:a16="http://schemas.microsoft.com/office/drawing/2014/main" id="{13D4EEB3-C7A1-474A-9AAA-17D874F5F0C7}"/>
                  </a:ext>
                </a:extLst>
              </p:cNvPr>
              <p:cNvSpPr>
                <a:spLocks noEditPoints="1"/>
              </p:cNvSpPr>
              <p:nvPr/>
            </p:nvSpPr>
            <p:spPr>
              <a:xfrm>
                <a:off x="4857459" y="2498803"/>
                <a:ext cx="438150" cy="519430"/>
              </a:xfrm>
              <a:custGeom>
                <a:avLst/>
                <a:gdLst/>
                <a:ahLst/>
                <a:cxnLst>
                  <a:cxn ang="0">
                    <a:pos x="0" y="235099"/>
                  </a:cxn>
                  <a:cxn ang="0">
                    <a:pos x="83974" y="53177"/>
                  </a:cxn>
                  <a:cxn ang="0">
                    <a:pos x="109166" y="72769"/>
                  </a:cxn>
                  <a:cxn ang="0">
                    <a:pos x="109166" y="72769"/>
                  </a:cxn>
                  <a:cxn ang="0">
                    <a:pos x="109166" y="72769"/>
                  </a:cxn>
                  <a:cxn ang="0">
                    <a:pos x="111965" y="72769"/>
                  </a:cxn>
                  <a:cxn ang="0">
                    <a:pos x="111965" y="75567"/>
                  </a:cxn>
                  <a:cxn ang="0">
                    <a:pos x="114764" y="75567"/>
                  </a:cxn>
                  <a:cxn ang="0">
                    <a:pos x="114764" y="75567"/>
                  </a:cxn>
                  <a:cxn ang="0">
                    <a:pos x="117563" y="78366"/>
                  </a:cxn>
                  <a:cxn ang="0">
                    <a:pos x="117563" y="78366"/>
                  </a:cxn>
                  <a:cxn ang="0">
                    <a:pos x="120363" y="78366"/>
                  </a:cxn>
                  <a:cxn ang="0">
                    <a:pos x="120363" y="81165"/>
                  </a:cxn>
                  <a:cxn ang="0">
                    <a:pos x="120363" y="81165"/>
                  </a:cxn>
                  <a:cxn ang="0">
                    <a:pos x="123162" y="81165"/>
                  </a:cxn>
                  <a:cxn ang="0">
                    <a:pos x="134358" y="89561"/>
                  </a:cxn>
                  <a:cxn ang="0">
                    <a:pos x="137157" y="92360"/>
                  </a:cxn>
                  <a:cxn ang="0">
                    <a:pos x="137157" y="92360"/>
                  </a:cxn>
                  <a:cxn ang="0">
                    <a:pos x="137157" y="92360"/>
                  </a:cxn>
                  <a:cxn ang="0">
                    <a:pos x="139956" y="95159"/>
                  </a:cxn>
                  <a:cxn ang="0">
                    <a:pos x="139956" y="95159"/>
                  </a:cxn>
                  <a:cxn ang="0">
                    <a:pos x="142756" y="95159"/>
                  </a:cxn>
                  <a:cxn ang="0">
                    <a:pos x="142756" y="95159"/>
                  </a:cxn>
                  <a:cxn ang="0">
                    <a:pos x="145555" y="97958"/>
                  </a:cxn>
                  <a:cxn ang="0">
                    <a:pos x="145555" y="97958"/>
                  </a:cxn>
                  <a:cxn ang="0">
                    <a:pos x="148354" y="97958"/>
                  </a:cxn>
                  <a:cxn ang="0">
                    <a:pos x="148354" y="100757"/>
                  </a:cxn>
                  <a:cxn ang="0">
                    <a:pos x="148354" y="100757"/>
                  </a:cxn>
                  <a:cxn ang="0">
                    <a:pos x="137157" y="218306"/>
                  </a:cxn>
                  <a:cxn ang="0">
                    <a:pos x="22393" y="251891"/>
                  </a:cxn>
                  <a:cxn ang="0">
                    <a:pos x="97969" y="176324"/>
                  </a:cxn>
                  <a:cxn ang="0">
                    <a:pos x="53183" y="145537"/>
                  </a:cxn>
                  <a:cxn ang="0">
                    <a:pos x="8397" y="243495"/>
                  </a:cxn>
                  <a:cxn ang="0">
                    <a:pos x="207135" y="257489"/>
                  </a:cxn>
                  <a:cxn ang="0">
                    <a:pos x="151153" y="229501"/>
                  </a:cxn>
                  <a:cxn ang="0">
                    <a:pos x="193140" y="117549"/>
                  </a:cxn>
                  <a:cxn ang="0">
                    <a:pos x="97969" y="0"/>
                  </a:cxn>
                  <a:cxn ang="0">
                    <a:pos x="193140" y="117549"/>
                  </a:cxn>
                </a:cxnLst>
                <a:rect l="0" t="0" r="0" b="0"/>
                <a:pathLst>
                  <a:path w="78" h="92">
                    <a:moveTo>
                      <a:pt x="3" y="87"/>
                    </a:moveTo>
                    <a:cubicBezTo>
                      <a:pt x="2" y="86"/>
                      <a:pt x="1" y="85"/>
                      <a:pt x="0" y="84"/>
                    </a:cubicBezTo>
                    <a:cubicBezTo>
                      <a:pt x="0" y="71"/>
                      <a:pt x="0" y="58"/>
                      <a:pt x="1" y="44"/>
                    </a:cubicBezTo>
                    <a:cubicBezTo>
                      <a:pt x="12" y="40"/>
                      <a:pt x="22" y="31"/>
                      <a:pt x="30" y="19"/>
                    </a:cubicBezTo>
                    <a:cubicBezTo>
                      <a:pt x="38" y="25"/>
                      <a:pt x="38" y="25"/>
                      <a:pt x="38" y="25"/>
                    </a:cubicBezTo>
                    <a:cubicBezTo>
                      <a:pt x="39" y="26"/>
                      <a:pt x="39" y="26"/>
                      <a:pt x="39" y="26"/>
                    </a:cubicBezTo>
                    <a:cubicBezTo>
                      <a:pt x="39" y="26"/>
                      <a:pt x="39" y="26"/>
                      <a:pt x="39" y="26"/>
                    </a:cubicBezTo>
                    <a:cubicBezTo>
                      <a:pt x="39" y="26"/>
                      <a:pt x="39" y="26"/>
                      <a:pt x="39" y="26"/>
                    </a:cubicBezTo>
                    <a:cubicBezTo>
                      <a:pt x="39" y="26"/>
                      <a:pt x="39" y="26"/>
                      <a:pt x="39" y="26"/>
                    </a:cubicBezTo>
                    <a:cubicBezTo>
                      <a:pt x="39" y="26"/>
                      <a:pt x="39" y="26"/>
                      <a:pt x="39" y="26"/>
                    </a:cubicBezTo>
                    <a:cubicBezTo>
                      <a:pt x="40" y="26"/>
                      <a:pt x="40" y="26"/>
                      <a:pt x="40" y="26"/>
                    </a:cubicBezTo>
                    <a:cubicBezTo>
                      <a:pt x="40" y="26"/>
                      <a:pt x="40" y="26"/>
                      <a:pt x="40" y="26"/>
                    </a:cubicBezTo>
                    <a:cubicBezTo>
                      <a:pt x="40" y="27"/>
                      <a:pt x="40" y="27"/>
                      <a:pt x="40" y="27"/>
                    </a:cubicBezTo>
                    <a:cubicBezTo>
                      <a:pt x="40" y="27"/>
                      <a:pt x="40" y="27"/>
                      <a:pt x="40" y="27"/>
                    </a:cubicBezTo>
                    <a:cubicBezTo>
                      <a:pt x="41" y="27"/>
                      <a:pt x="41" y="27"/>
                      <a:pt x="41" y="27"/>
                    </a:cubicBezTo>
                    <a:cubicBezTo>
                      <a:pt x="41" y="27"/>
                      <a:pt x="41" y="27"/>
                      <a:pt x="41" y="27"/>
                    </a:cubicBezTo>
                    <a:cubicBezTo>
                      <a:pt x="41" y="27"/>
                      <a:pt x="41" y="27"/>
                      <a:pt x="41" y="27"/>
                    </a:cubicBezTo>
                    <a:cubicBezTo>
                      <a:pt x="41" y="27"/>
                      <a:pt x="41" y="27"/>
                      <a:pt x="41" y="27"/>
                    </a:cubicBezTo>
                    <a:cubicBezTo>
                      <a:pt x="41" y="28"/>
                      <a:pt x="41" y="28"/>
                      <a:pt x="41" y="28"/>
                    </a:cubicBezTo>
                    <a:cubicBezTo>
                      <a:pt x="42" y="28"/>
                      <a:pt x="42" y="28"/>
                      <a:pt x="42" y="28"/>
                    </a:cubicBezTo>
                    <a:cubicBezTo>
                      <a:pt x="42" y="28"/>
                      <a:pt x="42" y="28"/>
                      <a:pt x="42" y="28"/>
                    </a:cubicBezTo>
                    <a:cubicBezTo>
                      <a:pt x="42" y="28"/>
                      <a:pt x="42" y="28"/>
                      <a:pt x="42" y="28"/>
                    </a:cubicBezTo>
                    <a:cubicBezTo>
                      <a:pt x="42" y="28"/>
                      <a:pt x="42" y="28"/>
                      <a:pt x="42" y="28"/>
                    </a:cubicBezTo>
                    <a:cubicBezTo>
                      <a:pt x="43" y="28"/>
                      <a:pt x="43" y="28"/>
                      <a:pt x="43" y="28"/>
                    </a:cubicBezTo>
                    <a:cubicBezTo>
                      <a:pt x="43" y="28"/>
                      <a:pt x="43" y="28"/>
                      <a:pt x="43" y="28"/>
                    </a:cubicBezTo>
                    <a:cubicBezTo>
                      <a:pt x="43" y="29"/>
                      <a:pt x="43" y="29"/>
                      <a:pt x="43" y="29"/>
                    </a:cubicBezTo>
                    <a:cubicBezTo>
                      <a:pt x="43" y="29"/>
                      <a:pt x="43" y="29"/>
                      <a:pt x="43" y="29"/>
                    </a:cubicBezTo>
                    <a:cubicBezTo>
                      <a:pt x="43" y="29"/>
                      <a:pt x="43" y="29"/>
                      <a:pt x="43" y="29"/>
                    </a:cubicBezTo>
                    <a:cubicBezTo>
                      <a:pt x="44" y="29"/>
                      <a:pt x="44" y="29"/>
                      <a:pt x="44" y="29"/>
                    </a:cubicBezTo>
                    <a:cubicBezTo>
                      <a:pt x="44" y="29"/>
                      <a:pt x="44" y="29"/>
                      <a:pt x="44" y="29"/>
                    </a:cubicBezTo>
                    <a:cubicBezTo>
                      <a:pt x="44" y="29"/>
                      <a:pt x="44" y="29"/>
                      <a:pt x="44" y="29"/>
                    </a:cubicBezTo>
                    <a:cubicBezTo>
                      <a:pt x="48" y="32"/>
                      <a:pt x="48" y="32"/>
                      <a:pt x="48" y="32"/>
                    </a:cubicBezTo>
                    <a:cubicBezTo>
                      <a:pt x="48" y="32"/>
                      <a:pt x="48" y="32"/>
                      <a:pt x="48" y="32"/>
                    </a:cubicBezTo>
                    <a:cubicBezTo>
                      <a:pt x="49" y="33"/>
                      <a:pt x="49" y="33"/>
                      <a:pt x="49" y="33"/>
                    </a:cubicBezTo>
                    <a:cubicBezTo>
                      <a:pt x="49" y="33"/>
                      <a:pt x="49" y="33"/>
                      <a:pt x="49" y="33"/>
                    </a:cubicBezTo>
                    <a:cubicBezTo>
                      <a:pt x="49" y="33"/>
                      <a:pt x="49" y="33"/>
                      <a:pt x="49" y="33"/>
                    </a:cubicBezTo>
                    <a:cubicBezTo>
                      <a:pt x="49" y="33"/>
                      <a:pt x="49" y="33"/>
                      <a:pt x="49" y="33"/>
                    </a:cubicBezTo>
                    <a:cubicBezTo>
                      <a:pt x="49" y="33"/>
                      <a:pt x="49" y="33"/>
                      <a:pt x="49" y="33"/>
                    </a:cubicBezTo>
                    <a:cubicBezTo>
                      <a:pt x="50" y="33"/>
                      <a:pt x="50" y="33"/>
                      <a:pt x="50" y="33"/>
                    </a:cubicBezTo>
                    <a:cubicBezTo>
                      <a:pt x="50" y="34"/>
                      <a:pt x="50" y="34"/>
                      <a:pt x="50" y="34"/>
                    </a:cubicBezTo>
                    <a:cubicBezTo>
                      <a:pt x="50" y="34"/>
                      <a:pt x="50" y="34"/>
                      <a:pt x="50" y="34"/>
                    </a:cubicBezTo>
                    <a:cubicBezTo>
                      <a:pt x="50" y="34"/>
                      <a:pt x="50" y="34"/>
                      <a:pt x="50" y="34"/>
                    </a:cubicBezTo>
                    <a:cubicBezTo>
                      <a:pt x="51" y="34"/>
                      <a:pt x="51" y="34"/>
                      <a:pt x="51" y="34"/>
                    </a:cubicBezTo>
                    <a:cubicBezTo>
                      <a:pt x="51" y="34"/>
                      <a:pt x="51" y="34"/>
                      <a:pt x="51" y="34"/>
                    </a:cubicBezTo>
                    <a:cubicBezTo>
                      <a:pt x="51" y="34"/>
                      <a:pt x="51" y="34"/>
                      <a:pt x="51" y="34"/>
                    </a:cubicBezTo>
                    <a:cubicBezTo>
                      <a:pt x="51" y="34"/>
                      <a:pt x="51" y="34"/>
                      <a:pt x="51" y="34"/>
                    </a:cubicBezTo>
                    <a:cubicBezTo>
                      <a:pt x="51" y="35"/>
                      <a:pt x="51" y="35"/>
                      <a:pt x="51" y="35"/>
                    </a:cubicBezTo>
                    <a:cubicBezTo>
                      <a:pt x="52" y="35"/>
                      <a:pt x="52" y="35"/>
                      <a:pt x="52" y="35"/>
                    </a:cubicBezTo>
                    <a:cubicBezTo>
                      <a:pt x="52" y="35"/>
                      <a:pt x="52" y="35"/>
                      <a:pt x="52" y="35"/>
                    </a:cubicBezTo>
                    <a:cubicBezTo>
                      <a:pt x="52" y="35"/>
                      <a:pt x="52" y="35"/>
                      <a:pt x="52" y="35"/>
                    </a:cubicBezTo>
                    <a:cubicBezTo>
                      <a:pt x="52" y="35"/>
                      <a:pt x="52" y="35"/>
                      <a:pt x="52" y="35"/>
                    </a:cubicBezTo>
                    <a:cubicBezTo>
                      <a:pt x="53" y="35"/>
                      <a:pt x="53" y="35"/>
                      <a:pt x="53" y="35"/>
                    </a:cubicBezTo>
                    <a:cubicBezTo>
                      <a:pt x="53" y="36"/>
                      <a:pt x="53" y="36"/>
                      <a:pt x="53" y="36"/>
                    </a:cubicBezTo>
                    <a:cubicBezTo>
                      <a:pt x="53" y="36"/>
                      <a:pt x="53" y="36"/>
                      <a:pt x="53" y="36"/>
                    </a:cubicBezTo>
                    <a:cubicBezTo>
                      <a:pt x="53" y="36"/>
                      <a:pt x="53" y="36"/>
                      <a:pt x="53" y="36"/>
                    </a:cubicBezTo>
                    <a:cubicBezTo>
                      <a:pt x="53" y="36"/>
                      <a:pt x="53" y="36"/>
                      <a:pt x="53" y="36"/>
                    </a:cubicBezTo>
                    <a:cubicBezTo>
                      <a:pt x="62" y="42"/>
                      <a:pt x="62" y="42"/>
                      <a:pt x="62" y="42"/>
                    </a:cubicBezTo>
                    <a:cubicBezTo>
                      <a:pt x="54" y="54"/>
                      <a:pt x="49" y="66"/>
                      <a:pt x="49" y="78"/>
                    </a:cubicBezTo>
                    <a:cubicBezTo>
                      <a:pt x="36" y="83"/>
                      <a:pt x="24" y="87"/>
                      <a:pt x="11" y="92"/>
                    </a:cubicBezTo>
                    <a:cubicBezTo>
                      <a:pt x="10" y="91"/>
                      <a:pt x="9" y="91"/>
                      <a:pt x="8" y="90"/>
                    </a:cubicBezTo>
                    <a:cubicBezTo>
                      <a:pt x="24" y="67"/>
                      <a:pt x="24" y="67"/>
                      <a:pt x="24" y="67"/>
                    </a:cubicBezTo>
                    <a:cubicBezTo>
                      <a:pt x="28" y="68"/>
                      <a:pt x="32" y="67"/>
                      <a:pt x="35" y="63"/>
                    </a:cubicBezTo>
                    <a:cubicBezTo>
                      <a:pt x="38" y="59"/>
                      <a:pt x="37" y="53"/>
                      <a:pt x="33" y="50"/>
                    </a:cubicBezTo>
                    <a:cubicBezTo>
                      <a:pt x="28" y="47"/>
                      <a:pt x="22" y="48"/>
                      <a:pt x="19" y="52"/>
                    </a:cubicBezTo>
                    <a:cubicBezTo>
                      <a:pt x="16" y="56"/>
                      <a:pt x="17" y="61"/>
                      <a:pt x="20" y="64"/>
                    </a:cubicBezTo>
                    <a:cubicBezTo>
                      <a:pt x="3" y="87"/>
                      <a:pt x="3" y="87"/>
                      <a:pt x="3" y="87"/>
                    </a:cubicBezTo>
                    <a:close/>
                    <a:moveTo>
                      <a:pt x="27" y="92"/>
                    </a:moveTo>
                    <a:cubicBezTo>
                      <a:pt x="74" y="92"/>
                      <a:pt x="74" y="92"/>
                      <a:pt x="74" y="92"/>
                    </a:cubicBezTo>
                    <a:cubicBezTo>
                      <a:pt x="74" y="82"/>
                      <a:pt x="74" y="82"/>
                      <a:pt x="74" y="82"/>
                    </a:cubicBezTo>
                    <a:cubicBezTo>
                      <a:pt x="54" y="82"/>
                      <a:pt x="54" y="82"/>
                      <a:pt x="54" y="82"/>
                    </a:cubicBezTo>
                    <a:cubicBezTo>
                      <a:pt x="27" y="92"/>
                      <a:pt x="27" y="92"/>
                      <a:pt x="27" y="92"/>
                    </a:cubicBezTo>
                    <a:close/>
                    <a:moveTo>
                      <a:pt x="69" y="42"/>
                    </a:moveTo>
                    <a:cubicBezTo>
                      <a:pt x="78" y="30"/>
                      <a:pt x="78" y="30"/>
                      <a:pt x="78" y="30"/>
                    </a:cubicBezTo>
                    <a:cubicBezTo>
                      <a:pt x="35" y="0"/>
                      <a:pt x="35" y="0"/>
                      <a:pt x="35" y="0"/>
                    </a:cubicBezTo>
                    <a:cubicBezTo>
                      <a:pt x="26" y="11"/>
                      <a:pt x="26" y="11"/>
                      <a:pt x="26" y="11"/>
                    </a:cubicBezTo>
                    <a:lnTo>
                      <a:pt x="69" y="42"/>
                    </a:lnTo>
                    <a:close/>
                  </a:path>
                </a:pathLst>
              </a:custGeom>
              <a:solidFill>
                <a:schemeClr val="bg1"/>
              </a:solidFill>
              <a:ln w="9525">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cs typeface="+mn-ea"/>
                  <a:sym typeface="+mn-lt"/>
                </a:endParaRPr>
              </a:p>
            </p:txBody>
          </p:sp>
        </p:grpSp>
        <p:grpSp>
          <p:nvGrpSpPr>
            <p:cNvPr id="21" name="组合 20">
              <a:extLst>
                <a:ext uri="{FF2B5EF4-FFF2-40B4-BE49-F238E27FC236}">
                  <a16:creationId xmlns:a16="http://schemas.microsoft.com/office/drawing/2014/main" id="{57368477-2D6F-4C80-819F-B4A6C69F3861}"/>
                </a:ext>
              </a:extLst>
            </p:cNvPr>
            <p:cNvGrpSpPr/>
            <p:nvPr/>
          </p:nvGrpSpPr>
          <p:grpSpPr>
            <a:xfrm>
              <a:off x="6704190" y="2316227"/>
              <a:ext cx="884582" cy="884582"/>
              <a:chOff x="6704190" y="2316227"/>
              <a:chExt cx="884582" cy="884582"/>
            </a:xfrm>
          </p:grpSpPr>
          <p:sp>
            <p:nvSpPr>
              <p:cNvPr id="34" name="椭圆 33">
                <a:extLst>
                  <a:ext uri="{FF2B5EF4-FFF2-40B4-BE49-F238E27FC236}">
                    <a16:creationId xmlns:a16="http://schemas.microsoft.com/office/drawing/2014/main" id="{BD645F4B-74D4-40D4-AC27-DF011CDBDFA4}"/>
                  </a:ext>
                </a:extLst>
              </p:cNvPr>
              <p:cNvSpPr/>
              <p:nvPr/>
            </p:nvSpPr>
            <p:spPr>
              <a:xfrm>
                <a:off x="6704190" y="2316227"/>
                <a:ext cx="884582" cy="88458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35" name="Freeform 41">
                <a:extLst>
                  <a:ext uri="{FF2B5EF4-FFF2-40B4-BE49-F238E27FC236}">
                    <a16:creationId xmlns:a16="http://schemas.microsoft.com/office/drawing/2014/main" id="{078FAA37-4E0D-4563-8C6D-05E8871A8080}"/>
                  </a:ext>
                </a:extLst>
              </p:cNvPr>
              <p:cNvSpPr>
                <a:spLocks noEditPoints="1"/>
              </p:cNvSpPr>
              <p:nvPr/>
            </p:nvSpPr>
            <p:spPr>
              <a:xfrm>
                <a:off x="6805169" y="2505153"/>
                <a:ext cx="682625" cy="506730"/>
              </a:xfrm>
              <a:custGeom>
                <a:avLst/>
                <a:gdLst/>
                <a:ahLst/>
                <a:cxnLst>
                  <a:cxn ang="0">
                    <a:pos x="145735" y="39401"/>
                  </a:cxn>
                  <a:cxn ang="0">
                    <a:pos x="235418" y="129460"/>
                  </a:cxn>
                  <a:cxn ang="0">
                    <a:pos x="235418" y="140717"/>
                  </a:cxn>
                  <a:cxn ang="0">
                    <a:pos x="201787" y="151975"/>
                  </a:cxn>
                  <a:cxn ang="0">
                    <a:pos x="170959" y="154789"/>
                  </a:cxn>
                  <a:cxn ang="0">
                    <a:pos x="156946" y="146346"/>
                  </a:cxn>
                  <a:cxn ang="0">
                    <a:pos x="137327" y="146346"/>
                  </a:cxn>
                  <a:cxn ang="0">
                    <a:pos x="120512" y="163232"/>
                  </a:cxn>
                  <a:cxn ang="0">
                    <a:pos x="120512" y="163232"/>
                  </a:cxn>
                  <a:cxn ang="0">
                    <a:pos x="137327" y="180118"/>
                  </a:cxn>
                  <a:cxn ang="0">
                    <a:pos x="156946" y="180118"/>
                  </a:cxn>
                  <a:cxn ang="0">
                    <a:pos x="170959" y="168861"/>
                  </a:cxn>
                  <a:cxn ang="0">
                    <a:pos x="204590" y="166046"/>
                  </a:cxn>
                  <a:cxn ang="0">
                    <a:pos x="229813" y="157603"/>
                  </a:cxn>
                  <a:cxn ang="0">
                    <a:pos x="145735" y="219519"/>
                  </a:cxn>
                  <a:cxn ang="0">
                    <a:pos x="56052" y="129460"/>
                  </a:cxn>
                  <a:cxn ang="0">
                    <a:pos x="145735" y="39401"/>
                  </a:cxn>
                  <a:cxn ang="0">
                    <a:pos x="145735" y="0"/>
                  </a:cxn>
                  <a:cxn ang="0">
                    <a:pos x="56052" y="39401"/>
                  </a:cxn>
                  <a:cxn ang="0">
                    <a:pos x="22421" y="92873"/>
                  </a:cxn>
                  <a:cxn ang="0">
                    <a:pos x="16816" y="92873"/>
                  </a:cxn>
                  <a:cxn ang="0">
                    <a:pos x="0" y="112574"/>
                  </a:cxn>
                  <a:cxn ang="0">
                    <a:pos x="0" y="143532"/>
                  </a:cxn>
                  <a:cxn ang="0">
                    <a:pos x="16816" y="160418"/>
                  </a:cxn>
                  <a:cxn ang="0">
                    <a:pos x="42039" y="160418"/>
                  </a:cxn>
                  <a:cxn ang="0">
                    <a:pos x="42039" y="95688"/>
                  </a:cxn>
                  <a:cxn ang="0">
                    <a:pos x="70065" y="53473"/>
                  </a:cxn>
                  <a:cxn ang="0">
                    <a:pos x="145735" y="19700"/>
                  </a:cxn>
                  <a:cxn ang="0">
                    <a:pos x="224208" y="53473"/>
                  </a:cxn>
                  <a:cxn ang="0">
                    <a:pos x="249431" y="92873"/>
                  </a:cxn>
                  <a:cxn ang="0">
                    <a:pos x="249431" y="160418"/>
                  </a:cxn>
                  <a:cxn ang="0">
                    <a:pos x="274655" y="160418"/>
                  </a:cxn>
                  <a:cxn ang="0">
                    <a:pos x="294273" y="143532"/>
                  </a:cxn>
                  <a:cxn ang="0">
                    <a:pos x="294273" y="112574"/>
                  </a:cxn>
                  <a:cxn ang="0">
                    <a:pos x="274655" y="92873"/>
                  </a:cxn>
                  <a:cxn ang="0">
                    <a:pos x="269050" y="92873"/>
                  </a:cxn>
                  <a:cxn ang="0">
                    <a:pos x="238221" y="39401"/>
                  </a:cxn>
                  <a:cxn ang="0">
                    <a:pos x="145735" y="0"/>
                  </a:cxn>
                </a:cxnLst>
                <a:rect l="0" t="0" r="0" b="0"/>
                <a:pathLst>
                  <a:path w="105" h="78">
                    <a:moveTo>
                      <a:pt x="52" y="14"/>
                    </a:moveTo>
                    <a:cubicBezTo>
                      <a:pt x="70" y="14"/>
                      <a:pt x="84" y="29"/>
                      <a:pt x="84" y="46"/>
                    </a:cubicBezTo>
                    <a:cubicBezTo>
                      <a:pt x="84" y="47"/>
                      <a:pt x="84" y="49"/>
                      <a:pt x="84" y="50"/>
                    </a:cubicBezTo>
                    <a:cubicBezTo>
                      <a:pt x="80" y="51"/>
                      <a:pt x="76" y="53"/>
                      <a:pt x="72" y="54"/>
                    </a:cubicBezTo>
                    <a:cubicBezTo>
                      <a:pt x="68" y="55"/>
                      <a:pt x="65" y="55"/>
                      <a:pt x="61" y="55"/>
                    </a:cubicBezTo>
                    <a:cubicBezTo>
                      <a:pt x="60" y="54"/>
                      <a:pt x="58" y="52"/>
                      <a:pt x="56" y="52"/>
                    </a:cubicBezTo>
                    <a:cubicBezTo>
                      <a:pt x="49" y="52"/>
                      <a:pt x="49" y="52"/>
                      <a:pt x="49" y="52"/>
                    </a:cubicBezTo>
                    <a:cubicBezTo>
                      <a:pt x="46" y="52"/>
                      <a:pt x="43" y="55"/>
                      <a:pt x="43" y="58"/>
                    </a:cubicBezTo>
                    <a:cubicBezTo>
                      <a:pt x="43" y="58"/>
                      <a:pt x="43" y="58"/>
                      <a:pt x="43" y="58"/>
                    </a:cubicBezTo>
                    <a:cubicBezTo>
                      <a:pt x="43" y="61"/>
                      <a:pt x="46" y="64"/>
                      <a:pt x="49" y="64"/>
                    </a:cubicBezTo>
                    <a:cubicBezTo>
                      <a:pt x="56" y="64"/>
                      <a:pt x="56" y="64"/>
                      <a:pt x="56" y="64"/>
                    </a:cubicBezTo>
                    <a:cubicBezTo>
                      <a:pt x="58" y="64"/>
                      <a:pt x="60" y="62"/>
                      <a:pt x="61" y="60"/>
                    </a:cubicBezTo>
                    <a:cubicBezTo>
                      <a:pt x="65" y="60"/>
                      <a:pt x="69" y="59"/>
                      <a:pt x="73" y="59"/>
                    </a:cubicBezTo>
                    <a:cubicBezTo>
                      <a:pt x="76" y="58"/>
                      <a:pt x="79" y="57"/>
                      <a:pt x="82" y="56"/>
                    </a:cubicBezTo>
                    <a:cubicBezTo>
                      <a:pt x="78" y="69"/>
                      <a:pt x="66" y="78"/>
                      <a:pt x="52" y="78"/>
                    </a:cubicBezTo>
                    <a:cubicBezTo>
                      <a:pt x="34" y="78"/>
                      <a:pt x="20" y="64"/>
                      <a:pt x="20" y="46"/>
                    </a:cubicBezTo>
                    <a:cubicBezTo>
                      <a:pt x="20" y="29"/>
                      <a:pt x="34" y="14"/>
                      <a:pt x="52" y="14"/>
                    </a:cubicBezTo>
                    <a:close/>
                    <a:moveTo>
                      <a:pt x="52" y="0"/>
                    </a:moveTo>
                    <a:cubicBezTo>
                      <a:pt x="39" y="0"/>
                      <a:pt x="28" y="5"/>
                      <a:pt x="20" y="14"/>
                    </a:cubicBezTo>
                    <a:cubicBezTo>
                      <a:pt x="14" y="19"/>
                      <a:pt x="10" y="26"/>
                      <a:pt x="8" y="33"/>
                    </a:cubicBezTo>
                    <a:cubicBezTo>
                      <a:pt x="6" y="33"/>
                      <a:pt x="6" y="33"/>
                      <a:pt x="6" y="33"/>
                    </a:cubicBezTo>
                    <a:cubicBezTo>
                      <a:pt x="3" y="33"/>
                      <a:pt x="0" y="36"/>
                      <a:pt x="0" y="40"/>
                    </a:cubicBezTo>
                    <a:cubicBezTo>
                      <a:pt x="0" y="51"/>
                      <a:pt x="0" y="51"/>
                      <a:pt x="0" y="51"/>
                    </a:cubicBezTo>
                    <a:cubicBezTo>
                      <a:pt x="0" y="54"/>
                      <a:pt x="3" y="57"/>
                      <a:pt x="6" y="57"/>
                    </a:cubicBezTo>
                    <a:cubicBezTo>
                      <a:pt x="15" y="57"/>
                      <a:pt x="15" y="57"/>
                      <a:pt x="15" y="57"/>
                    </a:cubicBezTo>
                    <a:cubicBezTo>
                      <a:pt x="15" y="34"/>
                      <a:pt x="15" y="34"/>
                      <a:pt x="15" y="34"/>
                    </a:cubicBezTo>
                    <a:cubicBezTo>
                      <a:pt x="17" y="28"/>
                      <a:pt x="20" y="23"/>
                      <a:pt x="25" y="19"/>
                    </a:cubicBezTo>
                    <a:cubicBezTo>
                      <a:pt x="32" y="12"/>
                      <a:pt x="41" y="7"/>
                      <a:pt x="52" y="7"/>
                    </a:cubicBezTo>
                    <a:cubicBezTo>
                      <a:pt x="63" y="7"/>
                      <a:pt x="73" y="12"/>
                      <a:pt x="80" y="19"/>
                    </a:cubicBezTo>
                    <a:cubicBezTo>
                      <a:pt x="84" y="23"/>
                      <a:pt x="87" y="28"/>
                      <a:pt x="89" y="33"/>
                    </a:cubicBezTo>
                    <a:cubicBezTo>
                      <a:pt x="89" y="57"/>
                      <a:pt x="89" y="57"/>
                      <a:pt x="89" y="57"/>
                    </a:cubicBezTo>
                    <a:cubicBezTo>
                      <a:pt x="98" y="57"/>
                      <a:pt x="98" y="57"/>
                      <a:pt x="98" y="57"/>
                    </a:cubicBezTo>
                    <a:cubicBezTo>
                      <a:pt x="102" y="57"/>
                      <a:pt x="105" y="54"/>
                      <a:pt x="105" y="51"/>
                    </a:cubicBezTo>
                    <a:cubicBezTo>
                      <a:pt x="105" y="40"/>
                      <a:pt x="105" y="40"/>
                      <a:pt x="105" y="40"/>
                    </a:cubicBezTo>
                    <a:cubicBezTo>
                      <a:pt x="105" y="36"/>
                      <a:pt x="102" y="33"/>
                      <a:pt x="98" y="33"/>
                    </a:cubicBezTo>
                    <a:cubicBezTo>
                      <a:pt x="96" y="33"/>
                      <a:pt x="96" y="33"/>
                      <a:pt x="96" y="33"/>
                    </a:cubicBezTo>
                    <a:cubicBezTo>
                      <a:pt x="94" y="26"/>
                      <a:pt x="90" y="19"/>
                      <a:pt x="85" y="14"/>
                    </a:cubicBezTo>
                    <a:cubicBezTo>
                      <a:pt x="76" y="5"/>
                      <a:pt x="65" y="0"/>
                      <a:pt x="52" y="0"/>
                    </a:cubicBezTo>
                    <a:close/>
                  </a:path>
                </a:pathLst>
              </a:custGeom>
              <a:solidFill>
                <a:schemeClr val="bg1"/>
              </a:solidFill>
              <a:ln w="9525">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black"/>
                  </a:solidFill>
                  <a:effectLst/>
                  <a:uLnTx/>
                  <a:uFillTx/>
                  <a:cs typeface="+mn-ea"/>
                  <a:sym typeface="+mn-lt"/>
                </a:endParaRPr>
              </a:p>
            </p:txBody>
          </p:sp>
        </p:grpSp>
      </p:grpSp>
    </p:spTree>
    <p:extLst>
      <p:ext uri="{BB962C8B-B14F-4D97-AF65-F5344CB8AC3E}">
        <p14:creationId xmlns:p14="http://schemas.microsoft.com/office/powerpoint/2010/main" val="46853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1000"/>
                                        <p:tgtEl>
                                          <p:spTgt spid="28"/>
                                        </p:tgtEl>
                                      </p:cBhvr>
                                    </p:animEffect>
                                    <p:anim calcmode="lin" valueType="num">
                                      <p:cBhvr>
                                        <p:cTn id="18" dur="1000" fill="hold"/>
                                        <p:tgtEl>
                                          <p:spTgt spid="28"/>
                                        </p:tgtEl>
                                        <p:attrNameLst>
                                          <p:attrName>ppt_x</p:attrName>
                                        </p:attrNameLst>
                                      </p:cBhvr>
                                      <p:tavLst>
                                        <p:tav tm="0">
                                          <p:val>
                                            <p:strVal val="#ppt_x"/>
                                          </p:val>
                                        </p:tav>
                                        <p:tav tm="100000">
                                          <p:val>
                                            <p:strVal val="#ppt_x"/>
                                          </p:val>
                                        </p:tav>
                                      </p:tavLst>
                                    </p:anim>
                                    <p:anim calcmode="lin" valueType="num">
                                      <p:cBhvr>
                                        <p:cTn id="19" dur="1000" fill="hold"/>
                                        <p:tgtEl>
                                          <p:spTgt spid="2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1000"/>
                                        <p:tgtEl>
                                          <p:spTgt spid="29"/>
                                        </p:tgtEl>
                                      </p:cBhvr>
                                    </p:animEffect>
                                    <p:anim calcmode="lin" valueType="num">
                                      <p:cBhvr>
                                        <p:cTn id="23" dur="1000" fill="hold"/>
                                        <p:tgtEl>
                                          <p:spTgt spid="29"/>
                                        </p:tgtEl>
                                        <p:attrNameLst>
                                          <p:attrName>ppt_x</p:attrName>
                                        </p:attrNameLst>
                                      </p:cBhvr>
                                      <p:tavLst>
                                        <p:tav tm="0">
                                          <p:val>
                                            <p:strVal val="#ppt_x"/>
                                          </p:val>
                                        </p:tav>
                                        <p:tav tm="100000">
                                          <p:val>
                                            <p:strVal val="#ppt_x"/>
                                          </p:val>
                                        </p:tav>
                                      </p:tavLst>
                                    </p:anim>
                                    <p:anim calcmode="lin" valueType="num">
                                      <p:cBhvr>
                                        <p:cTn id="24" dur="1000" fill="hold"/>
                                        <p:tgtEl>
                                          <p:spTgt spid="2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1000"/>
                                        <p:tgtEl>
                                          <p:spTgt spid="30"/>
                                        </p:tgtEl>
                                      </p:cBhvr>
                                    </p:animEffect>
                                    <p:anim calcmode="lin" valueType="num">
                                      <p:cBhvr>
                                        <p:cTn id="28" dur="1000" fill="hold"/>
                                        <p:tgtEl>
                                          <p:spTgt spid="30"/>
                                        </p:tgtEl>
                                        <p:attrNameLst>
                                          <p:attrName>ppt_x</p:attrName>
                                        </p:attrNameLst>
                                      </p:cBhvr>
                                      <p:tavLst>
                                        <p:tav tm="0">
                                          <p:val>
                                            <p:strVal val="#ppt_x"/>
                                          </p:val>
                                        </p:tav>
                                        <p:tav tm="100000">
                                          <p:val>
                                            <p:strVal val="#ppt_x"/>
                                          </p:val>
                                        </p:tav>
                                      </p:tavLst>
                                    </p:anim>
                                    <p:anim calcmode="lin" valueType="num">
                                      <p:cBhvr>
                                        <p:cTn id="29" dur="1000" fill="hold"/>
                                        <p:tgtEl>
                                          <p:spTgt spid="3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1000"/>
                                        <p:tgtEl>
                                          <p:spTgt spid="31"/>
                                        </p:tgtEl>
                                      </p:cBhvr>
                                    </p:animEffect>
                                    <p:anim calcmode="lin" valueType="num">
                                      <p:cBhvr>
                                        <p:cTn id="33" dur="1000" fill="hold"/>
                                        <p:tgtEl>
                                          <p:spTgt spid="31"/>
                                        </p:tgtEl>
                                        <p:attrNameLst>
                                          <p:attrName>ppt_x</p:attrName>
                                        </p:attrNameLst>
                                      </p:cBhvr>
                                      <p:tavLst>
                                        <p:tav tm="0">
                                          <p:val>
                                            <p:strVal val="#ppt_x"/>
                                          </p:val>
                                        </p:tav>
                                        <p:tav tm="100000">
                                          <p:val>
                                            <p:strVal val="#ppt_x"/>
                                          </p:val>
                                        </p:tav>
                                      </p:tavLst>
                                    </p:anim>
                                    <p:anim calcmode="lin" valueType="num">
                                      <p:cBhvr>
                                        <p:cTn id="3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6" grpId="1"/>
      <p:bldP spid="27" grpId="0"/>
      <p:bldP spid="27" grpId="1"/>
      <p:bldP spid="28" grpId="0"/>
      <p:bldP spid="28" grpId="1"/>
      <p:bldP spid="29" grpId="0"/>
      <p:bldP spid="29" grpId="1"/>
      <p:bldP spid="30" grpId="0"/>
      <p:bldP spid="30" grpId="1"/>
      <p:bldP spid="31" grpId="0"/>
      <p:bldP spid="31"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9092ED2E-D843-40BD-A1DF-1FD173CA97C8}"/>
              </a:ext>
            </a:extLst>
          </p:cNvPr>
          <p:cNvSpPr>
            <a:spLocks noGrp="1" noChangeArrowheads="1"/>
          </p:cNvSpPr>
          <p:nvPr>
            <p:ph type="body" sz="quarter" idx="10"/>
          </p:nvPr>
        </p:nvSpPr>
        <p:spPr bwMode="auto">
          <a:xfrm>
            <a:off x="84138" y="279400"/>
            <a:ext cx="12398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1" hangingPunct="1"/>
            <a:r>
              <a:rPr lang="en-US" altLang="zh-CN" dirty="0">
                <a:latin typeface="Times New Roman" panose="02020603050405020304" pitchFamily="18" charset="0"/>
                <a:cs typeface="Times New Roman" panose="02020603050405020304" pitchFamily="18" charset="0"/>
              </a:rPr>
              <a:t>2.2</a:t>
            </a:r>
          </a:p>
        </p:txBody>
      </p:sp>
      <p:sp>
        <p:nvSpPr>
          <p:cNvPr id="18435" name="文本占位符 2">
            <a:extLst>
              <a:ext uri="{FF2B5EF4-FFF2-40B4-BE49-F238E27FC236}">
                <a16:creationId xmlns:a16="http://schemas.microsoft.com/office/drawing/2014/main" id="{565F937B-7F9B-4023-8713-DF27A57AA658}"/>
              </a:ext>
            </a:extLst>
          </p:cNvPr>
          <p:cNvSpPr>
            <a:spLocks noGrp="1" noChangeArrowheads="1"/>
          </p:cNvSpPr>
          <p:nvPr>
            <p:ph type="body" sz="quarter" idx="12"/>
          </p:nvPr>
        </p:nvSpPr>
        <p:spPr bwMode="auto">
          <a:xfrm>
            <a:off x="1438275" y="347663"/>
            <a:ext cx="5581650" cy="496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latin typeface="Times New Roman" panose="02020603050405020304" pitchFamily="18" charset="0"/>
                <a:cs typeface="Times New Roman" panose="02020603050405020304" pitchFamily="18" charset="0"/>
              </a:rPr>
              <a:t>研究方案</a:t>
            </a:r>
          </a:p>
        </p:txBody>
      </p:sp>
      <p:sp>
        <p:nvSpPr>
          <p:cNvPr id="18436" name="灯片编号占位符 6">
            <a:extLst>
              <a:ext uri="{FF2B5EF4-FFF2-40B4-BE49-F238E27FC236}">
                <a16:creationId xmlns:a16="http://schemas.microsoft.com/office/drawing/2014/main" id="{6CD07DBE-7C55-4168-BFDD-7B86351247DC}"/>
              </a:ext>
            </a:extLst>
          </p:cNvPr>
          <p:cNvSpPr>
            <a:spLocks noGrp="1" noChangeArrowheads="1"/>
          </p:cNvSpPr>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华文细黑" panose="02010600040101010101" pitchFamily="2" charset="-122"/>
                <a:ea typeface="华文细黑" panose="02010600040101010101" pitchFamily="2" charset="-122"/>
              </a:defRPr>
            </a:lvl1pPr>
            <a:lvl2pPr marL="742950" indent="-285750">
              <a:defRPr>
                <a:solidFill>
                  <a:schemeClr val="tx1"/>
                </a:solidFill>
                <a:latin typeface="华文细黑" panose="02010600040101010101" pitchFamily="2" charset="-122"/>
                <a:ea typeface="华文细黑" panose="02010600040101010101" pitchFamily="2" charset="-122"/>
              </a:defRPr>
            </a:lvl2pPr>
            <a:lvl3pPr marL="1143000" indent="-228600">
              <a:defRPr>
                <a:solidFill>
                  <a:schemeClr val="tx1"/>
                </a:solidFill>
                <a:latin typeface="华文细黑" panose="02010600040101010101" pitchFamily="2" charset="-122"/>
                <a:ea typeface="华文细黑" panose="02010600040101010101" pitchFamily="2" charset="-122"/>
              </a:defRPr>
            </a:lvl3pPr>
            <a:lvl4pPr marL="1600200" indent="-228600">
              <a:defRPr>
                <a:solidFill>
                  <a:schemeClr val="tx1"/>
                </a:solidFill>
                <a:latin typeface="华文细黑" panose="02010600040101010101" pitchFamily="2" charset="-122"/>
                <a:ea typeface="华文细黑" panose="02010600040101010101" pitchFamily="2" charset="-122"/>
              </a:defRPr>
            </a:lvl4pPr>
            <a:lvl5pPr marL="2057400" indent="-228600">
              <a:defRPr>
                <a:solidFill>
                  <a:schemeClr val="tx1"/>
                </a:solidFill>
                <a:latin typeface="华文细黑" panose="02010600040101010101" pitchFamily="2" charset="-122"/>
                <a:ea typeface="华文细黑" panose="02010600040101010101" pitchFamily="2" charset="-122"/>
              </a:defRPr>
            </a:lvl5pPr>
            <a:lvl6pPr marL="25146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6pPr>
            <a:lvl7pPr marL="29718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7pPr>
            <a:lvl8pPr marL="34290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8pPr>
            <a:lvl9pPr marL="3886200" indent="-228600" eaLnBrk="0" fontAlgn="base" hangingPunct="0">
              <a:spcBef>
                <a:spcPct val="0"/>
              </a:spcBef>
              <a:spcAft>
                <a:spcPct val="0"/>
              </a:spcAft>
              <a:defRPr>
                <a:solidFill>
                  <a:schemeClr val="tx1"/>
                </a:solidFill>
                <a:latin typeface="华文细黑" panose="02010600040101010101" pitchFamily="2" charset="-122"/>
                <a:ea typeface="华文细黑"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302323-A6CC-4F2A-A0D4-9D91C2231C08}" type="slidenum">
              <a:rPr kumimoji="0" lang="zh-CN" altLang="en-US" sz="2100" b="0" i="0" u="none" strike="noStrike" kern="1200" cap="none" spc="0" normalizeH="0" baseline="0" noProof="0" smtClean="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zh-CN" altLang="en-US" sz="2100" b="0" i="0" u="none" strike="noStrike" kern="1200" cap="none" spc="0" normalizeH="0" baseline="0" noProof="0">
              <a:ln>
                <a:noFill/>
              </a:ln>
              <a:solidFill>
                <a:srgbClr val="8C97AA"/>
              </a:solidFill>
              <a:effectLst/>
              <a:uLnTx/>
              <a:uFillTx/>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Rectangle 6">
            <a:extLst>
              <a:ext uri="{FF2B5EF4-FFF2-40B4-BE49-F238E27FC236}">
                <a16:creationId xmlns:a16="http://schemas.microsoft.com/office/drawing/2014/main" id="{137C20B4-097D-4938-872A-1287A365FB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5" name="MH_Text_1">
            <a:extLst>
              <a:ext uri="{FF2B5EF4-FFF2-40B4-BE49-F238E27FC236}">
                <a16:creationId xmlns:a16="http://schemas.microsoft.com/office/drawing/2014/main" id="{AC4C9FA4-5898-7E86-0137-2BC837A3AE6C}"/>
              </a:ext>
            </a:extLst>
          </p:cNvPr>
          <p:cNvSpPr/>
          <p:nvPr>
            <p:custDataLst>
              <p:tags r:id="rId1"/>
            </p:custDataLst>
          </p:nvPr>
        </p:nvSpPr>
        <p:spPr>
          <a:xfrm>
            <a:off x="825068" y="1914388"/>
            <a:ext cx="4671874" cy="3921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19989" tIns="0" rIns="119989" bIns="0" rtlCol="0" anchor="t">
            <a:noAutofit/>
          </a:bodyPr>
          <a:lstStyle/>
          <a:p>
            <a:pPr marL="285750" indent="-285750">
              <a:lnSpc>
                <a:spcPct val="120000"/>
              </a:lnSpc>
              <a:buClr>
                <a:schemeClr val="accent1"/>
              </a:buClr>
              <a:buFont typeface="Wingdings" panose="05000000000000000000" pitchFamily="2" charset="2"/>
              <a:buChar char="n"/>
            </a:pPr>
            <a:r>
              <a:rPr lang="zh-CN" altLang="en-US" sz="2400" b="1" dirty="0">
                <a:solidFill>
                  <a:srgbClr val="000000"/>
                </a:solidFill>
                <a:cs typeface="+mn-ea"/>
                <a:sym typeface="+mn-lt"/>
              </a:rPr>
              <a:t>轻量化的光流估计方法</a:t>
            </a:r>
            <a:endParaRPr lang="zh-CN" altLang="en-US" sz="1400" b="1" dirty="0">
              <a:solidFill>
                <a:srgbClr val="000000"/>
              </a:solidFill>
              <a:cs typeface="+mn-ea"/>
              <a:sym typeface="+mn-lt"/>
            </a:endParaRPr>
          </a:p>
        </p:txBody>
      </p:sp>
      <p:sp>
        <p:nvSpPr>
          <p:cNvPr id="118" name="MH_Text_1">
            <a:extLst>
              <a:ext uri="{FF2B5EF4-FFF2-40B4-BE49-F238E27FC236}">
                <a16:creationId xmlns:a16="http://schemas.microsoft.com/office/drawing/2014/main" id="{F74A5C1F-9AB9-D28C-D859-3FB35A8F844D}"/>
              </a:ext>
            </a:extLst>
          </p:cNvPr>
          <p:cNvSpPr/>
          <p:nvPr>
            <p:custDataLst>
              <p:tags r:id="rId2"/>
            </p:custDataLst>
          </p:nvPr>
        </p:nvSpPr>
        <p:spPr>
          <a:xfrm>
            <a:off x="766811" y="3848153"/>
            <a:ext cx="5843361" cy="4348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19989" tIns="0" rIns="119989" bIns="0" rtlCol="0" anchor="t">
            <a:noAutofit/>
          </a:bodyPr>
          <a:lstStyle/>
          <a:p>
            <a:pPr marL="285750" indent="-285750">
              <a:lnSpc>
                <a:spcPct val="120000"/>
              </a:lnSpc>
              <a:buClr>
                <a:schemeClr val="accent1"/>
              </a:buClr>
              <a:buFont typeface="Wingdings" panose="05000000000000000000" pitchFamily="2" charset="2"/>
              <a:buChar char="n"/>
            </a:pPr>
            <a:r>
              <a:rPr lang="zh-CN" altLang="en-US" sz="2400" b="1" dirty="0">
                <a:solidFill>
                  <a:srgbClr val="000000"/>
                </a:solidFill>
                <a:cs typeface="+mn-ea"/>
                <a:sym typeface="+mn-lt"/>
              </a:rPr>
              <a:t>基于光流法和边缘计算的目标追踪方案</a:t>
            </a:r>
            <a:endParaRPr lang="en-US" altLang="zh-CN" sz="2400" b="1" dirty="0">
              <a:solidFill>
                <a:srgbClr val="000000"/>
              </a:solidFill>
              <a:cs typeface="+mn-ea"/>
              <a:sym typeface="+mn-lt"/>
            </a:endParaRPr>
          </a:p>
        </p:txBody>
      </p:sp>
      <p:sp>
        <p:nvSpPr>
          <p:cNvPr id="56" name="出品 6">
            <a:extLst>
              <a:ext uri="{FF2B5EF4-FFF2-40B4-BE49-F238E27FC236}">
                <a16:creationId xmlns:a16="http://schemas.microsoft.com/office/drawing/2014/main" id="{7DC9175F-2685-41DF-8FFD-AE3B5884C2E7}"/>
              </a:ext>
            </a:extLst>
          </p:cNvPr>
          <p:cNvSpPr/>
          <p:nvPr/>
        </p:nvSpPr>
        <p:spPr>
          <a:xfrm>
            <a:off x="7787660" y="2434815"/>
            <a:ext cx="2880000" cy="2880000"/>
          </a:xfrm>
          <a:prstGeom prst="ellipse">
            <a:avLst/>
          </a:prstGeom>
          <a:noFill/>
          <a:ln w="1016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cs typeface="+mn-ea"/>
              <a:sym typeface="+mn-lt"/>
            </a:endParaRPr>
          </a:p>
        </p:txBody>
      </p:sp>
      <p:grpSp>
        <p:nvGrpSpPr>
          <p:cNvPr id="57" name="出品 1">
            <a:extLst>
              <a:ext uri="{FF2B5EF4-FFF2-40B4-BE49-F238E27FC236}">
                <a16:creationId xmlns:a16="http://schemas.microsoft.com/office/drawing/2014/main" id="{0A059EAD-B3AC-435A-8A2A-7676E59328A4}"/>
              </a:ext>
            </a:extLst>
          </p:cNvPr>
          <p:cNvGrpSpPr/>
          <p:nvPr/>
        </p:nvGrpSpPr>
        <p:grpSpPr>
          <a:xfrm>
            <a:off x="8715467" y="1856598"/>
            <a:ext cx="899795" cy="899795"/>
            <a:chOff x="4235" y="3680"/>
            <a:chExt cx="1417" cy="1417"/>
          </a:xfrm>
        </p:grpSpPr>
        <p:sp>
          <p:nvSpPr>
            <p:cNvPr id="58" name="出品 10">
              <a:extLst>
                <a:ext uri="{FF2B5EF4-FFF2-40B4-BE49-F238E27FC236}">
                  <a16:creationId xmlns:a16="http://schemas.microsoft.com/office/drawing/2014/main" id="{7522A09A-B5B1-48A7-ABFC-5C8EC56E006A}"/>
                </a:ext>
              </a:extLst>
            </p:cNvPr>
            <p:cNvSpPr/>
            <p:nvPr/>
          </p:nvSpPr>
          <p:spPr>
            <a:xfrm>
              <a:off x="4235" y="3680"/>
              <a:ext cx="1417" cy="1417"/>
            </a:xfrm>
            <a:prstGeom prst="ellipse">
              <a:avLst/>
            </a:prstGeom>
            <a:solidFill>
              <a:srgbClr val="1F4E79"/>
            </a:solidFill>
            <a:ln w="1016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cs typeface="+mn-ea"/>
                <a:sym typeface="+mn-lt"/>
              </a:endParaRPr>
            </a:p>
          </p:txBody>
        </p:sp>
        <p:sp>
          <p:nvSpPr>
            <p:cNvPr id="59" name="出品 222">
              <a:extLst>
                <a:ext uri="{FF2B5EF4-FFF2-40B4-BE49-F238E27FC236}">
                  <a16:creationId xmlns:a16="http://schemas.microsoft.com/office/drawing/2014/main" id="{0F2845E8-F8E8-4573-8C42-3241C9CD47F0}"/>
                </a:ext>
              </a:extLst>
            </p:cNvPr>
            <p:cNvSpPr>
              <a:spLocks noEditPoints="1"/>
            </p:cNvSpPr>
            <p:nvPr/>
          </p:nvSpPr>
          <p:spPr bwMode="auto">
            <a:xfrm>
              <a:off x="4598" y="3962"/>
              <a:ext cx="692" cy="792"/>
            </a:xfrm>
            <a:custGeom>
              <a:avLst/>
              <a:gdLst>
                <a:gd name="T0" fmla="*/ 157 w 195"/>
                <a:gd name="T1" fmla="*/ 173 h 223"/>
                <a:gd name="T2" fmla="*/ 136 w 195"/>
                <a:gd name="T3" fmla="*/ 148 h 223"/>
                <a:gd name="T4" fmla="*/ 148 w 195"/>
                <a:gd name="T5" fmla="*/ 111 h 223"/>
                <a:gd name="T6" fmla="*/ 101 w 195"/>
                <a:gd name="T7" fmla="*/ 107 h 223"/>
                <a:gd name="T8" fmla="*/ 90 w 195"/>
                <a:gd name="T9" fmla="*/ 79 h 223"/>
                <a:gd name="T10" fmla="*/ 117 w 195"/>
                <a:gd name="T11" fmla="*/ 68 h 223"/>
                <a:gd name="T12" fmla="*/ 154 w 195"/>
                <a:gd name="T13" fmla="*/ 61 h 223"/>
                <a:gd name="T14" fmla="*/ 143 w 195"/>
                <a:gd name="T15" fmla="*/ 55 h 223"/>
                <a:gd name="T16" fmla="*/ 147 w 195"/>
                <a:gd name="T17" fmla="*/ 46 h 223"/>
                <a:gd name="T18" fmla="*/ 135 w 195"/>
                <a:gd name="T19" fmla="*/ 39 h 223"/>
                <a:gd name="T20" fmla="*/ 121 w 195"/>
                <a:gd name="T21" fmla="*/ 41 h 223"/>
                <a:gd name="T22" fmla="*/ 133 w 195"/>
                <a:gd name="T23" fmla="*/ 23 h 223"/>
                <a:gd name="T24" fmla="*/ 107 w 195"/>
                <a:gd name="T25" fmla="*/ 46 h 223"/>
                <a:gd name="T26" fmla="*/ 109 w 195"/>
                <a:gd name="T27" fmla="*/ 27 h 223"/>
                <a:gd name="T28" fmla="*/ 97 w 195"/>
                <a:gd name="T29" fmla="*/ 34 h 223"/>
                <a:gd name="T30" fmla="*/ 113 w 195"/>
                <a:gd name="T31" fmla="*/ 12 h 223"/>
                <a:gd name="T32" fmla="*/ 89 w 195"/>
                <a:gd name="T33" fmla="*/ 33 h 223"/>
                <a:gd name="T34" fmla="*/ 94 w 195"/>
                <a:gd name="T35" fmla="*/ 5 h 223"/>
                <a:gd name="T36" fmla="*/ 84 w 195"/>
                <a:gd name="T37" fmla="*/ 42 h 223"/>
                <a:gd name="T38" fmla="*/ 71 w 195"/>
                <a:gd name="T39" fmla="*/ 50 h 223"/>
                <a:gd name="T40" fmla="*/ 67 w 195"/>
                <a:gd name="T41" fmla="*/ 45 h 223"/>
                <a:gd name="T42" fmla="*/ 54 w 195"/>
                <a:gd name="T43" fmla="*/ 45 h 223"/>
                <a:gd name="T44" fmla="*/ 63 w 195"/>
                <a:gd name="T45" fmla="*/ 51 h 223"/>
                <a:gd name="T46" fmla="*/ 70 w 195"/>
                <a:gd name="T47" fmla="*/ 63 h 223"/>
                <a:gd name="T48" fmla="*/ 48 w 195"/>
                <a:gd name="T49" fmla="*/ 85 h 223"/>
                <a:gd name="T50" fmla="*/ 32 w 195"/>
                <a:gd name="T51" fmla="*/ 102 h 223"/>
                <a:gd name="T52" fmla="*/ 10 w 195"/>
                <a:gd name="T53" fmla="*/ 97 h 223"/>
                <a:gd name="T54" fmla="*/ 2 w 195"/>
                <a:gd name="T55" fmla="*/ 111 h 223"/>
                <a:gd name="T56" fmla="*/ 30 w 195"/>
                <a:gd name="T57" fmla="*/ 162 h 223"/>
                <a:gd name="T58" fmla="*/ 33 w 195"/>
                <a:gd name="T59" fmla="*/ 144 h 223"/>
                <a:gd name="T60" fmla="*/ 15 w 195"/>
                <a:gd name="T61" fmla="*/ 117 h 223"/>
                <a:gd name="T62" fmla="*/ 97 w 195"/>
                <a:gd name="T63" fmla="*/ 149 h 223"/>
                <a:gd name="T64" fmla="*/ 146 w 195"/>
                <a:gd name="T65" fmla="*/ 181 h 223"/>
                <a:gd name="T66" fmla="*/ 191 w 195"/>
                <a:gd name="T67" fmla="*/ 223 h 223"/>
                <a:gd name="T68" fmla="*/ 120 w 195"/>
                <a:gd name="T69" fmla="*/ 51 h 223"/>
                <a:gd name="T70" fmla="*/ 130 w 195"/>
                <a:gd name="T71" fmla="*/ 48 h 223"/>
                <a:gd name="T72" fmla="*/ 128 w 195"/>
                <a:gd name="T73" fmla="*/ 62 h 223"/>
                <a:gd name="T74" fmla="*/ 120 w 195"/>
                <a:gd name="T75" fmla="*/ 51 h 223"/>
                <a:gd name="T76" fmla="*/ 114 w 195"/>
                <a:gd name="T77" fmla="*/ 53 h 223"/>
                <a:gd name="T78" fmla="*/ 106 w 195"/>
                <a:gd name="T79" fmla="*/ 56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95" h="223">
                  <a:moveTo>
                    <a:pt x="192" y="212"/>
                  </a:moveTo>
                  <a:cubicBezTo>
                    <a:pt x="192" y="212"/>
                    <a:pt x="164" y="194"/>
                    <a:pt x="157" y="173"/>
                  </a:cubicBezTo>
                  <a:cubicBezTo>
                    <a:pt x="157" y="173"/>
                    <a:pt x="155" y="166"/>
                    <a:pt x="148" y="165"/>
                  </a:cubicBezTo>
                  <a:cubicBezTo>
                    <a:pt x="142" y="163"/>
                    <a:pt x="135" y="154"/>
                    <a:pt x="136" y="148"/>
                  </a:cubicBezTo>
                  <a:cubicBezTo>
                    <a:pt x="137" y="141"/>
                    <a:pt x="144" y="139"/>
                    <a:pt x="141" y="127"/>
                  </a:cubicBezTo>
                  <a:cubicBezTo>
                    <a:pt x="141" y="127"/>
                    <a:pt x="154" y="119"/>
                    <a:pt x="148" y="111"/>
                  </a:cubicBezTo>
                  <a:cubicBezTo>
                    <a:pt x="148" y="111"/>
                    <a:pt x="139" y="119"/>
                    <a:pt x="132" y="114"/>
                  </a:cubicBezTo>
                  <a:cubicBezTo>
                    <a:pt x="125" y="110"/>
                    <a:pt x="115" y="106"/>
                    <a:pt x="101" y="107"/>
                  </a:cubicBezTo>
                  <a:cubicBezTo>
                    <a:pt x="86" y="108"/>
                    <a:pt x="72" y="102"/>
                    <a:pt x="77" y="93"/>
                  </a:cubicBezTo>
                  <a:cubicBezTo>
                    <a:pt x="83" y="84"/>
                    <a:pt x="90" y="79"/>
                    <a:pt x="90" y="79"/>
                  </a:cubicBezTo>
                  <a:cubicBezTo>
                    <a:pt x="90" y="79"/>
                    <a:pt x="97" y="73"/>
                    <a:pt x="99" y="71"/>
                  </a:cubicBezTo>
                  <a:cubicBezTo>
                    <a:pt x="101" y="69"/>
                    <a:pt x="112" y="74"/>
                    <a:pt x="117" y="68"/>
                  </a:cubicBezTo>
                  <a:cubicBezTo>
                    <a:pt x="117" y="68"/>
                    <a:pt x="118" y="66"/>
                    <a:pt x="121" y="67"/>
                  </a:cubicBezTo>
                  <a:cubicBezTo>
                    <a:pt x="124" y="68"/>
                    <a:pt x="141" y="68"/>
                    <a:pt x="154" y="61"/>
                  </a:cubicBezTo>
                  <a:cubicBezTo>
                    <a:pt x="154" y="61"/>
                    <a:pt x="155" y="56"/>
                    <a:pt x="152" y="57"/>
                  </a:cubicBezTo>
                  <a:cubicBezTo>
                    <a:pt x="149" y="58"/>
                    <a:pt x="138" y="61"/>
                    <a:pt x="143" y="55"/>
                  </a:cubicBezTo>
                  <a:cubicBezTo>
                    <a:pt x="148" y="49"/>
                    <a:pt x="150" y="49"/>
                    <a:pt x="150" y="49"/>
                  </a:cubicBezTo>
                  <a:cubicBezTo>
                    <a:pt x="150" y="49"/>
                    <a:pt x="150" y="44"/>
                    <a:pt x="147" y="46"/>
                  </a:cubicBezTo>
                  <a:cubicBezTo>
                    <a:pt x="144" y="49"/>
                    <a:pt x="134" y="56"/>
                    <a:pt x="134" y="51"/>
                  </a:cubicBezTo>
                  <a:cubicBezTo>
                    <a:pt x="134" y="46"/>
                    <a:pt x="135" y="39"/>
                    <a:pt x="135" y="39"/>
                  </a:cubicBezTo>
                  <a:cubicBezTo>
                    <a:pt x="135" y="39"/>
                    <a:pt x="133" y="39"/>
                    <a:pt x="130" y="40"/>
                  </a:cubicBezTo>
                  <a:cubicBezTo>
                    <a:pt x="127" y="42"/>
                    <a:pt x="117" y="47"/>
                    <a:pt x="121" y="41"/>
                  </a:cubicBezTo>
                  <a:cubicBezTo>
                    <a:pt x="124" y="35"/>
                    <a:pt x="126" y="28"/>
                    <a:pt x="135" y="26"/>
                  </a:cubicBezTo>
                  <a:cubicBezTo>
                    <a:pt x="135" y="26"/>
                    <a:pt x="138" y="21"/>
                    <a:pt x="133" y="23"/>
                  </a:cubicBezTo>
                  <a:cubicBezTo>
                    <a:pt x="127" y="25"/>
                    <a:pt x="116" y="31"/>
                    <a:pt x="114" y="41"/>
                  </a:cubicBezTo>
                  <a:cubicBezTo>
                    <a:pt x="112" y="51"/>
                    <a:pt x="109" y="46"/>
                    <a:pt x="107" y="46"/>
                  </a:cubicBezTo>
                  <a:cubicBezTo>
                    <a:pt x="105" y="47"/>
                    <a:pt x="97" y="45"/>
                    <a:pt x="101" y="36"/>
                  </a:cubicBezTo>
                  <a:cubicBezTo>
                    <a:pt x="106" y="28"/>
                    <a:pt x="109" y="27"/>
                    <a:pt x="109" y="27"/>
                  </a:cubicBezTo>
                  <a:cubicBezTo>
                    <a:pt x="109" y="27"/>
                    <a:pt x="113" y="23"/>
                    <a:pt x="109" y="24"/>
                  </a:cubicBezTo>
                  <a:cubicBezTo>
                    <a:pt x="106" y="24"/>
                    <a:pt x="99" y="29"/>
                    <a:pt x="97" y="34"/>
                  </a:cubicBezTo>
                  <a:cubicBezTo>
                    <a:pt x="97" y="34"/>
                    <a:pt x="93" y="38"/>
                    <a:pt x="94" y="32"/>
                  </a:cubicBezTo>
                  <a:cubicBezTo>
                    <a:pt x="95" y="27"/>
                    <a:pt x="97" y="16"/>
                    <a:pt x="113" y="12"/>
                  </a:cubicBezTo>
                  <a:cubicBezTo>
                    <a:pt x="113" y="12"/>
                    <a:pt x="114" y="8"/>
                    <a:pt x="111" y="9"/>
                  </a:cubicBezTo>
                  <a:cubicBezTo>
                    <a:pt x="109" y="10"/>
                    <a:pt x="93" y="12"/>
                    <a:pt x="89" y="33"/>
                  </a:cubicBezTo>
                  <a:cubicBezTo>
                    <a:pt x="89" y="33"/>
                    <a:pt x="87" y="38"/>
                    <a:pt x="85" y="32"/>
                  </a:cubicBezTo>
                  <a:cubicBezTo>
                    <a:pt x="83" y="26"/>
                    <a:pt x="80" y="13"/>
                    <a:pt x="94" y="5"/>
                  </a:cubicBezTo>
                  <a:cubicBezTo>
                    <a:pt x="94" y="5"/>
                    <a:pt x="96" y="0"/>
                    <a:pt x="93" y="1"/>
                  </a:cubicBezTo>
                  <a:cubicBezTo>
                    <a:pt x="90" y="2"/>
                    <a:pt x="69" y="13"/>
                    <a:pt x="84" y="42"/>
                  </a:cubicBezTo>
                  <a:cubicBezTo>
                    <a:pt x="84" y="42"/>
                    <a:pt x="88" y="48"/>
                    <a:pt x="85" y="48"/>
                  </a:cubicBezTo>
                  <a:cubicBezTo>
                    <a:pt x="85" y="48"/>
                    <a:pt x="77" y="50"/>
                    <a:pt x="71" y="50"/>
                  </a:cubicBezTo>
                  <a:cubicBezTo>
                    <a:pt x="71" y="50"/>
                    <a:pt x="67" y="49"/>
                    <a:pt x="64" y="50"/>
                  </a:cubicBezTo>
                  <a:cubicBezTo>
                    <a:pt x="66" y="49"/>
                    <a:pt x="67" y="47"/>
                    <a:pt x="67" y="45"/>
                  </a:cubicBezTo>
                  <a:cubicBezTo>
                    <a:pt x="67" y="42"/>
                    <a:pt x="64" y="39"/>
                    <a:pt x="60" y="39"/>
                  </a:cubicBezTo>
                  <a:cubicBezTo>
                    <a:pt x="56" y="39"/>
                    <a:pt x="54" y="42"/>
                    <a:pt x="54" y="45"/>
                  </a:cubicBezTo>
                  <a:cubicBezTo>
                    <a:pt x="54" y="49"/>
                    <a:pt x="56" y="52"/>
                    <a:pt x="60" y="52"/>
                  </a:cubicBezTo>
                  <a:cubicBezTo>
                    <a:pt x="61" y="52"/>
                    <a:pt x="62" y="52"/>
                    <a:pt x="63" y="51"/>
                  </a:cubicBezTo>
                  <a:cubicBezTo>
                    <a:pt x="62" y="52"/>
                    <a:pt x="62" y="53"/>
                    <a:pt x="62" y="54"/>
                  </a:cubicBezTo>
                  <a:cubicBezTo>
                    <a:pt x="62" y="54"/>
                    <a:pt x="64" y="59"/>
                    <a:pt x="70" y="63"/>
                  </a:cubicBezTo>
                  <a:cubicBezTo>
                    <a:pt x="75" y="67"/>
                    <a:pt x="76" y="68"/>
                    <a:pt x="72" y="71"/>
                  </a:cubicBezTo>
                  <a:cubicBezTo>
                    <a:pt x="67" y="74"/>
                    <a:pt x="48" y="85"/>
                    <a:pt x="48" y="85"/>
                  </a:cubicBezTo>
                  <a:cubicBezTo>
                    <a:pt x="48" y="85"/>
                    <a:pt x="37" y="91"/>
                    <a:pt x="40" y="104"/>
                  </a:cubicBezTo>
                  <a:cubicBezTo>
                    <a:pt x="40" y="104"/>
                    <a:pt x="41" y="107"/>
                    <a:pt x="32" y="102"/>
                  </a:cubicBezTo>
                  <a:cubicBezTo>
                    <a:pt x="18" y="97"/>
                    <a:pt x="18" y="97"/>
                    <a:pt x="18" y="97"/>
                  </a:cubicBezTo>
                  <a:cubicBezTo>
                    <a:pt x="18" y="97"/>
                    <a:pt x="13" y="93"/>
                    <a:pt x="10" y="97"/>
                  </a:cubicBezTo>
                  <a:cubicBezTo>
                    <a:pt x="7" y="101"/>
                    <a:pt x="4" y="103"/>
                    <a:pt x="4" y="103"/>
                  </a:cubicBezTo>
                  <a:cubicBezTo>
                    <a:pt x="4" y="103"/>
                    <a:pt x="0" y="105"/>
                    <a:pt x="2" y="111"/>
                  </a:cubicBezTo>
                  <a:cubicBezTo>
                    <a:pt x="3" y="117"/>
                    <a:pt x="7" y="136"/>
                    <a:pt x="21" y="151"/>
                  </a:cubicBezTo>
                  <a:cubicBezTo>
                    <a:pt x="21" y="151"/>
                    <a:pt x="24" y="158"/>
                    <a:pt x="30" y="162"/>
                  </a:cubicBezTo>
                  <a:cubicBezTo>
                    <a:pt x="30" y="162"/>
                    <a:pt x="33" y="156"/>
                    <a:pt x="32" y="151"/>
                  </a:cubicBezTo>
                  <a:cubicBezTo>
                    <a:pt x="32" y="151"/>
                    <a:pt x="36" y="149"/>
                    <a:pt x="33" y="144"/>
                  </a:cubicBezTo>
                  <a:cubicBezTo>
                    <a:pt x="28" y="140"/>
                    <a:pt x="28" y="140"/>
                    <a:pt x="28" y="140"/>
                  </a:cubicBezTo>
                  <a:cubicBezTo>
                    <a:pt x="28" y="140"/>
                    <a:pt x="15" y="125"/>
                    <a:pt x="15" y="117"/>
                  </a:cubicBezTo>
                  <a:cubicBezTo>
                    <a:pt x="15" y="117"/>
                    <a:pt x="20" y="114"/>
                    <a:pt x="37" y="131"/>
                  </a:cubicBezTo>
                  <a:cubicBezTo>
                    <a:pt x="54" y="147"/>
                    <a:pt x="71" y="154"/>
                    <a:pt x="97" y="149"/>
                  </a:cubicBezTo>
                  <a:cubicBezTo>
                    <a:pt x="97" y="149"/>
                    <a:pt x="111" y="166"/>
                    <a:pt x="140" y="177"/>
                  </a:cubicBezTo>
                  <a:cubicBezTo>
                    <a:pt x="140" y="177"/>
                    <a:pt x="143" y="178"/>
                    <a:pt x="146" y="181"/>
                  </a:cubicBezTo>
                  <a:cubicBezTo>
                    <a:pt x="148" y="184"/>
                    <a:pt x="167" y="206"/>
                    <a:pt x="183" y="215"/>
                  </a:cubicBezTo>
                  <a:cubicBezTo>
                    <a:pt x="183" y="215"/>
                    <a:pt x="187" y="221"/>
                    <a:pt x="191" y="223"/>
                  </a:cubicBezTo>
                  <a:cubicBezTo>
                    <a:pt x="191" y="223"/>
                    <a:pt x="195" y="216"/>
                    <a:pt x="192" y="212"/>
                  </a:cubicBezTo>
                  <a:close/>
                  <a:moveTo>
                    <a:pt x="120" y="51"/>
                  </a:moveTo>
                  <a:cubicBezTo>
                    <a:pt x="120" y="51"/>
                    <a:pt x="126" y="47"/>
                    <a:pt x="128" y="46"/>
                  </a:cubicBezTo>
                  <a:cubicBezTo>
                    <a:pt x="130" y="46"/>
                    <a:pt x="130" y="48"/>
                    <a:pt x="130" y="48"/>
                  </a:cubicBezTo>
                  <a:cubicBezTo>
                    <a:pt x="132" y="58"/>
                    <a:pt x="132" y="58"/>
                    <a:pt x="132" y="58"/>
                  </a:cubicBezTo>
                  <a:cubicBezTo>
                    <a:pt x="132" y="58"/>
                    <a:pt x="134" y="62"/>
                    <a:pt x="128" y="62"/>
                  </a:cubicBezTo>
                  <a:cubicBezTo>
                    <a:pt x="122" y="62"/>
                    <a:pt x="120" y="57"/>
                    <a:pt x="119" y="54"/>
                  </a:cubicBezTo>
                  <a:cubicBezTo>
                    <a:pt x="118" y="51"/>
                    <a:pt x="120" y="51"/>
                    <a:pt x="120" y="51"/>
                  </a:cubicBezTo>
                  <a:close/>
                  <a:moveTo>
                    <a:pt x="111" y="51"/>
                  </a:moveTo>
                  <a:cubicBezTo>
                    <a:pt x="114" y="51"/>
                    <a:pt x="114" y="53"/>
                    <a:pt x="114" y="53"/>
                  </a:cubicBezTo>
                  <a:cubicBezTo>
                    <a:pt x="114" y="53"/>
                    <a:pt x="114" y="55"/>
                    <a:pt x="116" y="58"/>
                  </a:cubicBezTo>
                  <a:cubicBezTo>
                    <a:pt x="117" y="61"/>
                    <a:pt x="111" y="60"/>
                    <a:pt x="106" y="56"/>
                  </a:cubicBezTo>
                  <a:cubicBezTo>
                    <a:pt x="101" y="53"/>
                    <a:pt x="109" y="51"/>
                    <a:pt x="111" y="51"/>
                  </a:cubicBezTo>
                  <a:close/>
                </a:path>
              </a:pathLst>
            </a:custGeom>
            <a:solidFill>
              <a:schemeClr val="bg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165" eaLnBrk="1" fontAlgn="auto" hangingPunct="1">
                <a:spcBef>
                  <a:spcPts val="0"/>
                </a:spcBef>
                <a:spcAft>
                  <a:spcPts val="0"/>
                </a:spcAft>
                <a:defRPr/>
              </a:pPr>
              <a:endParaRPr lang="zh-CN" altLang="en-US" sz="1350">
                <a:cs typeface="+mn-ea"/>
                <a:sym typeface="+mn-lt"/>
              </a:endParaRPr>
            </a:p>
          </p:txBody>
        </p:sp>
      </p:grpSp>
      <p:grpSp>
        <p:nvGrpSpPr>
          <p:cNvPr id="60" name="出品 8">
            <a:extLst>
              <a:ext uri="{FF2B5EF4-FFF2-40B4-BE49-F238E27FC236}">
                <a16:creationId xmlns:a16="http://schemas.microsoft.com/office/drawing/2014/main" id="{694C9B9B-45BF-4BCF-9F69-CBD7CEB211F3}"/>
              </a:ext>
            </a:extLst>
          </p:cNvPr>
          <p:cNvGrpSpPr/>
          <p:nvPr/>
        </p:nvGrpSpPr>
        <p:grpSpPr>
          <a:xfrm>
            <a:off x="7482921" y="4219870"/>
            <a:ext cx="899795" cy="899795"/>
            <a:chOff x="926" y="6276"/>
            <a:chExt cx="1417" cy="1417"/>
          </a:xfrm>
        </p:grpSpPr>
        <p:sp>
          <p:nvSpPr>
            <p:cNvPr id="61" name="出品 7">
              <a:extLst>
                <a:ext uri="{FF2B5EF4-FFF2-40B4-BE49-F238E27FC236}">
                  <a16:creationId xmlns:a16="http://schemas.microsoft.com/office/drawing/2014/main" id="{D25235D3-2F01-4ED6-A1A1-DD32CEF3A8F5}"/>
                </a:ext>
              </a:extLst>
            </p:cNvPr>
            <p:cNvSpPr/>
            <p:nvPr/>
          </p:nvSpPr>
          <p:spPr>
            <a:xfrm>
              <a:off x="926" y="6276"/>
              <a:ext cx="1417" cy="1417"/>
            </a:xfrm>
            <a:prstGeom prst="ellipse">
              <a:avLst/>
            </a:prstGeom>
            <a:solidFill>
              <a:srgbClr val="1F4E79"/>
            </a:solidFill>
            <a:ln w="1016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cs typeface="+mn-ea"/>
                <a:sym typeface="+mn-lt"/>
              </a:endParaRPr>
            </a:p>
          </p:txBody>
        </p:sp>
        <p:grpSp>
          <p:nvGrpSpPr>
            <p:cNvPr id="62" name="淘宝网chenying0907出品 19">
              <a:extLst>
                <a:ext uri="{FF2B5EF4-FFF2-40B4-BE49-F238E27FC236}">
                  <a16:creationId xmlns:a16="http://schemas.microsoft.com/office/drawing/2014/main" id="{27B69BE0-F666-437F-8C9D-4F92F3E5472D}"/>
                </a:ext>
              </a:extLst>
            </p:cNvPr>
            <p:cNvGrpSpPr/>
            <p:nvPr/>
          </p:nvGrpSpPr>
          <p:grpSpPr>
            <a:xfrm>
              <a:off x="1278" y="6693"/>
              <a:ext cx="712" cy="582"/>
              <a:chOff x="5913438" y="1760538"/>
              <a:chExt cx="452437" cy="369887"/>
            </a:xfrm>
          </p:grpSpPr>
          <p:sp>
            <p:nvSpPr>
              <p:cNvPr id="63" name="出品 117">
                <a:extLst>
                  <a:ext uri="{FF2B5EF4-FFF2-40B4-BE49-F238E27FC236}">
                    <a16:creationId xmlns:a16="http://schemas.microsoft.com/office/drawing/2014/main" id="{1CDAF1CF-0D46-43F2-8FEA-ECB2A69AE49D}"/>
                  </a:ext>
                </a:extLst>
              </p:cNvPr>
              <p:cNvSpPr>
                <a:spLocks noEditPoints="1"/>
              </p:cNvSpPr>
              <p:nvPr/>
            </p:nvSpPr>
            <p:spPr bwMode="auto">
              <a:xfrm>
                <a:off x="6108700" y="2025650"/>
                <a:ext cx="257175" cy="101600"/>
              </a:xfrm>
              <a:custGeom>
                <a:avLst/>
                <a:gdLst>
                  <a:gd name="T0" fmla="*/ 105 w 114"/>
                  <a:gd name="T1" fmla="*/ 4 h 45"/>
                  <a:gd name="T2" fmla="*/ 85 w 114"/>
                  <a:gd name="T3" fmla="*/ 4 h 45"/>
                  <a:gd name="T4" fmla="*/ 69 w 114"/>
                  <a:gd name="T5" fmla="*/ 11 h 45"/>
                  <a:gd name="T6" fmla="*/ 64 w 114"/>
                  <a:gd name="T7" fmla="*/ 12 h 45"/>
                  <a:gd name="T8" fmla="*/ 69 w 114"/>
                  <a:gd name="T9" fmla="*/ 20 h 45"/>
                  <a:gd name="T10" fmla="*/ 65 w 114"/>
                  <a:gd name="T11" fmla="*/ 27 h 45"/>
                  <a:gd name="T12" fmla="*/ 58 w 114"/>
                  <a:gd name="T13" fmla="*/ 8 h 45"/>
                  <a:gd name="T14" fmla="*/ 63 w 114"/>
                  <a:gd name="T15" fmla="*/ 15 h 45"/>
                  <a:gd name="T16" fmla="*/ 58 w 114"/>
                  <a:gd name="T17" fmla="*/ 16 h 45"/>
                  <a:gd name="T18" fmla="*/ 63 w 114"/>
                  <a:gd name="T19" fmla="*/ 24 h 45"/>
                  <a:gd name="T20" fmla="*/ 58 w 114"/>
                  <a:gd name="T21" fmla="*/ 30 h 45"/>
                  <a:gd name="T22" fmla="*/ 52 w 114"/>
                  <a:gd name="T23" fmla="*/ 12 h 45"/>
                  <a:gd name="T24" fmla="*/ 56 w 114"/>
                  <a:gd name="T25" fmla="*/ 19 h 45"/>
                  <a:gd name="T26" fmla="*/ 52 w 114"/>
                  <a:gd name="T27" fmla="*/ 20 h 45"/>
                  <a:gd name="T28" fmla="*/ 56 w 114"/>
                  <a:gd name="T29" fmla="*/ 28 h 45"/>
                  <a:gd name="T30" fmla="*/ 46 w 114"/>
                  <a:gd name="T31" fmla="*/ 11 h 45"/>
                  <a:gd name="T32" fmla="*/ 45 w 114"/>
                  <a:gd name="T33" fmla="*/ 16 h 45"/>
                  <a:gd name="T34" fmla="*/ 50 w 114"/>
                  <a:gd name="T35" fmla="*/ 23 h 45"/>
                  <a:gd name="T36" fmla="*/ 45 w 114"/>
                  <a:gd name="T37" fmla="*/ 24 h 45"/>
                  <a:gd name="T38" fmla="*/ 17 w 114"/>
                  <a:gd name="T39" fmla="*/ 30 h 45"/>
                  <a:gd name="T40" fmla="*/ 23 w 114"/>
                  <a:gd name="T41" fmla="*/ 24 h 45"/>
                  <a:gd name="T42" fmla="*/ 24 w 114"/>
                  <a:gd name="T43" fmla="*/ 19 h 45"/>
                  <a:gd name="T44" fmla="*/ 21 w 114"/>
                  <a:gd name="T45" fmla="*/ 12 h 45"/>
                  <a:gd name="T46" fmla="*/ 25 w 114"/>
                  <a:gd name="T47" fmla="*/ 11 h 45"/>
                  <a:gd name="T48" fmla="*/ 25 w 114"/>
                  <a:gd name="T49" fmla="*/ 26 h 45"/>
                  <a:gd name="T50" fmla="*/ 30 w 114"/>
                  <a:gd name="T51" fmla="*/ 20 h 45"/>
                  <a:gd name="T52" fmla="*/ 31 w 114"/>
                  <a:gd name="T53" fmla="*/ 15 h 45"/>
                  <a:gd name="T54" fmla="*/ 28 w 114"/>
                  <a:gd name="T55" fmla="*/ 8 h 45"/>
                  <a:gd name="T56" fmla="*/ 36 w 114"/>
                  <a:gd name="T57" fmla="*/ 30 h 45"/>
                  <a:gd name="T58" fmla="*/ 32 w 114"/>
                  <a:gd name="T59" fmla="*/ 22 h 45"/>
                  <a:gd name="T60" fmla="*/ 37 w 114"/>
                  <a:gd name="T61" fmla="*/ 16 h 45"/>
                  <a:gd name="T62" fmla="*/ 38 w 114"/>
                  <a:gd name="T63" fmla="*/ 11 h 45"/>
                  <a:gd name="T64" fmla="*/ 38 w 114"/>
                  <a:gd name="T65" fmla="*/ 28 h 45"/>
                  <a:gd name="T66" fmla="*/ 43 w 114"/>
                  <a:gd name="T67" fmla="*/ 26 h 45"/>
                  <a:gd name="T68" fmla="*/ 39 w 114"/>
                  <a:gd name="T69" fmla="*/ 19 h 45"/>
                  <a:gd name="T70" fmla="*/ 44 w 114"/>
                  <a:gd name="T71" fmla="*/ 12 h 45"/>
                  <a:gd name="T72" fmla="*/ 71 w 114"/>
                  <a:gd name="T73" fmla="*/ 43 h 45"/>
                  <a:gd name="T74" fmla="*/ 71 w 114"/>
                  <a:gd name="T75" fmla="*/ 33 h 45"/>
                  <a:gd name="T76" fmla="*/ 76 w 114"/>
                  <a:gd name="T77" fmla="*/ 27 h 45"/>
                  <a:gd name="T78" fmla="*/ 71 w 114"/>
                  <a:gd name="T79" fmla="*/ 20 h 45"/>
                  <a:gd name="T80" fmla="*/ 76 w 114"/>
                  <a:gd name="T81" fmla="*/ 19 h 45"/>
                  <a:gd name="T82" fmla="*/ 71 w 114"/>
                  <a:gd name="T83" fmla="*/ 11 h 45"/>
                  <a:gd name="T84" fmla="*/ 71 w 114"/>
                  <a:gd name="T85" fmla="*/ 3 h 45"/>
                  <a:gd name="T86" fmla="*/ 79 w 114"/>
                  <a:gd name="T87" fmla="*/ 31 h 45"/>
                  <a:gd name="T88" fmla="*/ 83 w 114"/>
                  <a:gd name="T89" fmla="*/ 24 h 45"/>
                  <a:gd name="T90" fmla="*/ 82 w 114"/>
                  <a:gd name="T91" fmla="*/ 19 h 45"/>
                  <a:gd name="T92" fmla="*/ 77 w 114"/>
                  <a:gd name="T93" fmla="*/ 12 h 45"/>
                  <a:gd name="T94" fmla="*/ 81 w 114"/>
                  <a:gd name="T95" fmla="*/ 11 h 45"/>
                  <a:gd name="T96" fmla="*/ 85 w 114"/>
                  <a:gd name="T97" fmla="*/ 27 h 45"/>
                  <a:gd name="T98" fmla="*/ 89 w 114"/>
                  <a:gd name="T99" fmla="*/ 20 h 45"/>
                  <a:gd name="T100" fmla="*/ 88 w 114"/>
                  <a:gd name="T101" fmla="*/ 15 h 45"/>
                  <a:gd name="T102" fmla="*/ 83 w 114"/>
                  <a:gd name="T103" fmla="*/ 8 h 45"/>
                  <a:gd name="T104" fmla="*/ 97 w 114"/>
                  <a:gd name="T105" fmla="*/ 31 h 45"/>
                  <a:gd name="T106" fmla="*/ 91 w 114"/>
                  <a:gd name="T107" fmla="*/ 23 h 45"/>
                  <a:gd name="T108" fmla="*/ 95 w 114"/>
                  <a:gd name="T109" fmla="*/ 16 h 45"/>
                  <a:gd name="T110" fmla="*/ 94 w 114"/>
                  <a:gd name="T111" fmla="*/ 11 h 45"/>
                  <a:gd name="T112" fmla="*/ 89 w 114"/>
                  <a:gd name="T113" fmla="*/ 5 h 45"/>
                  <a:gd name="T114" fmla="*/ 101 w 114"/>
                  <a:gd name="T115" fmla="*/ 4 h 45"/>
                  <a:gd name="T116" fmla="*/ 101 w 114"/>
                  <a:gd name="T11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14" h="45">
                    <a:moveTo>
                      <a:pt x="16" y="0"/>
                    </a:moveTo>
                    <a:cubicBezTo>
                      <a:pt x="13" y="0"/>
                      <a:pt x="11" y="2"/>
                      <a:pt x="10" y="4"/>
                    </a:cubicBezTo>
                    <a:cubicBezTo>
                      <a:pt x="1" y="41"/>
                      <a:pt x="1" y="41"/>
                      <a:pt x="1" y="41"/>
                    </a:cubicBezTo>
                    <a:cubicBezTo>
                      <a:pt x="0" y="43"/>
                      <a:pt x="3" y="45"/>
                      <a:pt x="6" y="45"/>
                    </a:cubicBezTo>
                    <a:cubicBezTo>
                      <a:pt x="108" y="45"/>
                      <a:pt x="108" y="45"/>
                      <a:pt x="108" y="45"/>
                    </a:cubicBezTo>
                    <a:cubicBezTo>
                      <a:pt x="112" y="45"/>
                      <a:pt x="114" y="43"/>
                      <a:pt x="113" y="41"/>
                    </a:cubicBezTo>
                    <a:cubicBezTo>
                      <a:pt x="105" y="4"/>
                      <a:pt x="105" y="4"/>
                      <a:pt x="105" y="4"/>
                    </a:cubicBezTo>
                    <a:cubicBezTo>
                      <a:pt x="104" y="2"/>
                      <a:pt x="101" y="0"/>
                      <a:pt x="99" y="0"/>
                    </a:cubicBezTo>
                    <a:lnTo>
                      <a:pt x="16" y="0"/>
                    </a:lnTo>
                    <a:close/>
                    <a:moveTo>
                      <a:pt x="79" y="3"/>
                    </a:moveTo>
                    <a:cubicBezTo>
                      <a:pt x="79" y="3"/>
                      <a:pt x="79" y="2"/>
                      <a:pt x="80" y="2"/>
                    </a:cubicBezTo>
                    <a:cubicBezTo>
                      <a:pt x="83" y="2"/>
                      <a:pt x="83" y="2"/>
                      <a:pt x="83" y="2"/>
                    </a:cubicBezTo>
                    <a:cubicBezTo>
                      <a:pt x="84" y="2"/>
                      <a:pt x="84" y="3"/>
                      <a:pt x="85" y="3"/>
                    </a:cubicBezTo>
                    <a:cubicBezTo>
                      <a:pt x="85" y="4"/>
                      <a:pt x="85" y="4"/>
                      <a:pt x="85" y="4"/>
                    </a:cubicBezTo>
                    <a:cubicBezTo>
                      <a:pt x="85" y="5"/>
                      <a:pt x="84" y="5"/>
                      <a:pt x="83" y="5"/>
                    </a:cubicBezTo>
                    <a:cubicBezTo>
                      <a:pt x="81" y="5"/>
                      <a:pt x="81" y="5"/>
                      <a:pt x="81" y="5"/>
                    </a:cubicBezTo>
                    <a:cubicBezTo>
                      <a:pt x="80" y="5"/>
                      <a:pt x="79" y="5"/>
                      <a:pt x="79" y="4"/>
                    </a:cubicBezTo>
                    <a:lnTo>
                      <a:pt x="79" y="3"/>
                    </a:lnTo>
                    <a:close/>
                    <a:moveTo>
                      <a:pt x="64" y="8"/>
                    </a:moveTo>
                    <a:cubicBezTo>
                      <a:pt x="69" y="8"/>
                      <a:pt x="69" y="8"/>
                      <a:pt x="69" y="8"/>
                    </a:cubicBezTo>
                    <a:cubicBezTo>
                      <a:pt x="69" y="11"/>
                      <a:pt x="69" y="11"/>
                      <a:pt x="69" y="11"/>
                    </a:cubicBezTo>
                    <a:cubicBezTo>
                      <a:pt x="64" y="11"/>
                      <a:pt x="64" y="11"/>
                      <a:pt x="64" y="11"/>
                    </a:cubicBezTo>
                    <a:lnTo>
                      <a:pt x="64" y="8"/>
                    </a:lnTo>
                    <a:close/>
                    <a:moveTo>
                      <a:pt x="64" y="12"/>
                    </a:moveTo>
                    <a:cubicBezTo>
                      <a:pt x="69" y="12"/>
                      <a:pt x="69" y="12"/>
                      <a:pt x="69" y="12"/>
                    </a:cubicBezTo>
                    <a:cubicBezTo>
                      <a:pt x="69" y="15"/>
                      <a:pt x="69" y="15"/>
                      <a:pt x="69" y="15"/>
                    </a:cubicBezTo>
                    <a:cubicBezTo>
                      <a:pt x="65" y="15"/>
                      <a:pt x="65" y="15"/>
                      <a:pt x="65" y="15"/>
                    </a:cubicBezTo>
                    <a:lnTo>
                      <a:pt x="64" y="12"/>
                    </a:lnTo>
                    <a:close/>
                    <a:moveTo>
                      <a:pt x="65" y="16"/>
                    </a:moveTo>
                    <a:cubicBezTo>
                      <a:pt x="69" y="16"/>
                      <a:pt x="69" y="16"/>
                      <a:pt x="69" y="16"/>
                    </a:cubicBezTo>
                    <a:cubicBezTo>
                      <a:pt x="69" y="19"/>
                      <a:pt x="69" y="19"/>
                      <a:pt x="69" y="19"/>
                    </a:cubicBezTo>
                    <a:cubicBezTo>
                      <a:pt x="65" y="19"/>
                      <a:pt x="65" y="19"/>
                      <a:pt x="65" y="19"/>
                    </a:cubicBezTo>
                    <a:lnTo>
                      <a:pt x="65" y="16"/>
                    </a:lnTo>
                    <a:close/>
                    <a:moveTo>
                      <a:pt x="65" y="20"/>
                    </a:moveTo>
                    <a:cubicBezTo>
                      <a:pt x="69" y="20"/>
                      <a:pt x="69" y="20"/>
                      <a:pt x="69" y="20"/>
                    </a:cubicBezTo>
                    <a:cubicBezTo>
                      <a:pt x="70" y="23"/>
                      <a:pt x="70" y="23"/>
                      <a:pt x="70" y="23"/>
                    </a:cubicBezTo>
                    <a:cubicBezTo>
                      <a:pt x="65" y="23"/>
                      <a:pt x="65" y="23"/>
                      <a:pt x="65" y="23"/>
                    </a:cubicBezTo>
                    <a:lnTo>
                      <a:pt x="65" y="20"/>
                    </a:lnTo>
                    <a:close/>
                    <a:moveTo>
                      <a:pt x="65" y="24"/>
                    </a:moveTo>
                    <a:cubicBezTo>
                      <a:pt x="70" y="24"/>
                      <a:pt x="70" y="24"/>
                      <a:pt x="70" y="24"/>
                    </a:cubicBezTo>
                    <a:cubicBezTo>
                      <a:pt x="70" y="27"/>
                      <a:pt x="70" y="27"/>
                      <a:pt x="70" y="27"/>
                    </a:cubicBezTo>
                    <a:cubicBezTo>
                      <a:pt x="65" y="27"/>
                      <a:pt x="65" y="27"/>
                      <a:pt x="65" y="27"/>
                    </a:cubicBezTo>
                    <a:lnTo>
                      <a:pt x="65" y="24"/>
                    </a:lnTo>
                    <a:close/>
                    <a:moveTo>
                      <a:pt x="65" y="28"/>
                    </a:moveTo>
                    <a:cubicBezTo>
                      <a:pt x="70" y="28"/>
                      <a:pt x="70" y="28"/>
                      <a:pt x="70" y="28"/>
                    </a:cubicBezTo>
                    <a:cubicBezTo>
                      <a:pt x="70" y="31"/>
                      <a:pt x="70" y="31"/>
                      <a:pt x="70" y="31"/>
                    </a:cubicBezTo>
                    <a:cubicBezTo>
                      <a:pt x="65" y="31"/>
                      <a:pt x="65" y="31"/>
                      <a:pt x="65" y="31"/>
                    </a:cubicBezTo>
                    <a:lnTo>
                      <a:pt x="65" y="28"/>
                    </a:lnTo>
                    <a:close/>
                    <a:moveTo>
                      <a:pt x="58" y="8"/>
                    </a:moveTo>
                    <a:cubicBezTo>
                      <a:pt x="63" y="8"/>
                      <a:pt x="63" y="8"/>
                      <a:pt x="63" y="8"/>
                    </a:cubicBezTo>
                    <a:cubicBezTo>
                      <a:pt x="63" y="11"/>
                      <a:pt x="63" y="11"/>
                      <a:pt x="63" y="11"/>
                    </a:cubicBezTo>
                    <a:cubicBezTo>
                      <a:pt x="58" y="11"/>
                      <a:pt x="58" y="11"/>
                      <a:pt x="58" y="11"/>
                    </a:cubicBezTo>
                    <a:lnTo>
                      <a:pt x="58" y="8"/>
                    </a:lnTo>
                    <a:close/>
                    <a:moveTo>
                      <a:pt x="58" y="12"/>
                    </a:moveTo>
                    <a:cubicBezTo>
                      <a:pt x="63" y="12"/>
                      <a:pt x="63" y="12"/>
                      <a:pt x="63" y="12"/>
                    </a:cubicBezTo>
                    <a:cubicBezTo>
                      <a:pt x="63" y="15"/>
                      <a:pt x="63" y="15"/>
                      <a:pt x="63" y="15"/>
                    </a:cubicBezTo>
                    <a:cubicBezTo>
                      <a:pt x="58" y="15"/>
                      <a:pt x="58" y="15"/>
                      <a:pt x="58" y="15"/>
                    </a:cubicBezTo>
                    <a:lnTo>
                      <a:pt x="58" y="12"/>
                    </a:lnTo>
                    <a:close/>
                    <a:moveTo>
                      <a:pt x="58" y="16"/>
                    </a:moveTo>
                    <a:cubicBezTo>
                      <a:pt x="63" y="16"/>
                      <a:pt x="63" y="16"/>
                      <a:pt x="63" y="16"/>
                    </a:cubicBezTo>
                    <a:cubicBezTo>
                      <a:pt x="63" y="19"/>
                      <a:pt x="63" y="19"/>
                      <a:pt x="63" y="19"/>
                    </a:cubicBezTo>
                    <a:cubicBezTo>
                      <a:pt x="58" y="19"/>
                      <a:pt x="58" y="19"/>
                      <a:pt x="58" y="19"/>
                    </a:cubicBezTo>
                    <a:lnTo>
                      <a:pt x="58" y="16"/>
                    </a:lnTo>
                    <a:close/>
                    <a:moveTo>
                      <a:pt x="58" y="20"/>
                    </a:moveTo>
                    <a:cubicBezTo>
                      <a:pt x="63" y="20"/>
                      <a:pt x="63" y="20"/>
                      <a:pt x="63" y="20"/>
                    </a:cubicBezTo>
                    <a:cubicBezTo>
                      <a:pt x="63" y="23"/>
                      <a:pt x="63" y="23"/>
                      <a:pt x="63" y="23"/>
                    </a:cubicBezTo>
                    <a:cubicBezTo>
                      <a:pt x="58" y="23"/>
                      <a:pt x="58" y="23"/>
                      <a:pt x="58" y="23"/>
                    </a:cubicBezTo>
                    <a:lnTo>
                      <a:pt x="58" y="20"/>
                    </a:lnTo>
                    <a:close/>
                    <a:moveTo>
                      <a:pt x="58" y="24"/>
                    </a:moveTo>
                    <a:cubicBezTo>
                      <a:pt x="63" y="24"/>
                      <a:pt x="63" y="24"/>
                      <a:pt x="63" y="24"/>
                    </a:cubicBezTo>
                    <a:cubicBezTo>
                      <a:pt x="63" y="27"/>
                      <a:pt x="63" y="27"/>
                      <a:pt x="63" y="27"/>
                    </a:cubicBezTo>
                    <a:cubicBezTo>
                      <a:pt x="58" y="27"/>
                      <a:pt x="58" y="27"/>
                      <a:pt x="58" y="27"/>
                    </a:cubicBezTo>
                    <a:lnTo>
                      <a:pt x="58" y="24"/>
                    </a:lnTo>
                    <a:close/>
                    <a:moveTo>
                      <a:pt x="58" y="28"/>
                    </a:moveTo>
                    <a:cubicBezTo>
                      <a:pt x="63" y="28"/>
                      <a:pt x="63" y="28"/>
                      <a:pt x="63" y="28"/>
                    </a:cubicBezTo>
                    <a:cubicBezTo>
                      <a:pt x="63" y="31"/>
                      <a:pt x="63" y="31"/>
                      <a:pt x="63" y="31"/>
                    </a:cubicBezTo>
                    <a:cubicBezTo>
                      <a:pt x="58" y="30"/>
                      <a:pt x="58" y="30"/>
                      <a:pt x="58" y="30"/>
                    </a:cubicBezTo>
                    <a:lnTo>
                      <a:pt x="58" y="28"/>
                    </a:lnTo>
                    <a:close/>
                    <a:moveTo>
                      <a:pt x="52" y="8"/>
                    </a:moveTo>
                    <a:cubicBezTo>
                      <a:pt x="57" y="8"/>
                      <a:pt x="57" y="8"/>
                      <a:pt x="57" y="8"/>
                    </a:cubicBezTo>
                    <a:cubicBezTo>
                      <a:pt x="57" y="11"/>
                      <a:pt x="57" y="11"/>
                      <a:pt x="57" y="11"/>
                    </a:cubicBezTo>
                    <a:cubicBezTo>
                      <a:pt x="52" y="11"/>
                      <a:pt x="52" y="11"/>
                      <a:pt x="52" y="11"/>
                    </a:cubicBezTo>
                    <a:lnTo>
                      <a:pt x="52" y="8"/>
                    </a:lnTo>
                    <a:close/>
                    <a:moveTo>
                      <a:pt x="52" y="12"/>
                    </a:moveTo>
                    <a:cubicBezTo>
                      <a:pt x="56" y="12"/>
                      <a:pt x="56" y="12"/>
                      <a:pt x="56" y="12"/>
                    </a:cubicBezTo>
                    <a:cubicBezTo>
                      <a:pt x="56" y="15"/>
                      <a:pt x="56" y="15"/>
                      <a:pt x="56" y="15"/>
                    </a:cubicBezTo>
                    <a:cubicBezTo>
                      <a:pt x="52" y="15"/>
                      <a:pt x="52" y="15"/>
                      <a:pt x="52" y="15"/>
                    </a:cubicBezTo>
                    <a:lnTo>
                      <a:pt x="52" y="12"/>
                    </a:lnTo>
                    <a:close/>
                    <a:moveTo>
                      <a:pt x="52" y="16"/>
                    </a:moveTo>
                    <a:cubicBezTo>
                      <a:pt x="56" y="16"/>
                      <a:pt x="56" y="16"/>
                      <a:pt x="56" y="16"/>
                    </a:cubicBezTo>
                    <a:cubicBezTo>
                      <a:pt x="56" y="19"/>
                      <a:pt x="56" y="19"/>
                      <a:pt x="56" y="19"/>
                    </a:cubicBezTo>
                    <a:cubicBezTo>
                      <a:pt x="52" y="19"/>
                      <a:pt x="52" y="19"/>
                      <a:pt x="52" y="19"/>
                    </a:cubicBezTo>
                    <a:lnTo>
                      <a:pt x="52" y="16"/>
                    </a:lnTo>
                    <a:close/>
                    <a:moveTo>
                      <a:pt x="52" y="20"/>
                    </a:moveTo>
                    <a:cubicBezTo>
                      <a:pt x="56" y="20"/>
                      <a:pt x="56" y="20"/>
                      <a:pt x="56" y="20"/>
                    </a:cubicBezTo>
                    <a:cubicBezTo>
                      <a:pt x="56" y="23"/>
                      <a:pt x="56" y="23"/>
                      <a:pt x="56" y="23"/>
                    </a:cubicBezTo>
                    <a:cubicBezTo>
                      <a:pt x="52" y="23"/>
                      <a:pt x="52" y="23"/>
                      <a:pt x="52" y="23"/>
                    </a:cubicBezTo>
                    <a:lnTo>
                      <a:pt x="52" y="20"/>
                    </a:lnTo>
                    <a:close/>
                    <a:moveTo>
                      <a:pt x="52" y="24"/>
                    </a:moveTo>
                    <a:cubicBezTo>
                      <a:pt x="56" y="24"/>
                      <a:pt x="56" y="24"/>
                      <a:pt x="56" y="24"/>
                    </a:cubicBezTo>
                    <a:cubicBezTo>
                      <a:pt x="56" y="27"/>
                      <a:pt x="56" y="27"/>
                      <a:pt x="56" y="27"/>
                    </a:cubicBezTo>
                    <a:cubicBezTo>
                      <a:pt x="51" y="26"/>
                      <a:pt x="51" y="26"/>
                      <a:pt x="51" y="26"/>
                    </a:cubicBezTo>
                    <a:lnTo>
                      <a:pt x="52" y="24"/>
                    </a:lnTo>
                    <a:close/>
                    <a:moveTo>
                      <a:pt x="51" y="28"/>
                    </a:moveTo>
                    <a:cubicBezTo>
                      <a:pt x="56" y="28"/>
                      <a:pt x="56" y="28"/>
                      <a:pt x="56" y="28"/>
                    </a:cubicBezTo>
                    <a:cubicBezTo>
                      <a:pt x="56" y="30"/>
                      <a:pt x="56" y="30"/>
                      <a:pt x="56" y="30"/>
                    </a:cubicBezTo>
                    <a:cubicBezTo>
                      <a:pt x="51" y="30"/>
                      <a:pt x="51" y="30"/>
                      <a:pt x="51" y="30"/>
                    </a:cubicBezTo>
                    <a:lnTo>
                      <a:pt x="51" y="28"/>
                    </a:lnTo>
                    <a:close/>
                    <a:moveTo>
                      <a:pt x="46" y="8"/>
                    </a:moveTo>
                    <a:cubicBezTo>
                      <a:pt x="50" y="8"/>
                      <a:pt x="50" y="8"/>
                      <a:pt x="50" y="8"/>
                    </a:cubicBezTo>
                    <a:cubicBezTo>
                      <a:pt x="50" y="11"/>
                      <a:pt x="50" y="11"/>
                      <a:pt x="50" y="11"/>
                    </a:cubicBezTo>
                    <a:cubicBezTo>
                      <a:pt x="46" y="11"/>
                      <a:pt x="46" y="11"/>
                      <a:pt x="46" y="11"/>
                    </a:cubicBezTo>
                    <a:lnTo>
                      <a:pt x="46" y="8"/>
                    </a:lnTo>
                    <a:close/>
                    <a:moveTo>
                      <a:pt x="46" y="12"/>
                    </a:moveTo>
                    <a:cubicBezTo>
                      <a:pt x="50" y="12"/>
                      <a:pt x="50" y="12"/>
                      <a:pt x="50" y="12"/>
                    </a:cubicBezTo>
                    <a:cubicBezTo>
                      <a:pt x="50" y="15"/>
                      <a:pt x="50" y="15"/>
                      <a:pt x="50" y="15"/>
                    </a:cubicBezTo>
                    <a:cubicBezTo>
                      <a:pt x="46" y="15"/>
                      <a:pt x="46" y="15"/>
                      <a:pt x="46" y="15"/>
                    </a:cubicBezTo>
                    <a:lnTo>
                      <a:pt x="46" y="12"/>
                    </a:lnTo>
                    <a:close/>
                    <a:moveTo>
                      <a:pt x="45" y="16"/>
                    </a:moveTo>
                    <a:cubicBezTo>
                      <a:pt x="50" y="16"/>
                      <a:pt x="50" y="16"/>
                      <a:pt x="50" y="16"/>
                    </a:cubicBezTo>
                    <a:cubicBezTo>
                      <a:pt x="50" y="19"/>
                      <a:pt x="50" y="19"/>
                      <a:pt x="50" y="19"/>
                    </a:cubicBezTo>
                    <a:cubicBezTo>
                      <a:pt x="45" y="19"/>
                      <a:pt x="45" y="19"/>
                      <a:pt x="45" y="19"/>
                    </a:cubicBezTo>
                    <a:lnTo>
                      <a:pt x="45" y="16"/>
                    </a:lnTo>
                    <a:close/>
                    <a:moveTo>
                      <a:pt x="45" y="20"/>
                    </a:moveTo>
                    <a:cubicBezTo>
                      <a:pt x="50" y="20"/>
                      <a:pt x="50" y="20"/>
                      <a:pt x="50" y="20"/>
                    </a:cubicBezTo>
                    <a:cubicBezTo>
                      <a:pt x="50" y="23"/>
                      <a:pt x="50" y="23"/>
                      <a:pt x="50" y="23"/>
                    </a:cubicBezTo>
                    <a:cubicBezTo>
                      <a:pt x="45" y="23"/>
                      <a:pt x="45" y="23"/>
                      <a:pt x="45" y="23"/>
                    </a:cubicBezTo>
                    <a:lnTo>
                      <a:pt x="45" y="20"/>
                    </a:lnTo>
                    <a:close/>
                    <a:moveTo>
                      <a:pt x="45" y="24"/>
                    </a:moveTo>
                    <a:cubicBezTo>
                      <a:pt x="50" y="24"/>
                      <a:pt x="50" y="24"/>
                      <a:pt x="50" y="24"/>
                    </a:cubicBezTo>
                    <a:cubicBezTo>
                      <a:pt x="50" y="26"/>
                      <a:pt x="50" y="26"/>
                      <a:pt x="50" y="26"/>
                    </a:cubicBezTo>
                    <a:cubicBezTo>
                      <a:pt x="45" y="26"/>
                      <a:pt x="45" y="26"/>
                      <a:pt x="45" y="26"/>
                    </a:cubicBezTo>
                    <a:lnTo>
                      <a:pt x="45" y="24"/>
                    </a:lnTo>
                    <a:close/>
                    <a:moveTo>
                      <a:pt x="45" y="28"/>
                    </a:moveTo>
                    <a:cubicBezTo>
                      <a:pt x="50" y="28"/>
                      <a:pt x="50" y="28"/>
                      <a:pt x="50" y="28"/>
                    </a:cubicBezTo>
                    <a:cubicBezTo>
                      <a:pt x="49" y="30"/>
                      <a:pt x="49" y="30"/>
                      <a:pt x="49" y="30"/>
                    </a:cubicBezTo>
                    <a:cubicBezTo>
                      <a:pt x="44" y="30"/>
                      <a:pt x="44" y="30"/>
                      <a:pt x="44" y="30"/>
                    </a:cubicBezTo>
                    <a:lnTo>
                      <a:pt x="45" y="28"/>
                    </a:lnTo>
                    <a:close/>
                    <a:moveTo>
                      <a:pt x="22" y="30"/>
                    </a:moveTo>
                    <a:cubicBezTo>
                      <a:pt x="17" y="30"/>
                      <a:pt x="17" y="30"/>
                      <a:pt x="17" y="30"/>
                    </a:cubicBezTo>
                    <a:cubicBezTo>
                      <a:pt x="18" y="27"/>
                      <a:pt x="18" y="27"/>
                      <a:pt x="18" y="27"/>
                    </a:cubicBezTo>
                    <a:cubicBezTo>
                      <a:pt x="23" y="27"/>
                      <a:pt x="23" y="27"/>
                      <a:pt x="23" y="27"/>
                    </a:cubicBezTo>
                    <a:lnTo>
                      <a:pt x="22" y="30"/>
                    </a:lnTo>
                    <a:close/>
                    <a:moveTo>
                      <a:pt x="23" y="26"/>
                    </a:moveTo>
                    <a:cubicBezTo>
                      <a:pt x="18" y="26"/>
                      <a:pt x="18" y="26"/>
                      <a:pt x="18" y="26"/>
                    </a:cubicBezTo>
                    <a:cubicBezTo>
                      <a:pt x="18" y="24"/>
                      <a:pt x="18" y="24"/>
                      <a:pt x="18" y="24"/>
                    </a:cubicBezTo>
                    <a:cubicBezTo>
                      <a:pt x="23" y="24"/>
                      <a:pt x="23" y="24"/>
                      <a:pt x="23" y="24"/>
                    </a:cubicBezTo>
                    <a:lnTo>
                      <a:pt x="23" y="26"/>
                    </a:lnTo>
                    <a:close/>
                    <a:moveTo>
                      <a:pt x="23" y="22"/>
                    </a:moveTo>
                    <a:cubicBezTo>
                      <a:pt x="19" y="22"/>
                      <a:pt x="19" y="22"/>
                      <a:pt x="19" y="22"/>
                    </a:cubicBezTo>
                    <a:cubicBezTo>
                      <a:pt x="19" y="20"/>
                      <a:pt x="19" y="20"/>
                      <a:pt x="19" y="20"/>
                    </a:cubicBezTo>
                    <a:cubicBezTo>
                      <a:pt x="24" y="20"/>
                      <a:pt x="24" y="20"/>
                      <a:pt x="24" y="20"/>
                    </a:cubicBezTo>
                    <a:lnTo>
                      <a:pt x="23" y="22"/>
                    </a:lnTo>
                    <a:close/>
                    <a:moveTo>
                      <a:pt x="24" y="19"/>
                    </a:moveTo>
                    <a:cubicBezTo>
                      <a:pt x="19" y="18"/>
                      <a:pt x="19" y="18"/>
                      <a:pt x="19" y="18"/>
                    </a:cubicBezTo>
                    <a:cubicBezTo>
                      <a:pt x="20" y="16"/>
                      <a:pt x="20" y="16"/>
                      <a:pt x="20" y="16"/>
                    </a:cubicBezTo>
                    <a:cubicBezTo>
                      <a:pt x="25" y="16"/>
                      <a:pt x="25" y="16"/>
                      <a:pt x="25" y="16"/>
                    </a:cubicBezTo>
                    <a:lnTo>
                      <a:pt x="24" y="19"/>
                    </a:lnTo>
                    <a:close/>
                    <a:moveTo>
                      <a:pt x="25" y="15"/>
                    </a:moveTo>
                    <a:cubicBezTo>
                      <a:pt x="20" y="15"/>
                      <a:pt x="20" y="15"/>
                      <a:pt x="20" y="15"/>
                    </a:cubicBezTo>
                    <a:cubicBezTo>
                      <a:pt x="21" y="12"/>
                      <a:pt x="21" y="12"/>
                      <a:pt x="21" y="12"/>
                    </a:cubicBezTo>
                    <a:cubicBezTo>
                      <a:pt x="25" y="12"/>
                      <a:pt x="25" y="12"/>
                      <a:pt x="25" y="12"/>
                    </a:cubicBezTo>
                    <a:lnTo>
                      <a:pt x="25" y="15"/>
                    </a:lnTo>
                    <a:close/>
                    <a:moveTo>
                      <a:pt x="25" y="11"/>
                    </a:moveTo>
                    <a:cubicBezTo>
                      <a:pt x="21" y="11"/>
                      <a:pt x="21" y="11"/>
                      <a:pt x="21" y="11"/>
                    </a:cubicBezTo>
                    <a:cubicBezTo>
                      <a:pt x="21" y="8"/>
                      <a:pt x="21" y="8"/>
                      <a:pt x="21" y="8"/>
                    </a:cubicBezTo>
                    <a:cubicBezTo>
                      <a:pt x="26" y="8"/>
                      <a:pt x="26" y="8"/>
                      <a:pt x="26" y="8"/>
                    </a:cubicBezTo>
                    <a:lnTo>
                      <a:pt x="25" y="11"/>
                    </a:lnTo>
                    <a:close/>
                    <a:moveTo>
                      <a:pt x="29" y="30"/>
                    </a:moveTo>
                    <a:cubicBezTo>
                      <a:pt x="24" y="30"/>
                      <a:pt x="24" y="30"/>
                      <a:pt x="24" y="30"/>
                    </a:cubicBezTo>
                    <a:cubicBezTo>
                      <a:pt x="24" y="27"/>
                      <a:pt x="24" y="27"/>
                      <a:pt x="24" y="27"/>
                    </a:cubicBezTo>
                    <a:cubicBezTo>
                      <a:pt x="29" y="28"/>
                      <a:pt x="29" y="28"/>
                      <a:pt x="29" y="28"/>
                    </a:cubicBezTo>
                    <a:lnTo>
                      <a:pt x="29" y="30"/>
                    </a:lnTo>
                    <a:close/>
                    <a:moveTo>
                      <a:pt x="29" y="26"/>
                    </a:moveTo>
                    <a:cubicBezTo>
                      <a:pt x="25" y="26"/>
                      <a:pt x="25" y="26"/>
                      <a:pt x="25" y="26"/>
                    </a:cubicBezTo>
                    <a:cubicBezTo>
                      <a:pt x="25" y="24"/>
                      <a:pt x="25" y="24"/>
                      <a:pt x="25" y="24"/>
                    </a:cubicBezTo>
                    <a:cubicBezTo>
                      <a:pt x="30" y="24"/>
                      <a:pt x="30" y="24"/>
                      <a:pt x="30" y="24"/>
                    </a:cubicBezTo>
                    <a:lnTo>
                      <a:pt x="29" y="26"/>
                    </a:lnTo>
                    <a:close/>
                    <a:moveTo>
                      <a:pt x="30" y="22"/>
                    </a:moveTo>
                    <a:cubicBezTo>
                      <a:pt x="25" y="22"/>
                      <a:pt x="25" y="22"/>
                      <a:pt x="25" y="22"/>
                    </a:cubicBezTo>
                    <a:cubicBezTo>
                      <a:pt x="26" y="20"/>
                      <a:pt x="26" y="20"/>
                      <a:pt x="26" y="20"/>
                    </a:cubicBezTo>
                    <a:cubicBezTo>
                      <a:pt x="30" y="20"/>
                      <a:pt x="30" y="20"/>
                      <a:pt x="30" y="20"/>
                    </a:cubicBezTo>
                    <a:lnTo>
                      <a:pt x="30" y="22"/>
                    </a:lnTo>
                    <a:close/>
                    <a:moveTo>
                      <a:pt x="31" y="19"/>
                    </a:moveTo>
                    <a:cubicBezTo>
                      <a:pt x="26" y="19"/>
                      <a:pt x="26" y="19"/>
                      <a:pt x="26" y="19"/>
                    </a:cubicBezTo>
                    <a:cubicBezTo>
                      <a:pt x="26" y="16"/>
                      <a:pt x="26" y="16"/>
                      <a:pt x="26" y="16"/>
                    </a:cubicBezTo>
                    <a:cubicBezTo>
                      <a:pt x="31" y="16"/>
                      <a:pt x="31" y="16"/>
                      <a:pt x="31" y="16"/>
                    </a:cubicBezTo>
                    <a:lnTo>
                      <a:pt x="31" y="19"/>
                    </a:lnTo>
                    <a:close/>
                    <a:moveTo>
                      <a:pt x="31" y="15"/>
                    </a:moveTo>
                    <a:cubicBezTo>
                      <a:pt x="26" y="15"/>
                      <a:pt x="26" y="15"/>
                      <a:pt x="26" y="15"/>
                    </a:cubicBezTo>
                    <a:cubicBezTo>
                      <a:pt x="27" y="12"/>
                      <a:pt x="27" y="12"/>
                      <a:pt x="27" y="12"/>
                    </a:cubicBezTo>
                    <a:cubicBezTo>
                      <a:pt x="31" y="12"/>
                      <a:pt x="31" y="12"/>
                      <a:pt x="31" y="12"/>
                    </a:cubicBezTo>
                    <a:lnTo>
                      <a:pt x="31" y="15"/>
                    </a:lnTo>
                    <a:close/>
                    <a:moveTo>
                      <a:pt x="32" y="11"/>
                    </a:moveTo>
                    <a:cubicBezTo>
                      <a:pt x="27" y="11"/>
                      <a:pt x="27" y="11"/>
                      <a:pt x="27" y="11"/>
                    </a:cubicBezTo>
                    <a:cubicBezTo>
                      <a:pt x="28" y="8"/>
                      <a:pt x="28" y="8"/>
                      <a:pt x="28" y="8"/>
                    </a:cubicBezTo>
                    <a:cubicBezTo>
                      <a:pt x="32" y="8"/>
                      <a:pt x="32" y="8"/>
                      <a:pt x="32" y="8"/>
                    </a:cubicBezTo>
                    <a:lnTo>
                      <a:pt x="32" y="11"/>
                    </a:lnTo>
                    <a:close/>
                    <a:moveTo>
                      <a:pt x="36" y="30"/>
                    </a:moveTo>
                    <a:cubicBezTo>
                      <a:pt x="31" y="30"/>
                      <a:pt x="31" y="30"/>
                      <a:pt x="31" y="30"/>
                    </a:cubicBezTo>
                    <a:cubicBezTo>
                      <a:pt x="31" y="28"/>
                      <a:pt x="31" y="28"/>
                      <a:pt x="31" y="28"/>
                    </a:cubicBezTo>
                    <a:cubicBezTo>
                      <a:pt x="36" y="28"/>
                      <a:pt x="36" y="28"/>
                      <a:pt x="36" y="28"/>
                    </a:cubicBezTo>
                    <a:lnTo>
                      <a:pt x="36" y="30"/>
                    </a:lnTo>
                    <a:close/>
                    <a:moveTo>
                      <a:pt x="36" y="26"/>
                    </a:moveTo>
                    <a:cubicBezTo>
                      <a:pt x="31" y="26"/>
                      <a:pt x="31" y="26"/>
                      <a:pt x="31" y="26"/>
                    </a:cubicBezTo>
                    <a:cubicBezTo>
                      <a:pt x="32" y="24"/>
                      <a:pt x="32" y="24"/>
                      <a:pt x="32" y="24"/>
                    </a:cubicBezTo>
                    <a:cubicBezTo>
                      <a:pt x="36" y="24"/>
                      <a:pt x="36" y="24"/>
                      <a:pt x="36" y="24"/>
                    </a:cubicBezTo>
                    <a:lnTo>
                      <a:pt x="36" y="26"/>
                    </a:lnTo>
                    <a:close/>
                    <a:moveTo>
                      <a:pt x="37" y="22"/>
                    </a:moveTo>
                    <a:cubicBezTo>
                      <a:pt x="32" y="22"/>
                      <a:pt x="32" y="22"/>
                      <a:pt x="32" y="22"/>
                    </a:cubicBezTo>
                    <a:cubicBezTo>
                      <a:pt x="32" y="20"/>
                      <a:pt x="32" y="20"/>
                      <a:pt x="32" y="20"/>
                    </a:cubicBezTo>
                    <a:cubicBezTo>
                      <a:pt x="37" y="20"/>
                      <a:pt x="37" y="20"/>
                      <a:pt x="37" y="20"/>
                    </a:cubicBezTo>
                    <a:lnTo>
                      <a:pt x="37" y="22"/>
                    </a:lnTo>
                    <a:close/>
                    <a:moveTo>
                      <a:pt x="37" y="19"/>
                    </a:moveTo>
                    <a:cubicBezTo>
                      <a:pt x="32" y="19"/>
                      <a:pt x="32" y="19"/>
                      <a:pt x="32" y="19"/>
                    </a:cubicBezTo>
                    <a:cubicBezTo>
                      <a:pt x="33" y="16"/>
                      <a:pt x="33" y="16"/>
                      <a:pt x="33" y="16"/>
                    </a:cubicBezTo>
                    <a:cubicBezTo>
                      <a:pt x="37" y="16"/>
                      <a:pt x="37" y="16"/>
                      <a:pt x="37" y="16"/>
                    </a:cubicBezTo>
                    <a:lnTo>
                      <a:pt x="37" y="19"/>
                    </a:lnTo>
                    <a:close/>
                    <a:moveTo>
                      <a:pt x="37" y="15"/>
                    </a:moveTo>
                    <a:cubicBezTo>
                      <a:pt x="33" y="15"/>
                      <a:pt x="33" y="15"/>
                      <a:pt x="33" y="15"/>
                    </a:cubicBezTo>
                    <a:cubicBezTo>
                      <a:pt x="33" y="12"/>
                      <a:pt x="33" y="12"/>
                      <a:pt x="33" y="12"/>
                    </a:cubicBezTo>
                    <a:cubicBezTo>
                      <a:pt x="38" y="12"/>
                      <a:pt x="38" y="12"/>
                      <a:pt x="38" y="12"/>
                    </a:cubicBezTo>
                    <a:lnTo>
                      <a:pt x="37" y="15"/>
                    </a:lnTo>
                    <a:close/>
                    <a:moveTo>
                      <a:pt x="38" y="11"/>
                    </a:moveTo>
                    <a:cubicBezTo>
                      <a:pt x="33" y="11"/>
                      <a:pt x="33" y="11"/>
                      <a:pt x="33" y="11"/>
                    </a:cubicBezTo>
                    <a:cubicBezTo>
                      <a:pt x="34" y="8"/>
                      <a:pt x="34" y="8"/>
                      <a:pt x="34" y="8"/>
                    </a:cubicBezTo>
                    <a:cubicBezTo>
                      <a:pt x="38" y="8"/>
                      <a:pt x="38" y="8"/>
                      <a:pt x="38" y="8"/>
                    </a:cubicBezTo>
                    <a:lnTo>
                      <a:pt x="38" y="11"/>
                    </a:lnTo>
                    <a:close/>
                    <a:moveTo>
                      <a:pt x="43" y="30"/>
                    </a:moveTo>
                    <a:cubicBezTo>
                      <a:pt x="38" y="30"/>
                      <a:pt x="38" y="30"/>
                      <a:pt x="38" y="30"/>
                    </a:cubicBezTo>
                    <a:cubicBezTo>
                      <a:pt x="38" y="28"/>
                      <a:pt x="38" y="28"/>
                      <a:pt x="38" y="28"/>
                    </a:cubicBezTo>
                    <a:cubicBezTo>
                      <a:pt x="43" y="28"/>
                      <a:pt x="43" y="28"/>
                      <a:pt x="43" y="28"/>
                    </a:cubicBezTo>
                    <a:lnTo>
                      <a:pt x="43" y="30"/>
                    </a:lnTo>
                    <a:close/>
                    <a:moveTo>
                      <a:pt x="43" y="26"/>
                    </a:moveTo>
                    <a:cubicBezTo>
                      <a:pt x="38" y="26"/>
                      <a:pt x="38" y="26"/>
                      <a:pt x="38" y="26"/>
                    </a:cubicBezTo>
                    <a:cubicBezTo>
                      <a:pt x="38" y="24"/>
                      <a:pt x="38" y="24"/>
                      <a:pt x="38" y="24"/>
                    </a:cubicBezTo>
                    <a:cubicBezTo>
                      <a:pt x="43" y="24"/>
                      <a:pt x="43" y="24"/>
                      <a:pt x="43" y="24"/>
                    </a:cubicBezTo>
                    <a:lnTo>
                      <a:pt x="43" y="26"/>
                    </a:lnTo>
                    <a:close/>
                    <a:moveTo>
                      <a:pt x="43" y="23"/>
                    </a:moveTo>
                    <a:cubicBezTo>
                      <a:pt x="38" y="22"/>
                      <a:pt x="38" y="22"/>
                      <a:pt x="38" y="22"/>
                    </a:cubicBezTo>
                    <a:cubicBezTo>
                      <a:pt x="39" y="20"/>
                      <a:pt x="39" y="20"/>
                      <a:pt x="39" y="20"/>
                    </a:cubicBezTo>
                    <a:cubicBezTo>
                      <a:pt x="43" y="20"/>
                      <a:pt x="43" y="20"/>
                      <a:pt x="43" y="20"/>
                    </a:cubicBezTo>
                    <a:lnTo>
                      <a:pt x="43" y="23"/>
                    </a:lnTo>
                    <a:close/>
                    <a:moveTo>
                      <a:pt x="43" y="19"/>
                    </a:moveTo>
                    <a:cubicBezTo>
                      <a:pt x="39" y="19"/>
                      <a:pt x="39" y="19"/>
                      <a:pt x="39" y="19"/>
                    </a:cubicBezTo>
                    <a:cubicBezTo>
                      <a:pt x="39" y="16"/>
                      <a:pt x="39" y="16"/>
                      <a:pt x="39" y="16"/>
                    </a:cubicBezTo>
                    <a:cubicBezTo>
                      <a:pt x="44" y="16"/>
                      <a:pt x="44" y="16"/>
                      <a:pt x="44" y="16"/>
                    </a:cubicBezTo>
                    <a:lnTo>
                      <a:pt x="43" y="19"/>
                    </a:lnTo>
                    <a:close/>
                    <a:moveTo>
                      <a:pt x="44" y="15"/>
                    </a:moveTo>
                    <a:cubicBezTo>
                      <a:pt x="39" y="15"/>
                      <a:pt x="39" y="15"/>
                      <a:pt x="39" y="15"/>
                    </a:cubicBezTo>
                    <a:cubicBezTo>
                      <a:pt x="39" y="12"/>
                      <a:pt x="39" y="12"/>
                      <a:pt x="39" y="12"/>
                    </a:cubicBezTo>
                    <a:cubicBezTo>
                      <a:pt x="44" y="12"/>
                      <a:pt x="44" y="12"/>
                      <a:pt x="44" y="12"/>
                    </a:cubicBezTo>
                    <a:lnTo>
                      <a:pt x="44" y="15"/>
                    </a:lnTo>
                    <a:close/>
                    <a:moveTo>
                      <a:pt x="44" y="11"/>
                    </a:moveTo>
                    <a:cubicBezTo>
                      <a:pt x="40" y="11"/>
                      <a:pt x="40" y="11"/>
                      <a:pt x="40" y="11"/>
                    </a:cubicBezTo>
                    <a:cubicBezTo>
                      <a:pt x="40" y="8"/>
                      <a:pt x="40" y="8"/>
                      <a:pt x="40" y="8"/>
                    </a:cubicBezTo>
                    <a:cubicBezTo>
                      <a:pt x="44" y="8"/>
                      <a:pt x="44" y="8"/>
                      <a:pt x="44" y="8"/>
                    </a:cubicBezTo>
                    <a:lnTo>
                      <a:pt x="44" y="11"/>
                    </a:lnTo>
                    <a:close/>
                    <a:moveTo>
                      <a:pt x="71" y="43"/>
                    </a:moveTo>
                    <a:cubicBezTo>
                      <a:pt x="71" y="44"/>
                      <a:pt x="71" y="44"/>
                      <a:pt x="70" y="44"/>
                    </a:cubicBezTo>
                    <a:cubicBezTo>
                      <a:pt x="45" y="44"/>
                      <a:pt x="45" y="44"/>
                      <a:pt x="45" y="44"/>
                    </a:cubicBezTo>
                    <a:cubicBezTo>
                      <a:pt x="44" y="44"/>
                      <a:pt x="43" y="44"/>
                      <a:pt x="43" y="43"/>
                    </a:cubicBezTo>
                    <a:cubicBezTo>
                      <a:pt x="44" y="33"/>
                      <a:pt x="44" y="33"/>
                      <a:pt x="44" y="33"/>
                    </a:cubicBezTo>
                    <a:cubicBezTo>
                      <a:pt x="44" y="32"/>
                      <a:pt x="44" y="32"/>
                      <a:pt x="45" y="32"/>
                    </a:cubicBezTo>
                    <a:cubicBezTo>
                      <a:pt x="69" y="32"/>
                      <a:pt x="69" y="32"/>
                      <a:pt x="69" y="32"/>
                    </a:cubicBezTo>
                    <a:cubicBezTo>
                      <a:pt x="70" y="32"/>
                      <a:pt x="71" y="32"/>
                      <a:pt x="71" y="33"/>
                    </a:cubicBezTo>
                    <a:lnTo>
                      <a:pt x="71" y="43"/>
                    </a:lnTo>
                    <a:close/>
                    <a:moveTo>
                      <a:pt x="77" y="31"/>
                    </a:moveTo>
                    <a:cubicBezTo>
                      <a:pt x="72" y="31"/>
                      <a:pt x="72" y="31"/>
                      <a:pt x="72" y="31"/>
                    </a:cubicBezTo>
                    <a:cubicBezTo>
                      <a:pt x="72" y="28"/>
                      <a:pt x="72" y="28"/>
                      <a:pt x="72" y="28"/>
                    </a:cubicBezTo>
                    <a:cubicBezTo>
                      <a:pt x="77" y="28"/>
                      <a:pt x="77" y="28"/>
                      <a:pt x="77" y="28"/>
                    </a:cubicBezTo>
                    <a:lnTo>
                      <a:pt x="77" y="31"/>
                    </a:lnTo>
                    <a:close/>
                    <a:moveTo>
                      <a:pt x="76" y="27"/>
                    </a:moveTo>
                    <a:cubicBezTo>
                      <a:pt x="72" y="27"/>
                      <a:pt x="72" y="27"/>
                      <a:pt x="72" y="27"/>
                    </a:cubicBezTo>
                    <a:cubicBezTo>
                      <a:pt x="71" y="24"/>
                      <a:pt x="71" y="24"/>
                      <a:pt x="71" y="24"/>
                    </a:cubicBezTo>
                    <a:cubicBezTo>
                      <a:pt x="76" y="24"/>
                      <a:pt x="76" y="24"/>
                      <a:pt x="76" y="24"/>
                    </a:cubicBezTo>
                    <a:lnTo>
                      <a:pt x="76" y="27"/>
                    </a:lnTo>
                    <a:close/>
                    <a:moveTo>
                      <a:pt x="76" y="23"/>
                    </a:moveTo>
                    <a:cubicBezTo>
                      <a:pt x="71" y="23"/>
                      <a:pt x="71" y="23"/>
                      <a:pt x="71" y="23"/>
                    </a:cubicBezTo>
                    <a:cubicBezTo>
                      <a:pt x="71" y="20"/>
                      <a:pt x="71" y="20"/>
                      <a:pt x="71" y="20"/>
                    </a:cubicBezTo>
                    <a:cubicBezTo>
                      <a:pt x="76" y="20"/>
                      <a:pt x="76" y="20"/>
                      <a:pt x="76" y="20"/>
                    </a:cubicBezTo>
                    <a:lnTo>
                      <a:pt x="76" y="23"/>
                    </a:lnTo>
                    <a:close/>
                    <a:moveTo>
                      <a:pt x="76" y="19"/>
                    </a:moveTo>
                    <a:cubicBezTo>
                      <a:pt x="71" y="19"/>
                      <a:pt x="71" y="19"/>
                      <a:pt x="71" y="19"/>
                    </a:cubicBezTo>
                    <a:cubicBezTo>
                      <a:pt x="71" y="16"/>
                      <a:pt x="71" y="16"/>
                      <a:pt x="71" y="16"/>
                    </a:cubicBezTo>
                    <a:cubicBezTo>
                      <a:pt x="76" y="16"/>
                      <a:pt x="76" y="16"/>
                      <a:pt x="76" y="16"/>
                    </a:cubicBezTo>
                    <a:lnTo>
                      <a:pt x="76" y="19"/>
                    </a:lnTo>
                    <a:close/>
                    <a:moveTo>
                      <a:pt x="75" y="15"/>
                    </a:moveTo>
                    <a:cubicBezTo>
                      <a:pt x="71" y="15"/>
                      <a:pt x="71" y="15"/>
                      <a:pt x="71" y="15"/>
                    </a:cubicBezTo>
                    <a:cubicBezTo>
                      <a:pt x="71" y="12"/>
                      <a:pt x="71" y="12"/>
                      <a:pt x="71" y="12"/>
                    </a:cubicBezTo>
                    <a:cubicBezTo>
                      <a:pt x="75" y="12"/>
                      <a:pt x="75" y="12"/>
                      <a:pt x="75" y="12"/>
                    </a:cubicBezTo>
                    <a:lnTo>
                      <a:pt x="75" y="15"/>
                    </a:lnTo>
                    <a:close/>
                    <a:moveTo>
                      <a:pt x="75" y="11"/>
                    </a:moveTo>
                    <a:cubicBezTo>
                      <a:pt x="71" y="11"/>
                      <a:pt x="71" y="11"/>
                      <a:pt x="71" y="11"/>
                    </a:cubicBezTo>
                    <a:cubicBezTo>
                      <a:pt x="70" y="8"/>
                      <a:pt x="70" y="8"/>
                      <a:pt x="70" y="8"/>
                    </a:cubicBezTo>
                    <a:cubicBezTo>
                      <a:pt x="75" y="8"/>
                      <a:pt x="75" y="8"/>
                      <a:pt x="75" y="8"/>
                    </a:cubicBezTo>
                    <a:lnTo>
                      <a:pt x="75" y="11"/>
                    </a:lnTo>
                    <a:close/>
                    <a:moveTo>
                      <a:pt x="75" y="5"/>
                    </a:moveTo>
                    <a:cubicBezTo>
                      <a:pt x="72" y="5"/>
                      <a:pt x="72" y="5"/>
                      <a:pt x="72" y="5"/>
                    </a:cubicBezTo>
                    <a:cubicBezTo>
                      <a:pt x="72" y="5"/>
                      <a:pt x="71" y="5"/>
                      <a:pt x="71" y="4"/>
                    </a:cubicBezTo>
                    <a:cubicBezTo>
                      <a:pt x="71" y="3"/>
                      <a:pt x="71" y="3"/>
                      <a:pt x="71" y="3"/>
                    </a:cubicBezTo>
                    <a:cubicBezTo>
                      <a:pt x="71" y="3"/>
                      <a:pt x="71" y="2"/>
                      <a:pt x="72" y="2"/>
                    </a:cubicBezTo>
                    <a:cubicBezTo>
                      <a:pt x="75" y="2"/>
                      <a:pt x="75" y="2"/>
                      <a:pt x="75" y="2"/>
                    </a:cubicBezTo>
                    <a:cubicBezTo>
                      <a:pt x="76" y="2"/>
                      <a:pt x="76" y="3"/>
                      <a:pt x="76" y="3"/>
                    </a:cubicBezTo>
                    <a:cubicBezTo>
                      <a:pt x="77" y="4"/>
                      <a:pt x="77" y="4"/>
                      <a:pt x="77" y="4"/>
                    </a:cubicBezTo>
                    <a:cubicBezTo>
                      <a:pt x="77" y="5"/>
                      <a:pt x="76" y="5"/>
                      <a:pt x="75" y="5"/>
                    </a:cubicBezTo>
                    <a:close/>
                    <a:moveTo>
                      <a:pt x="84" y="31"/>
                    </a:moveTo>
                    <a:cubicBezTo>
                      <a:pt x="79" y="31"/>
                      <a:pt x="79" y="31"/>
                      <a:pt x="79" y="31"/>
                    </a:cubicBezTo>
                    <a:cubicBezTo>
                      <a:pt x="78" y="28"/>
                      <a:pt x="78" y="28"/>
                      <a:pt x="78" y="28"/>
                    </a:cubicBezTo>
                    <a:cubicBezTo>
                      <a:pt x="83" y="28"/>
                      <a:pt x="83" y="28"/>
                      <a:pt x="83" y="28"/>
                    </a:cubicBezTo>
                    <a:lnTo>
                      <a:pt x="84" y="31"/>
                    </a:lnTo>
                    <a:close/>
                    <a:moveTo>
                      <a:pt x="83" y="27"/>
                    </a:moveTo>
                    <a:cubicBezTo>
                      <a:pt x="78" y="27"/>
                      <a:pt x="78" y="27"/>
                      <a:pt x="78" y="27"/>
                    </a:cubicBezTo>
                    <a:cubicBezTo>
                      <a:pt x="78" y="24"/>
                      <a:pt x="78" y="24"/>
                      <a:pt x="78" y="24"/>
                    </a:cubicBezTo>
                    <a:cubicBezTo>
                      <a:pt x="83" y="24"/>
                      <a:pt x="83" y="24"/>
                      <a:pt x="83" y="24"/>
                    </a:cubicBezTo>
                    <a:lnTo>
                      <a:pt x="83" y="27"/>
                    </a:lnTo>
                    <a:close/>
                    <a:moveTo>
                      <a:pt x="83" y="23"/>
                    </a:moveTo>
                    <a:cubicBezTo>
                      <a:pt x="78" y="23"/>
                      <a:pt x="78" y="23"/>
                      <a:pt x="78" y="23"/>
                    </a:cubicBezTo>
                    <a:cubicBezTo>
                      <a:pt x="78" y="20"/>
                      <a:pt x="78" y="20"/>
                      <a:pt x="78" y="20"/>
                    </a:cubicBezTo>
                    <a:cubicBezTo>
                      <a:pt x="82" y="20"/>
                      <a:pt x="82" y="20"/>
                      <a:pt x="82" y="20"/>
                    </a:cubicBezTo>
                    <a:lnTo>
                      <a:pt x="83" y="23"/>
                    </a:lnTo>
                    <a:close/>
                    <a:moveTo>
                      <a:pt x="82" y="19"/>
                    </a:moveTo>
                    <a:cubicBezTo>
                      <a:pt x="78" y="19"/>
                      <a:pt x="78" y="19"/>
                      <a:pt x="78" y="19"/>
                    </a:cubicBezTo>
                    <a:cubicBezTo>
                      <a:pt x="77" y="16"/>
                      <a:pt x="77" y="16"/>
                      <a:pt x="77" y="16"/>
                    </a:cubicBezTo>
                    <a:cubicBezTo>
                      <a:pt x="82" y="16"/>
                      <a:pt x="82" y="16"/>
                      <a:pt x="82" y="16"/>
                    </a:cubicBezTo>
                    <a:lnTo>
                      <a:pt x="82" y="19"/>
                    </a:lnTo>
                    <a:close/>
                    <a:moveTo>
                      <a:pt x="82" y="15"/>
                    </a:moveTo>
                    <a:cubicBezTo>
                      <a:pt x="77" y="15"/>
                      <a:pt x="77" y="15"/>
                      <a:pt x="77" y="15"/>
                    </a:cubicBezTo>
                    <a:cubicBezTo>
                      <a:pt x="77" y="12"/>
                      <a:pt x="77" y="12"/>
                      <a:pt x="77" y="12"/>
                    </a:cubicBezTo>
                    <a:cubicBezTo>
                      <a:pt x="81" y="12"/>
                      <a:pt x="81" y="12"/>
                      <a:pt x="81" y="12"/>
                    </a:cubicBezTo>
                    <a:lnTo>
                      <a:pt x="82" y="15"/>
                    </a:lnTo>
                    <a:close/>
                    <a:moveTo>
                      <a:pt x="81" y="11"/>
                    </a:moveTo>
                    <a:cubicBezTo>
                      <a:pt x="77" y="11"/>
                      <a:pt x="77" y="11"/>
                      <a:pt x="77" y="11"/>
                    </a:cubicBezTo>
                    <a:cubicBezTo>
                      <a:pt x="77" y="8"/>
                      <a:pt x="77" y="8"/>
                      <a:pt x="77" y="8"/>
                    </a:cubicBezTo>
                    <a:cubicBezTo>
                      <a:pt x="81" y="8"/>
                      <a:pt x="81" y="8"/>
                      <a:pt x="81" y="8"/>
                    </a:cubicBezTo>
                    <a:lnTo>
                      <a:pt x="81" y="11"/>
                    </a:lnTo>
                    <a:close/>
                    <a:moveTo>
                      <a:pt x="90" y="31"/>
                    </a:moveTo>
                    <a:cubicBezTo>
                      <a:pt x="85" y="31"/>
                      <a:pt x="85" y="31"/>
                      <a:pt x="85" y="31"/>
                    </a:cubicBezTo>
                    <a:cubicBezTo>
                      <a:pt x="85" y="28"/>
                      <a:pt x="85" y="28"/>
                      <a:pt x="85" y="28"/>
                    </a:cubicBezTo>
                    <a:cubicBezTo>
                      <a:pt x="90" y="28"/>
                      <a:pt x="90" y="28"/>
                      <a:pt x="90" y="28"/>
                    </a:cubicBezTo>
                    <a:lnTo>
                      <a:pt x="90" y="31"/>
                    </a:lnTo>
                    <a:close/>
                    <a:moveTo>
                      <a:pt x="90" y="27"/>
                    </a:moveTo>
                    <a:cubicBezTo>
                      <a:pt x="85" y="27"/>
                      <a:pt x="85" y="27"/>
                      <a:pt x="85" y="27"/>
                    </a:cubicBezTo>
                    <a:cubicBezTo>
                      <a:pt x="85" y="24"/>
                      <a:pt x="85" y="24"/>
                      <a:pt x="85" y="24"/>
                    </a:cubicBezTo>
                    <a:cubicBezTo>
                      <a:pt x="89" y="24"/>
                      <a:pt x="89" y="24"/>
                      <a:pt x="89" y="24"/>
                    </a:cubicBezTo>
                    <a:lnTo>
                      <a:pt x="90" y="27"/>
                    </a:lnTo>
                    <a:close/>
                    <a:moveTo>
                      <a:pt x="89" y="23"/>
                    </a:moveTo>
                    <a:cubicBezTo>
                      <a:pt x="84" y="23"/>
                      <a:pt x="84" y="23"/>
                      <a:pt x="84" y="23"/>
                    </a:cubicBezTo>
                    <a:cubicBezTo>
                      <a:pt x="84" y="20"/>
                      <a:pt x="84" y="20"/>
                      <a:pt x="84" y="20"/>
                    </a:cubicBezTo>
                    <a:cubicBezTo>
                      <a:pt x="89" y="20"/>
                      <a:pt x="89" y="20"/>
                      <a:pt x="89" y="20"/>
                    </a:cubicBezTo>
                    <a:lnTo>
                      <a:pt x="89" y="23"/>
                    </a:lnTo>
                    <a:close/>
                    <a:moveTo>
                      <a:pt x="89" y="19"/>
                    </a:moveTo>
                    <a:cubicBezTo>
                      <a:pt x="84" y="19"/>
                      <a:pt x="84" y="19"/>
                      <a:pt x="84" y="19"/>
                    </a:cubicBezTo>
                    <a:cubicBezTo>
                      <a:pt x="84" y="16"/>
                      <a:pt x="84" y="16"/>
                      <a:pt x="84" y="16"/>
                    </a:cubicBezTo>
                    <a:cubicBezTo>
                      <a:pt x="88" y="16"/>
                      <a:pt x="88" y="16"/>
                      <a:pt x="88" y="16"/>
                    </a:cubicBezTo>
                    <a:lnTo>
                      <a:pt x="89" y="19"/>
                    </a:lnTo>
                    <a:close/>
                    <a:moveTo>
                      <a:pt x="88" y="15"/>
                    </a:moveTo>
                    <a:cubicBezTo>
                      <a:pt x="84" y="15"/>
                      <a:pt x="84" y="15"/>
                      <a:pt x="84" y="15"/>
                    </a:cubicBezTo>
                    <a:cubicBezTo>
                      <a:pt x="83" y="12"/>
                      <a:pt x="83" y="12"/>
                      <a:pt x="83" y="12"/>
                    </a:cubicBezTo>
                    <a:cubicBezTo>
                      <a:pt x="88" y="12"/>
                      <a:pt x="88" y="12"/>
                      <a:pt x="88" y="12"/>
                    </a:cubicBezTo>
                    <a:lnTo>
                      <a:pt x="88" y="15"/>
                    </a:lnTo>
                    <a:close/>
                    <a:moveTo>
                      <a:pt x="88" y="11"/>
                    </a:moveTo>
                    <a:cubicBezTo>
                      <a:pt x="83" y="11"/>
                      <a:pt x="83" y="11"/>
                      <a:pt x="83" y="11"/>
                    </a:cubicBezTo>
                    <a:cubicBezTo>
                      <a:pt x="83" y="8"/>
                      <a:pt x="83" y="8"/>
                      <a:pt x="83" y="8"/>
                    </a:cubicBezTo>
                    <a:cubicBezTo>
                      <a:pt x="87" y="8"/>
                      <a:pt x="87" y="8"/>
                      <a:pt x="87" y="8"/>
                    </a:cubicBezTo>
                    <a:lnTo>
                      <a:pt x="88" y="11"/>
                    </a:lnTo>
                    <a:close/>
                    <a:moveTo>
                      <a:pt x="97" y="31"/>
                    </a:moveTo>
                    <a:cubicBezTo>
                      <a:pt x="92" y="31"/>
                      <a:pt x="92" y="31"/>
                      <a:pt x="92" y="31"/>
                    </a:cubicBezTo>
                    <a:cubicBezTo>
                      <a:pt x="92" y="28"/>
                      <a:pt x="92" y="28"/>
                      <a:pt x="92" y="28"/>
                    </a:cubicBezTo>
                    <a:cubicBezTo>
                      <a:pt x="97" y="28"/>
                      <a:pt x="97" y="28"/>
                      <a:pt x="97" y="28"/>
                    </a:cubicBezTo>
                    <a:lnTo>
                      <a:pt x="97" y="31"/>
                    </a:lnTo>
                    <a:close/>
                    <a:moveTo>
                      <a:pt x="97" y="27"/>
                    </a:moveTo>
                    <a:cubicBezTo>
                      <a:pt x="92" y="27"/>
                      <a:pt x="92" y="27"/>
                      <a:pt x="92" y="27"/>
                    </a:cubicBezTo>
                    <a:cubicBezTo>
                      <a:pt x="91" y="24"/>
                      <a:pt x="91" y="24"/>
                      <a:pt x="91" y="24"/>
                    </a:cubicBezTo>
                    <a:cubicBezTo>
                      <a:pt x="96" y="24"/>
                      <a:pt x="96" y="24"/>
                      <a:pt x="96" y="24"/>
                    </a:cubicBezTo>
                    <a:lnTo>
                      <a:pt x="97" y="27"/>
                    </a:lnTo>
                    <a:close/>
                    <a:moveTo>
                      <a:pt x="96" y="23"/>
                    </a:moveTo>
                    <a:cubicBezTo>
                      <a:pt x="91" y="23"/>
                      <a:pt x="91" y="23"/>
                      <a:pt x="91" y="23"/>
                    </a:cubicBezTo>
                    <a:cubicBezTo>
                      <a:pt x="91" y="20"/>
                      <a:pt x="91" y="20"/>
                      <a:pt x="91" y="20"/>
                    </a:cubicBezTo>
                    <a:cubicBezTo>
                      <a:pt x="95" y="20"/>
                      <a:pt x="95" y="20"/>
                      <a:pt x="95" y="20"/>
                    </a:cubicBezTo>
                    <a:lnTo>
                      <a:pt x="96" y="23"/>
                    </a:lnTo>
                    <a:close/>
                    <a:moveTo>
                      <a:pt x="95" y="19"/>
                    </a:moveTo>
                    <a:cubicBezTo>
                      <a:pt x="90" y="19"/>
                      <a:pt x="90" y="19"/>
                      <a:pt x="90" y="19"/>
                    </a:cubicBezTo>
                    <a:cubicBezTo>
                      <a:pt x="90" y="16"/>
                      <a:pt x="90" y="16"/>
                      <a:pt x="90" y="16"/>
                    </a:cubicBezTo>
                    <a:cubicBezTo>
                      <a:pt x="95" y="16"/>
                      <a:pt x="95" y="16"/>
                      <a:pt x="95" y="16"/>
                    </a:cubicBezTo>
                    <a:lnTo>
                      <a:pt x="95" y="19"/>
                    </a:lnTo>
                    <a:close/>
                    <a:moveTo>
                      <a:pt x="94" y="15"/>
                    </a:moveTo>
                    <a:cubicBezTo>
                      <a:pt x="90" y="15"/>
                      <a:pt x="90" y="15"/>
                      <a:pt x="90" y="15"/>
                    </a:cubicBezTo>
                    <a:cubicBezTo>
                      <a:pt x="89" y="12"/>
                      <a:pt x="89" y="12"/>
                      <a:pt x="89" y="12"/>
                    </a:cubicBezTo>
                    <a:cubicBezTo>
                      <a:pt x="94" y="12"/>
                      <a:pt x="94" y="12"/>
                      <a:pt x="94" y="12"/>
                    </a:cubicBezTo>
                    <a:lnTo>
                      <a:pt x="94" y="15"/>
                    </a:lnTo>
                    <a:close/>
                    <a:moveTo>
                      <a:pt x="94" y="11"/>
                    </a:moveTo>
                    <a:cubicBezTo>
                      <a:pt x="89" y="11"/>
                      <a:pt x="89" y="11"/>
                      <a:pt x="89" y="11"/>
                    </a:cubicBezTo>
                    <a:cubicBezTo>
                      <a:pt x="89" y="8"/>
                      <a:pt x="89" y="8"/>
                      <a:pt x="89" y="8"/>
                    </a:cubicBezTo>
                    <a:cubicBezTo>
                      <a:pt x="93" y="8"/>
                      <a:pt x="93" y="8"/>
                      <a:pt x="93" y="8"/>
                    </a:cubicBezTo>
                    <a:lnTo>
                      <a:pt x="94" y="11"/>
                    </a:lnTo>
                    <a:close/>
                    <a:moveTo>
                      <a:pt x="93" y="4"/>
                    </a:moveTo>
                    <a:cubicBezTo>
                      <a:pt x="93" y="5"/>
                      <a:pt x="92" y="5"/>
                      <a:pt x="91" y="5"/>
                    </a:cubicBezTo>
                    <a:cubicBezTo>
                      <a:pt x="89" y="5"/>
                      <a:pt x="89" y="5"/>
                      <a:pt x="89" y="5"/>
                    </a:cubicBezTo>
                    <a:cubicBezTo>
                      <a:pt x="88" y="5"/>
                      <a:pt x="87" y="5"/>
                      <a:pt x="87" y="4"/>
                    </a:cubicBezTo>
                    <a:cubicBezTo>
                      <a:pt x="87" y="3"/>
                      <a:pt x="87" y="3"/>
                      <a:pt x="87" y="3"/>
                    </a:cubicBezTo>
                    <a:cubicBezTo>
                      <a:pt x="87" y="3"/>
                      <a:pt x="87" y="2"/>
                      <a:pt x="88" y="2"/>
                    </a:cubicBezTo>
                    <a:cubicBezTo>
                      <a:pt x="91" y="2"/>
                      <a:pt x="91" y="2"/>
                      <a:pt x="91" y="2"/>
                    </a:cubicBezTo>
                    <a:cubicBezTo>
                      <a:pt x="92" y="2"/>
                      <a:pt x="92" y="3"/>
                      <a:pt x="92" y="3"/>
                    </a:cubicBezTo>
                    <a:lnTo>
                      <a:pt x="93" y="4"/>
                    </a:lnTo>
                    <a:close/>
                    <a:moveTo>
                      <a:pt x="101" y="4"/>
                    </a:moveTo>
                    <a:cubicBezTo>
                      <a:pt x="101" y="5"/>
                      <a:pt x="100" y="5"/>
                      <a:pt x="100" y="5"/>
                    </a:cubicBezTo>
                    <a:cubicBezTo>
                      <a:pt x="97" y="5"/>
                      <a:pt x="97" y="5"/>
                      <a:pt x="97" y="5"/>
                    </a:cubicBezTo>
                    <a:cubicBezTo>
                      <a:pt x="96" y="5"/>
                      <a:pt x="95" y="5"/>
                      <a:pt x="95" y="4"/>
                    </a:cubicBezTo>
                    <a:cubicBezTo>
                      <a:pt x="95" y="3"/>
                      <a:pt x="95" y="3"/>
                      <a:pt x="95" y="3"/>
                    </a:cubicBezTo>
                    <a:cubicBezTo>
                      <a:pt x="95" y="3"/>
                      <a:pt x="95" y="2"/>
                      <a:pt x="96" y="2"/>
                    </a:cubicBezTo>
                    <a:cubicBezTo>
                      <a:pt x="99" y="2"/>
                      <a:pt x="99" y="2"/>
                      <a:pt x="99" y="2"/>
                    </a:cubicBezTo>
                    <a:cubicBezTo>
                      <a:pt x="100" y="2"/>
                      <a:pt x="100" y="3"/>
                      <a:pt x="101" y="3"/>
                    </a:cubicBezTo>
                    <a:lnTo>
                      <a:pt x="101" y="4"/>
                    </a:lnTo>
                    <a:close/>
                  </a:path>
                </a:pathLst>
              </a:custGeom>
              <a:solidFill>
                <a:schemeClr val="bg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165" eaLnBrk="1" fontAlgn="auto" hangingPunct="1">
                  <a:spcBef>
                    <a:spcPts val="0"/>
                  </a:spcBef>
                  <a:spcAft>
                    <a:spcPts val="0"/>
                  </a:spcAft>
                  <a:defRPr/>
                </a:pPr>
                <a:endParaRPr lang="zh-CN" altLang="en-US" sz="1350">
                  <a:cs typeface="+mn-ea"/>
                  <a:sym typeface="+mn-lt"/>
                </a:endParaRPr>
              </a:p>
            </p:txBody>
          </p:sp>
          <p:sp>
            <p:nvSpPr>
              <p:cNvPr id="64" name="出品 118">
                <a:extLst>
                  <a:ext uri="{FF2B5EF4-FFF2-40B4-BE49-F238E27FC236}">
                    <a16:creationId xmlns:a16="http://schemas.microsoft.com/office/drawing/2014/main" id="{5FBD9790-25CC-4FA0-9496-3D54E8E8C41C}"/>
                  </a:ext>
                </a:extLst>
              </p:cNvPr>
              <p:cNvSpPr>
                <a:spLocks noEditPoints="1"/>
              </p:cNvSpPr>
              <p:nvPr/>
            </p:nvSpPr>
            <p:spPr bwMode="auto">
              <a:xfrm>
                <a:off x="6135688" y="1873250"/>
                <a:ext cx="204787" cy="147638"/>
              </a:xfrm>
              <a:custGeom>
                <a:avLst/>
                <a:gdLst>
                  <a:gd name="T0" fmla="*/ 89 w 91"/>
                  <a:gd name="T1" fmla="*/ 0 h 65"/>
                  <a:gd name="T2" fmla="*/ 2 w 91"/>
                  <a:gd name="T3" fmla="*/ 0 h 65"/>
                  <a:gd name="T4" fmla="*/ 0 w 91"/>
                  <a:gd name="T5" fmla="*/ 2 h 65"/>
                  <a:gd name="T6" fmla="*/ 0 w 91"/>
                  <a:gd name="T7" fmla="*/ 63 h 65"/>
                  <a:gd name="T8" fmla="*/ 2 w 91"/>
                  <a:gd name="T9" fmla="*/ 65 h 65"/>
                  <a:gd name="T10" fmla="*/ 89 w 91"/>
                  <a:gd name="T11" fmla="*/ 65 h 65"/>
                  <a:gd name="T12" fmla="*/ 91 w 91"/>
                  <a:gd name="T13" fmla="*/ 63 h 65"/>
                  <a:gd name="T14" fmla="*/ 91 w 91"/>
                  <a:gd name="T15" fmla="*/ 2 h 65"/>
                  <a:gd name="T16" fmla="*/ 89 w 91"/>
                  <a:gd name="T17" fmla="*/ 0 h 65"/>
                  <a:gd name="T18" fmla="*/ 87 w 91"/>
                  <a:gd name="T19" fmla="*/ 59 h 65"/>
                  <a:gd name="T20" fmla="*/ 85 w 91"/>
                  <a:gd name="T21" fmla="*/ 61 h 65"/>
                  <a:gd name="T22" fmla="*/ 6 w 91"/>
                  <a:gd name="T23" fmla="*/ 61 h 65"/>
                  <a:gd name="T24" fmla="*/ 4 w 91"/>
                  <a:gd name="T25" fmla="*/ 59 h 65"/>
                  <a:gd name="T26" fmla="*/ 4 w 91"/>
                  <a:gd name="T27" fmla="*/ 6 h 65"/>
                  <a:gd name="T28" fmla="*/ 6 w 91"/>
                  <a:gd name="T29" fmla="*/ 4 h 65"/>
                  <a:gd name="T30" fmla="*/ 85 w 91"/>
                  <a:gd name="T31" fmla="*/ 4 h 65"/>
                  <a:gd name="T32" fmla="*/ 87 w 91"/>
                  <a:gd name="T33" fmla="*/ 6 h 65"/>
                  <a:gd name="T34" fmla="*/ 87 w 91"/>
                  <a:gd name="T35" fmla="*/ 59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 h="65">
                    <a:moveTo>
                      <a:pt x="89" y="0"/>
                    </a:moveTo>
                    <a:cubicBezTo>
                      <a:pt x="2" y="0"/>
                      <a:pt x="2" y="0"/>
                      <a:pt x="2" y="0"/>
                    </a:cubicBezTo>
                    <a:cubicBezTo>
                      <a:pt x="1" y="0"/>
                      <a:pt x="0" y="1"/>
                      <a:pt x="0" y="2"/>
                    </a:cubicBezTo>
                    <a:cubicBezTo>
                      <a:pt x="0" y="63"/>
                      <a:pt x="0" y="63"/>
                      <a:pt x="0" y="63"/>
                    </a:cubicBezTo>
                    <a:cubicBezTo>
                      <a:pt x="0" y="64"/>
                      <a:pt x="1" y="65"/>
                      <a:pt x="2" y="65"/>
                    </a:cubicBezTo>
                    <a:cubicBezTo>
                      <a:pt x="89" y="65"/>
                      <a:pt x="89" y="65"/>
                      <a:pt x="89" y="65"/>
                    </a:cubicBezTo>
                    <a:cubicBezTo>
                      <a:pt x="90" y="65"/>
                      <a:pt x="91" y="64"/>
                      <a:pt x="91" y="63"/>
                    </a:cubicBezTo>
                    <a:cubicBezTo>
                      <a:pt x="91" y="2"/>
                      <a:pt x="91" y="2"/>
                      <a:pt x="91" y="2"/>
                    </a:cubicBezTo>
                    <a:cubicBezTo>
                      <a:pt x="91" y="1"/>
                      <a:pt x="90" y="0"/>
                      <a:pt x="89" y="0"/>
                    </a:cubicBezTo>
                    <a:close/>
                    <a:moveTo>
                      <a:pt x="87" y="59"/>
                    </a:moveTo>
                    <a:cubicBezTo>
                      <a:pt x="87" y="60"/>
                      <a:pt x="86" y="61"/>
                      <a:pt x="85" y="61"/>
                    </a:cubicBezTo>
                    <a:cubicBezTo>
                      <a:pt x="6" y="61"/>
                      <a:pt x="6" y="61"/>
                      <a:pt x="6" y="61"/>
                    </a:cubicBezTo>
                    <a:cubicBezTo>
                      <a:pt x="5" y="61"/>
                      <a:pt x="4" y="60"/>
                      <a:pt x="4" y="59"/>
                    </a:cubicBezTo>
                    <a:cubicBezTo>
                      <a:pt x="4" y="6"/>
                      <a:pt x="4" y="6"/>
                      <a:pt x="4" y="6"/>
                    </a:cubicBezTo>
                    <a:cubicBezTo>
                      <a:pt x="4" y="5"/>
                      <a:pt x="5" y="4"/>
                      <a:pt x="6" y="4"/>
                    </a:cubicBezTo>
                    <a:cubicBezTo>
                      <a:pt x="85" y="4"/>
                      <a:pt x="85" y="4"/>
                      <a:pt x="85" y="4"/>
                    </a:cubicBezTo>
                    <a:cubicBezTo>
                      <a:pt x="86" y="4"/>
                      <a:pt x="87" y="5"/>
                      <a:pt x="87" y="6"/>
                    </a:cubicBezTo>
                    <a:lnTo>
                      <a:pt x="87" y="59"/>
                    </a:lnTo>
                    <a:close/>
                  </a:path>
                </a:pathLst>
              </a:custGeom>
              <a:solidFill>
                <a:schemeClr val="bg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165" eaLnBrk="1" fontAlgn="auto" hangingPunct="1">
                  <a:spcBef>
                    <a:spcPts val="0"/>
                  </a:spcBef>
                  <a:spcAft>
                    <a:spcPts val="0"/>
                  </a:spcAft>
                  <a:defRPr/>
                </a:pPr>
                <a:endParaRPr lang="zh-CN" altLang="en-US" sz="1350">
                  <a:cs typeface="+mn-ea"/>
                  <a:sym typeface="+mn-lt"/>
                </a:endParaRPr>
              </a:p>
            </p:txBody>
          </p:sp>
          <p:sp>
            <p:nvSpPr>
              <p:cNvPr id="65" name="出品 119">
                <a:extLst>
                  <a:ext uri="{FF2B5EF4-FFF2-40B4-BE49-F238E27FC236}">
                    <a16:creationId xmlns:a16="http://schemas.microsoft.com/office/drawing/2014/main" id="{25524889-DEB3-4BD6-B1CC-8495289991C8}"/>
                  </a:ext>
                </a:extLst>
              </p:cNvPr>
              <p:cNvSpPr/>
              <p:nvPr/>
            </p:nvSpPr>
            <p:spPr bwMode="auto">
              <a:xfrm>
                <a:off x="6115050" y="2127250"/>
                <a:ext cx="241300" cy="3175"/>
              </a:xfrm>
              <a:custGeom>
                <a:avLst/>
                <a:gdLst>
                  <a:gd name="T0" fmla="*/ 107 w 107"/>
                  <a:gd name="T1" fmla="*/ 2 h 2"/>
                  <a:gd name="T2" fmla="*/ 106 w 107"/>
                  <a:gd name="T3" fmla="*/ 2 h 2"/>
                  <a:gd name="T4" fmla="*/ 2 w 107"/>
                  <a:gd name="T5" fmla="*/ 2 h 2"/>
                  <a:gd name="T6" fmla="*/ 0 w 107"/>
                  <a:gd name="T7" fmla="*/ 2 h 2"/>
                  <a:gd name="T8" fmla="*/ 0 w 107"/>
                  <a:gd name="T9" fmla="*/ 1 h 2"/>
                  <a:gd name="T10" fmla="*/ 2 w 107"/>
                  <a:gd name="T11" fmla="*/ 0 h 2"/>
                  <a:gd name="T12" fmla="*/ 106 w 107"/>
                  <a:gd name="T13" fmla="*/ 0 h 2"/>
                  <a:gd name="T14" fmla="*/ 107 w 107"/>
                  <a:gd name="T15" fmla="*/ 1 h 2"/>
                  <a:gd name="T16" fmla="*/ 107 w 107"/>
                  <a:gd name="T17"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2">
                    <a:moveTo>
                      <a:pt x="107" y="2"/>
                    </a:moveTo>
                    <a:cubicBezTo>
                      <a:pt x="107" y="2"/>
                      <a:pt x="107" y="2"/>
                      <a:pt x="106" y="2"/>
                    </a:cubicBezTo>
                    <a:cubicBezTo>
                      <a:pt x="2" y="2"/>
                      <a:pt x="2" y="2"/>
                      <a:pt x="2" y="2"/>
                    </a:cubicBezTo>
                    <a:cubicBezTo>
                      <a:pt x="1" y="2"/>
                      <a:pt x="0" y="2"/>
                      <a:pt x="0" y="2"/>
                    </a:cubicBezTo>
                    <a:cubicBezTo>
                      <a:pt x="0" y="1"/>
                      <a:pt x="0" y="1"/>
                      <a:pt x="0" y="1"/>
                    </a:cubicBezTo>
                    <a:cubicBezTo>
                      <a:pt x="0" y="1"/>
                      <a:pt x="1" y="0"/>
                      <a:pt x="2" y="0"/>
                    </a:cubicBezTo>
                    <a:cubicBezTo>
                      <a:pt x="106" y="0"/>
                      <a:pt x="106" y="0"/>
                      <a:pt x="106" y="0"/>
                    </a:cubicBezTo>
                    <a:cubicBezTo>
                      <a:pt x="107" y="0"/>
                      <a:pt x="107" y="1"/>
                      <a:pt x="107" y="1"/>
                    </a:cubicBezTo>
                    <a:lnTo>
                      <a:pt x="107" y="2"/>
                    </a:lnTo>
                    <a:close/>
                  </a:path>
                </a:pathLst>
              </a:custGeom>
              <a:solidFill>
                <a:schemeClr val="bg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165" eaLnBrk="1" fontAlgn="auto" hangingPunct="1">
                  <a:spcBef>
                    <a:spcPts val="0"/>
                  </a:spcBef>
                  <a:spcAft>
                    <a:spcPts val="0"/>
                  </a:spcAft>
                  <a:defRPr/>
                </a:pPr>
                <a:endParaRPr lang="zh-CN" altLang="en-US" sz="1350">
                  <a:cs typeface="+mn-ea"/>
                  <a:sym typeface="+mn-lt"/>
                </a:endParaRPr>
              </a:p>
            </p:txBody>
          </p:sp>
          <p:sp>
            <p:nvSpPr>
              <p:cNvPr id="66" name="出品 120">
                <a:extLst>
                  <a:ext uri="{FF2B5EF4-FFF2-40B4-BE49-F238E27FC236}">
                    <a16:creationId xmlns:a16="http://schemas.microsoft.com/office/drawing/2014/main" id="{99626166-B5FB-40C7-8F2E-70184E023C19}"/>
                  </a:ext>
                </a:extLst>
              </p:cNvPr>
              <p:cNvSpPr/>
              <p:nvPr/>
            </p:nvSpPr>
            <p:spPr bwMode="auto">
              <a:xfrm>
                <a:off x="6153150" y="1889125"/>
                <a:ext cx="82550" cy="73025"/>
              </a:xfrm>
              <a:custGeom>
                <a:avLst/>
                <a:gdLst>
                  <a:gd name="T0" fmla="*/ 0 w 36"/>
                  <a:gd name="T1" fmla="*/ 32 h 32"/>
                  <a:gd name="T2" fmla="*/ 0 w 36"/>
                  <a:gd name="T3" fmla="*/ 1 h 32"/>
                  <a:gd name="T4" fmla="*/ 36 w 36"/>
                  <a:gd name="T5" fmla="*/ 2 h 32"/>
                  <a:gd name="T6" fmla="*/ 3 w 36"/>
                  <a:gd name="T7" fmla="*/ 5 h 32"/>
                  <a:gd name="T8" fmla="*/ 0 w 36"/>
                  <a:gd name="T9" fmla="*/ 32 h 32"/>
                </a:gdLst>
                <a:ahLst/>
                <a:cxnLst>
                  <a:cxn ang="0">
                    <a:pos x="T0" y="T1"/>
                  </a:cxn>
                  <a:cxn ang="0">
                    <a:pos x="T2" y="T3"/>
                  </a:cxn>
                  <a:cxn ang="0">
                    <a:pos x="T4" y="T5"/>
                  </a:cxn>
                  <a:cxn ang="0">
                    <a:pos x="T6" y="T7"/>
                  </a:cxn>
                  <a:cxn ang="0">
                    <a:pos x="T8" y="T9"/>
                  </a:cxn>
                </a:cxnLst>
                <a:rect l="0" t="0" r="r" b="b"/>
                <a:pathLst>
                  <a:path w="36" h="32">
                    <a:moveTo>
                      <a:pt x="0" y="32"/>
                    </a:moveTo>
                    <a:cubicBezTo>
                      <a:pt x="0" y="32"/>
                      <a:pt x="0" y="3"/>
                      <a:pt x="0" y="1"/>
                    </a:cubicBezTo>
                    <a:cubicBezTo>
                      <a:pt x="1" y="0"/>
                      <a:pt x="36" y="2"/>
                      <a:pt x="36" y="2"/>
                    </a:cubicBezTo>
                    <a:cubicBezTo>
                      <a:pt x="36" y="2"/>
                      <a:pt x="4" y="3"/>
                      <a:pt x="3" y="5"/>
                    </a:cubicBezTo>
                    <a:cubicBezTo>
                      <a:pt x="2" y="7"/>
                      <a:pt x="0" y="32"/>
                      <a:pt x="0" y="32"/>
                    </a:cubicBezTo>
                    <a:close/>
                  </a:path>
                </a:pathLst>
              </a:custGeom>
              <a:solidFill>
                <a:schemeClr val="bg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165" eaLnBrk="1" fontAlgn="auto" hangingPunct="1">
                  <a:spcBef>
                    <a:spcPts val="0"/>
                  </a:spcBef>
                  <a:spcAft>
                    <a:spcPts val="0"/>
                  </a:spcAft>
                  <a:defRPr/>
                </a:pPr>
                <a:endParaRPr lang="zh-CN" altLang="en-US" sz="1350">
                  <a:cs typeface="+mn-ea"/>
                  <a:sym typeface="+mn-lt"/>
                </a:endParaRPr>
              </a:p>
            </p:txBody>
          </p:sp>
          <p:sp>
            <p:nvSpPr>
              <p:cNvPr id="67" name="出品 121">
                <a:extLst>
                  <a:ext uri="{FF2B5EF4-FFF2-40B4-BE49-F238E27FC236}">
                    <a16:creationId xmlns:a16="http://schemas.microsoft.com/office/drawing/2014/main" id="{62415C30-A4B9-4330-9322-2FCC922EBFE0}"/>
                  </a:ext>
                </a:extLst>
              </p:cNvPr>
              <p:cNvSpPr/>
              <p:nvPr/>
            </p:nvSpPr>
            <p:spPr bwMode="auto">
              <a:xfrm>
                <a:off x="6242050" y="1931988"/>
                <a:ext cx="82550" cy="73025"/>
              </a:xfrm>
              <a:custGeom>
                <a:avLst/>
                <a:gdLst>
                  <a:gd name="T0" fmla="*/ 37 w 37"/>
                  <a:gd name="T1" fmla="*/ 0 h 32"/>
                  <a:gd name="T2" fmla="*/ 36 w 37"/>
                  <a:gd name="T3" fmla="*/ 30 h 32"/>
                  <a:gd name="T4" fmla="*/ 0 w 37"/>
                  <a:gd name="T5" fmla="*/ 30 h 32"/>
                  <a:gd name="T6" fmla="*/ 33 w 37"/>
                  <a:gd name="T7" fmla="*/ 27 h 32"/>
                  <a:gd name="T8" fmla="*/ 37 w 37"/>
                  <a:gd name="T9" fmla="*/ 0 h 32"/>
                </a:gdLst>
                <a:ahLst/>
                <a:cxnLst>
                  <a:cxn ang="0">
                    <a:pos x="T0" y="T1"/>
                  </a:cxn>
                  <a:cxn ang="0">
                    <a:pos x="T2" y="T3"/>
                  </a:cxn>
                  <a:cxn ang="0">
                    <a:pos x="T4" y="T5"/>
                  </a:cxn>
                  <a:cxn ang="0">
                    <a:pos x="T6" y="T7"/>
                  </a:cxn>
                  <a:cxn ang="0">
                    <a:pos x="T8" y="T9"/>
                  </a:cxn>
                </a:cxnLst>
                <a:rect l="0" t="0" r="r" b="b"/>
                <a:pathLst>
                  <a:path w="37" h="32">
                    <a:moveTo>
                      <a:pt x="37" y="0"/>
                    </a:moveTo>
                    <a:cubicBezTo>
                      <a:pt x="37" y="0"/>
                      <a:pt x="37" y="29"/>
                      <a:pt x="36" y="30"/>
                    </a:cubicBezTo>
                    <a:cubicBezTo>
                      <a:pt x="36" y="32"/>
                      <a:pt x="0" y="30"/>
                      <a:pt x="0" y="30"/>
                    </a:cubicBezTo>
                    <a:cubicBezTo>
                      <a:pt x="0" y="30"/>
                      <a:pt x="32" y="29"/>
                      <a:pt x="33" y="27"/>
                    </a:cubicBezTo>
                    <a:cubicBezTo>
                      <a:pt x="34" y="25"/>
                      <a:pt x="37" y="0"/>
                      <a:pt x="37" y="0"/>
                    </a:cubicBezTo>
                    <a:close/>
                  </a:path>
                </a:pathLst>
              </a:custGeom>
              <a:solidFill>
                <a:schemeClr val="bg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165" eaLnBrk="1" fontAlgn="auto" hangingPunct="1">
                  <a:spcBef>
                    <a:spcPts val="0"/>
                  </a:spcBef>
                  <a:spcAft>
                    <a:spcPts val="0"/>
                  </a:spcAft>
                  <a:defRPr/>
                </a:pPr>
                <a:endParaRPr lang="zh-CN" altLang="en-US" sz="1350">
                  <a:cs typeface="+mn-ea"/>
                  <a:sym typeface="+mn-lt"/>
                </a:endParaRPr>
              </a:p>
            </p:txBody>
          </p:sp>
          <p:sp>
            <p:nvSpPr>
              <p:cNvPr id="68" name="出品 122">
                <a:extLst>
                  <a:ext uri="{FF2B5EF4-FFF2-40B4-BE49-F238E27FC236}">
                    <a16:creationId xmlns:a16="http://schemas.microsoft.com/office/drawing/2014/main" id="{764B7A0F-CE06-4F08-A235-FE1CEDDCD708}"/>
                  </a:ext>
                </a:extLst>
              </p:cNvPr>
              <p:cNvSpPr>
                <a:spLocks noEditPoints="1"/>
              </p:cNvSpPr>
              <p:nvPr/>
            </p:nvSpPr>
            <p:spPr bwMode="auto">
              <a:xfrm>
                <a:off x="5913438" y="1760538"/>
                <a:ext cx="346075" cy="366712"/>
              </a:xfrm>
              <a:custGeom>
                <a:avLst/>
                <a:gdLst>
                  <a:gd name="T0" fmla="*/ 84 w 154"/>
                  <a:gd name="T1" fmla="*/ 137 h 162"/>
                  <a:gd name="T2" fmla="*/ 84 w 154"/>
                  <a:gd name="T3" fmla="*/ 130 h 162"/>
                  <a:gd name="T4" fmla="*/ 93 w 154"/>
                  <a:gd name="T5" fmla="*/ 102 h 162"/>
                  <a:gd name="T6" fmla="*/ 93 w 154"/>
                  <a:gd name="T7" fmla="*/ 84 h 162"/>
                  <a:gd name="T8" fmla="*/ 84 w 154"/>
                  <a:gd name="T9" fmla="*/ 61 h 162"/>
                  <a:gd name="T10" fmla="*/ 84 w 154"/>
                  <a:gd name="T11" fmla="*/ 54 h 162"/>
                  <a:gd name="T12" fmla="*/ 104 w 154"/>
                  <a:gd name="T13" fmla="*/ 38 h 162"/>
                  <a:gd name="T14" fmla="*/ 108 w 154"/>
                  <a:gd name="T15" fmla="*/ 30 h 162"/>
                  <a:gd name="T16" fmla="*/ 134 w 154"/>
                  <a:gd name="T17" fmla="*/ 45 h 162"/>
                  <a:gd name="T18" fmla="*/ 134 w 154"/>
                  <a:gd name="T19" fmla="*/ 28 h 162"/>
                  <a:gd name="T20" fmla="*/ 154 w 154"/>
                  <a:gd name="T21" fmla="*/ 45 h 162"/>
                  <a:gd name="T22" fmla="*/ 137 w 154"/>
                  <a:gd name="T23" fmla="*/ 22 h 162"/>
                  <a:gd name="T24" fmla="*/ 30 w 154"/>
                  <a:gd name="T25" fmla="*/ 18 h 162"/>
                  <a:gd name="T26" fmla="*/ 9 w 154"/>
                  <a:gd name="T27" fmla="*/ 43 h 162"/>
                  <a:gd name="T28" fmla="*/ 12 w 154"/>
                  <a:gd name="T29" fmla="*/ 125 h 162"/>
                  <a:gd name="T30" fmla="*/ 81 w 154"/>
                  <a:gd name="T31" fmla="*/ 162 h 162"/>
                  <a:gd name="T32" fmla="*/ 124 w 154"/>
                  <a:gd name="T33" fmla="*/ 20 h 162"/>
                  <a:gd name="T34" fmla="*/ 125 w 154"/>
                  <a:gd name="T35" fmla="*/ 20 h 162"/>
                  <a:gd name="T36" fmla="*/ 98 w 154"/>
                  <a:gd name="T37" fmla="*/ 10 h 162"/>
                  <a:gd name="T38" fmla="*/ 91 w 154"/>
                  <a:gd name="T39" fmla="*/ 11 h 162"/>
                  <a:gd name="T40" fmla="*/ 84 w 154"/>
                  <a:gd name="T41" fmla="*/ 6 h 162"/>
                  <a:gd name="T42" fmla="*/ 48 w 154"/>
                  <a:gd name="T43" fmla="*/ 22 h 162"/>
                  <a:gd name="T44" fmla="*/ 48 w 154"/>
                  <a:gd name="T45" fmla="*/ 104 h 162"/>
                  <a:gd name="T46" fmla="*/ 47 w 154"/>
                  <a:gd name="T47" fmla="*/ 84 h 162"/>
                  <a:gd name="T48" fmla="*/ 36 w 154"/>
                  <a:gd name="T49" fmla="*/ 55 h 162"/>
                  <a:gd name="T50" fmla="*/ 29 w 154"/>
                  <a:gd name="T51" fmla="*/ 78 h 162"/>
                  <a:gd name="T52" fmla="*/ 54 w 154"/>
                  <a:gd name="T53" fmla="*/ 132 h 162"/>
                  <a:gd name="T54" fmla="*/ 38 w 154"/>
                  <a:gd name="T55" fmla="*/ 113 h 162"/>
                  <a:gd name="T56" fmla="*/ 44 w 154"/>
                  <a:gd name="T57" fmla="*/ 28 h 162"/>
                  <a:gd name="T58" fmla="*/ 49 w 154"/>
                  <a:gd name="T59" fmla="*/ 52 h 162"/>
                  <a:gd name="T60" fmla="*/ 37 w 154"/>
                  <a:gd name="T61" fmla="*/ 20 h 162"/>
                  <a:gd name="T62" fmla="*/ 31 w 154"/>
                  <a:gd name="T63" fmla="*/ 25 h 162"/>
                  <a:gd name="T64" fmla="*/ 28 w 154"/>
                  <a:gd name="T65" fmla="*/ 46 h 162"/>
                  <a:gd name="T66" fmla="*/ 28 w 154"/>
                  <a:gd name="T67" fmla="*/ 28 h 162"/>
                  <a:gd name="T68" fmla="*/ 22 w 154"/>
                  <a:gd name="T69" fmla="*/ 78 h 162"/>
                  <a:gd name="T70" fmla="*/ 6 w 154"/>
                  <a:gd name="T71" fmla="*/ 84 h 162"/>
                  <a:gd name="T72" fmla="*/ 25 w 154"/>
                  <a:gd name="T73" fmla="*/ 111 h 162"/>
                  <a:gd name="T74" fmla="*/ 28 w 154"/>
                  <a:gd name="T75" fmla="*/ 134 h 162"/>
                  <a:gd name="T76" fmla="*/ 37 w 154"/>
                  <a:gd name="T77" fmla="*/ 135 h 162"/>
                  <a:gd name="T78" fmla="*/ 37 w 154"/>
                  <a:gd name="T79" fmla="*/ 142 h 162"/>
                  <a:gd name="T80" fmla="*/ 48 w 154"/>
                  <a:gd name="T81" fmla="*/ 149 h 162"/>
                  <a:gd name="T82" fmla="*/ 56 w 154"/>
                  <a:gd name="T83" fmla="*/ 138 h 162"/>
                  <a:gd name="T84" fmla="*/ 78 w 154"/>
                  <a:gd name="T85" fmla="*/ 156 h 162"/>
                  <a:gd name="T86" fmla="*/ 78 w 154"/>
                  <a:gd name="T87" fmla="*/ 137 h 162"/>
                  <a:gd name="T88" fmla="*/ 61 w 154"/>
                  <a:gd name="T89" fmla="*/ 131 h 162"/>
                  <a:gd name="T90" fmla="*/ 78 w 154"/>
                  <a:gd name="T91" fmla="*/ 108 h 162"/>
                  <a:gd name="T92" fmla="*/ 54 w 154"/>
                  <a:gd name="T93" fmla="*/ 103 h 162"/>
                  <a:gd name="T94" fmla="*/ 78 w 154"/>
                  <a:gd name="T95" fmla="*/ 101 h 162"/>
                  <a:gd name="T96" fmla="*/ 54 w 154"/>
                  <a:gd name="T97" fmla="*/ 59 h 162"/>
                  <a:gd name="T98" fmla="*/ 78 w 154"/>
                  <a:gd name="T99" fmla="*/ 54 h 162"/>
                  <a:gd name="T100" fmla="*/ 78 w 154"/>
                  <a:gd name="T101" fmla="*/ 32 h 162"/>
                  <a:gd name="T102" fmla="*/ 71 w 154"/>
                  <a:gd name="T103" fmla="*/ 11 h 162"/>
                  <a:gd name="T104" fmla="*/ 63 w 154"/>
                  <a:gd name="T105" fmla="*/ 2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4" h="162">
                    <a:moveTo>
                      <a:pt x="81" y="162"/>
                    </a:moveTo>
                    <a:cubicBezTo>
                      <a:pt x="84" y="150"/>
                      <a:pt x="84" y="150"/>
                      <a:pt x="84" y="150"/>
                    </a:cubicBezTo>
                    <a:cubicBezTo>
                      <a:pt x="84" y="137"/>
                      <a:pt x="84" y="137"/>
                      <a:pt x="84" y="137"/>
                    </a:cubicBezTo>
                    <a:cubicBezTo>
                      <a:pt x="85" y="137"/>
                      <a:pt x="86" y="137"/>
                      <a:pt x="87" y="137"/>
                    </a:cubicBezTo>
                    <a:cubicBezTo>
                      <a:pt x="89" y="130"/>
                      <a:pt x="89" y="130"/>
                      <a:pt x="89" y="130"/>
                    </a:cubicBezTo>
                    <a:cubicBezTo>
                      <a:pt x="87" y="130"/>
                      <a:pt x="86" y="130"/>
                      <a:pt x="84" y="130"/>
                    </a:cubicBezTo>
                    <a:cubicBezTo>
                      <a:pt x="84" y="108"/>
                      <a:pt x="84" y="108"/>
                      <a:pt x="84" y="108"/>
                    </a:cubicBezTo>
                    <a:cubicBezTo>
                      <a:pt x="87" y="108"/>
                      <a:pt x="90" y="108"/>
                      <a:pt x="93" y="108"/>
                    </a:cubicBezTo>
                    <a:cubicBezTo>
                      <a:pt x="93" y="102"/>
                      <a:pt x="93" y="102"/>
                      <a:pt x="93" y="102"/>
                    </a:cubicBezTo>
                    <a:cubicBezTo>
                      <a:pt x="90" y="102"/>
                      <a:pt x="87" y="101"/>
                      <a:pt x="84" y="101"/>
                    </a:cubicBezTo>
                    <a:cubicBezTo>
                      <a:pt x="84" y="84"/>
                      <a:pt x="84" y="84"/>
                      <a:pt x="84" y="84"/>
                    </a:cubicBezTo>
                    <a:cubicBezTo>
                      <a:pt x="93" y="84"/>
                      <a:pt x="93" y="84"/>
                      <a:pt x="93" y="84"/>
                    </a:cubicBezTo>
                    <a:cubicBezTo>
                      <a:pt x="93" y="78"/>
                      <a:pt x="93" y="78"/>
                      <a:pt x="93" y="78"/>
                    </a:cubicBezTo>
                    <a:cubicBezTo>
                      <a:pt x="84" y="78"/>
                      <a:pt x="84" y="78"/>
                      <a:pt x="84" y="78"/>
                    </a:cubicBezTo>
                    <a:cubicBezTo>
                      <a:pt x="84" y="61"/>
                      <a:pt x="84" y="61"/>
                      <a:pt x="84" y="61"/>
                    </a:cubicBezTo>
                    <a:cubicBezTo>
                      <a:pt x="87" y="60"/>
                      <a:pt x="90" y="60"/>
                      <a:pt x="93" y="60"/>
                    </a:cubicBezTo>
                    <a:cubicBezTo>
                      <a:pt x="93" y="54"/>
                      <a:pt x="93" y="54"/>
                      <a:pt x="93" y="54"/>
                    </a:cubicBezTo>
                    <a:cubicBezTo>
                      <a:pt x="90" y="54"/>
                      <a:pt x="87" y="54"/>
                      <a:pt x="84" y="54"/>
                    </a:cubicBezTo>
                    <a:cubicBezTo>
                      <a:pt x="84" y="32"/>
                      <a:pt x="84" y="32"/>
                      <a:pt x="84" y="32"/>
                    </a:cubicBezTo>
                    <a:cubicBezTo>
                      <a:pt x="90" y="32"/>
                      <a:pt x="96" y="31"/>
                      <a:pt x="101" y="31"/>
                    </a:cubicBezTo>
                    <a:cubicBezTo>
                      <a:pt x="102" y="33"/>
                      <a:pt x="103" y="35"/>
                      <a:pt x="104" y="38"/>
                    </a:cubicBezTo>
                    <a:cubicBezTo>
                      <a:pt x="104" y="40"/>
                      <a:pt x="105" y="42"/>
                      <a:pt x="105" y="45"/>
                    </a:cubicBezTo>
                    <a:cubicBezTo>
                      <a:pt x="112" y="45"/>
                      <a:pt x="112" y="45"/>
                      <a:pt x="112" y="45"/>
                    </a:cubicBezTo>
                    <a:cubicBezTo>
                      <a:pt x="111" y="39"/>
                      <a:pt x="109" y="34"/>
                      <a:pt x="108" y="30"/>
                    </a:cubicBezTo>
                    <a:cubicBezTo>
                      <a:pt x="111" y="29"/>
                      <a:pt x="115" y="29"/>
                      <a:pt x="118" y="28"/>
                    </a:cubicBezTo>
                    <a:cubicBezTo>
                      <a:pt x="122" y="33"/>
                      <a:pt x="125" y="39"/>
                      <a:pt x="127" y="45"/>
                    </a:cubicBezTo>
                    <a:cubicBezTo>
                      <a:pt x="134" y="45"/>
                      <a:pt x="134" y="45"/>
                      <a:pt x="134" y="45"/>
                    </a:cubicBezTo>
                    <a:cubicBezTo>
                      <a:pt x="131" y="38"/>
                      <a:pt x="128" y="32"/>
                      <a:pt x="125" y="26"/>
                    </a:cubicBezTo>
                    <a:cubicBezTo>
                      <a:pt x="127" y="26"/>
                      <a:pt x="129" y="25"/>
                      <a:pt x="131" y="25"/>
                    </a:cubicBezTo>
                    <a:cubicBezTo>
                      <a:pt x="132" y="26"/>
                      <a:pt x="133" y="27"/>
                      <a:pt x="134" y="28"/>
                    </a:cubicBezTo>
                    <a:cubicBezTo>
                      <a:pt x="138" y="32"/>
                      <a:pt x="142" y="36"/>
                      <a:pt x="145" y="41"/>
                    </a:cubicBezTo>
                    <a:cubicBezTo>
                      <a:pt x="142" y="42"/>
                      <a:pt x="140" y="44"/>
                      <a:pt x="137" y="45"/>
                    </a:cubicBezTo>
                    <a:cubicBezTo>
                      <a:pt x="154" y="45"/>
                      <a:pt x="154" y="45"/>
                      <a:pt x="154" y="45"/>
                    </a:cubicBezTo>
                    <a:cubicBezTo>
                      <a:pt x="154" y="44"/>
                      <a:pt x="153" y="43"/>
                      <a:pt x="153" y="43"/>
                    </a:cubicBezTo>
                    <a:cubicBezTo>
                      <a:pt x="152" y="41"/>
                      <a:pt x="151" y="39"/>
                      <a:pt x="150" y="37"/>
                    </a:cubicBezTo>
                    <a:cubicBezTo>
                      <a:pt x="146" y="32"/>
                      <a:pt x="142" y="27"/>
                      <a:pt x="137" y="22"/>
                    </a:cubicBezTo>
                    <a:cubicBezTo>
                      <a:pt x="136" y="21"/>
                      <a:pt x="134" y="19"/>
                      <a:pt x="132" y="18"/>
                    </a:cubicBezTo>
                    <a:cubicBezTo>
                      <a:pt x="118" y="6"/>
                      <a:pt x="100" y="0"/>
                      <a:pt x="81" y="0"/>
                    </a:cubicBezTo>
                    <a:cubicBezTo>
                      <a:pt x="62" y="0"/>
                      <a:pt x="44" y="6"/>
                      <a:pt x="30" y="18"/>
                    </a:cubicBezTo>
                    <a:cubicBezTo>
                      <a:pt x="28" y="19"/>
                      <a:pt x="26" y="21"/>
                      <a:pt x="25" y="22"/>
                    </a:cubicBezTo>
                    <a:cubicBezTo>
                      <a:pt x="20" y="27"/>
                      <a:pt x="16" y="32"/>
                      <a:pt x="12" y="37"/>
                    </a:cubicBezTo>
                    <a:cubicBezTo>
                      <a:pt x="11" y="39"/>
                      <a:pt x="10" y="41"/>
                      <a:pt x="9" y="43"/>
                    </a:cubicBezTo>
                    <a:cubicBezTo>
                      <a:pt x="3" y="54"/>
                      <a:pt x="0" y="67"/>
                      <a:pt x="0" y="81"/>
                    </a:cubicBezTo>
                    <a:cubicBezTo>
                      <a:pt x="0" y="95"/>
                      <a:pt x="3" y="108"/>
                      <a:pt x="9" y="119"/>
                    </a:cubicBezTo>
                    <a:cubicBezTo>
                      <a:pt x="10" y="121"/>
                      <a:pt x="11" y="123"/>
                      <a:pt x="12" y="125"/>
                    </a:cubicBezTo>
                    <a:cubicBezTo>
                      <a:pt x="16" y="130"/>
                      <a:pt x="20" y="135"/>
                      <a:pt x="25" y="140"/>
                    </a:cubicBezTo>
                    <a:cubicBezTo>
                      <a:pt x="26" y="141"/>
                      <a:pt x="28" y="143"/>
                      <a:pt x="30" y="144"/>
                    </a:cubicBezTo>
                    <a:cubicBezTo>
                      <a:pt x="44" y="156"/>
                      <a:pt x="62" y="162"/>
                      <a:pt x="81" y="162"/>
                    </a:cubicBezTo>
                    <a:cubicBezTo>
                      <a:pt x="81" y="162"/>
                      <a:pt x="81" y="162"/>
                      <a:pt x="81" y="162"/>
                    </a:cubicBezTo>
                    <a:close/>
                    <a:moveTo>
                      <a:pt x="125" y="20"/>
                    </a:moveTo>
                    <a:cubicBezTo>
                      <a:pt x="125" y="20"/>
                      <a:pt x="124" y="20"/>
                      <a:pt x="124" y="20"/>
                    </a:cubicBezTo>
                    <a:cubicBezTo>
                      <a:pt x="123" y="21"/>
                      <a:pt x="122" y="21"/>
                      <a:pt x="121" y="21"/>
                    </a:cubicBezTo>
                    <a:cubicBezTo>
                      <a:pt x="119" y="18"/>
                      <a:pt x="116" y="16"/>
                      <a:pt x="114" y="13"/>
                    </a:cubicBezTo>
                    <a:cubicBezTo>
                      <a:pt x="118" y="15"/>
                      <a:pt x="121" y="17"/>
                      <a:pt x="125" y="20"/>
                    </a:cubicBezTo>
                    <a:close/>
                    <a:moveTo>
                      <a:pt x="114" y="22"/>
                    </a:moveTo>
                    <a:cubicBezTo>
                      <a:pt x="111" y="23"/>
                      <a:pt x="108" y="23"/>
                      <a:pt x="106" y="24"/>
                    </a:cubicBezTo>
                    <a:cubicBezTo>
                      <a:pt x="103" y="18"/>
                      <a:pt x="101" y="14"/>
                      <a:pt x="98" y="10"/>
                    </a:cubicBezTo>
                    <a:cubicBezTo>
                      <a:pt x="104" y="13"/>
                      <a:pt x="109" y="17"/>
                      <a:pt x="114" y="22"/>
                    </a:cubicBezTo>
                    <a:close/>
                    <a:moveTo>
                      <a:pt x="84" y="6"/>
                    </a:moveTo>
                    <a:cubicBezTo>
                      <a:pt x="86" y="7"/>
                      <a:pt x="89" y="9"/>
                      <a:pt x="91" y="11"/>
                    </a:cubicBezTo>
                    <a:cubicBezTo>
                      <a:pt x="94" y="14"/>
                      <a:pt x="97" y="19"/>
                      <a:pt x="99" y="25"/>
                    </a:cubicBezTo>
                    <a:cubicBezTo>
                      <a:pt x="94" y="25"/>
                      <a:pt x="89" y="25"/>
                      <a:pt x="84" y="25"/>
                    </a:cubicBezTo>
                    <a:lnTo>
                      <a:pt x="84" y="6"/>
                    </a:lnTo>
                    <a:close/>
                    <a:moveTo>
                      <a:pt x="64" y="10"/>
                    </a:moveTo>
                    <a:cubicBezTo>
                      <a:pt x="61" y="14"/>
                      <a:pt x="59" y="18"/>
                      <a:pt x="56" y="24"/>
                    </a:cubicBezTo>
                    <a:cubicBezTo>
                      <a:pt x="54" y="23"/>
                      <a:pt x="51" y="23"/>
                      <a:pt x="48" y="22"/>
                    </a:cubicBezTo>
                    <a:cubicBezTo>
                      <a:pt x="53" y="17"/>
                      <a:pt x="58" y="13"/>
                      <a:pt x="64" y="10"/>
                    </a:cubicBezTo>
                    <a:close/>
                    <a:moveTo>
                      <a:pt x="47" y="84"/>
                    </a:moveTo>
                    <a:cubicBezTo>
                      <a:pt x="47" y="91"/>
                      <a:pt x="48" y="98"/>
                      <a:pt x="48" y="104"/>
                    </a:cubicBezTo>
                    <a:cubicBezTo>
                      <a:pt x="42" y="105"/>
                      <a:pt x="37" y="107"/>
                      <a:pt x="32" y="108"/>
                    </a:cubicBezTo>
                    <a:cubicBezTo>
                      <a:pt x="30" y="101"/>
                      <a:pt x="29" y="92"/>
                      <a:pt x="29" y="84"/>
                    </a:cubicBezTo>
                    <a:lnTo>
                      <a:pt x="47" y="84"/>
                    </a:lnTo>
                    <a:close/>
                    <a:moveTo>
                      <a:pt x="29" y="78"/>
                    </a:moveTo>
                    <a:cubicBezTo>
                      <a:pt x="29" y="69"/>
                      <a:pt x="30" y="61"/>
                      <a:pt x="32" y="54"/>
                    </a:cubicBezTo>
                    <a:cubicBezTo>
                      <a:pt x="33" y="54"/>
                      <a:pt x="35" y="55"/>
                      <a:pt x="36" y="55"/>
                    </a:cubicBezTo>
                    <a:cubicBezTo>
                      <a:pt x="40" y="56"/>
                      <a:pt x="44" y="57"/>
                      <a:pt x="48" y="58"/>
                    </a:cubicBezTo>
                    <a:cubicBezTo>
                      <a:pt x="48" y="64"/>
                      <a:pt x="47" y="71"/>
                      <a:pt x="47" y="78"/>
                    </a:cubicBezTo>
                    <a:lnTo>
                      <a:pt x="29" y="78"/>
                    </a:lnTo>
                    <a:close/>
                    <a:moveTo>
                      <a:pt x="38" y="113"/>
                    </a:moveTo>
                    <a:cubicBezTo>
                      <a:pt x="42" y="112"/>
                      <a:pt x="45" y="111"/>
                      <a:pt x="49" y="110"/>
                    </a:cubicBezTo>
                    <a:cubicBezTo>
                      <a:pt x="50" y="118"/>
                      <a:pt x="52" y="126"/>
                      <a:pt x="54" y="132"/>
                    </a:cubicBezTo>
                    <a:cubicBezTo>
                      <a:pt x="51" y="133"/>
                      <a:pt x="47" y="133"/>
                      <a:pt x="44" y="134"/>
                    </a:cubicBezTo>
                    <a:cubicBezTo>
                      <a:pt x="40" y="128"/>
                      <a:pt x="36" y="121"/>
                      <a:pt x="34" y="114"/>
                    </a:cubicBezTo>
                    <a:cubicBezTo>
                      <a:pt x="35" y="114"/>
                      <a:pt x="37" y="113"/>
                      <a:pt x="38" y="113"/>
                    </a:cubicBezTo>
                    <a:close/>
                    <a:moveTo>
                      <a:pt x="49" y="52"/>
                    </a:moveTo>
                    <a:cubicBezTo>
                      <a:pt x="44" y="51"/>
                      <a:pt x="38" y="49"/>
                      <a:pt x="34" y="48"/>
                    </a:cubicBezTo>
                    <a:cubicBezTo>
                      <a:pt x="36" y="40"/>
                      <a:pt x="40" y="34"/>
                      <a:pt x="44" y="28"/>
                    </a:cubicBezTo>
                    <a:cubicBezTo>
                      <a:pt x="47" y="29"/>
                      <a:pt x="51" y="29"/>
                      <a:pt x="54" y="30"/>
                    </a:cubicBezTo>
                    <a:cubicBezTo>
                      <a:pt x="54" y="32"/>
                      <a:pt x="53" y="34"/>
                      <a:pt x="52" y="36"/>
                    </a:cubicBezTo>
                    <a:cubicBezTo>
                      <a:pt x="51" y="41"/>
                      <a:pt x="50" y="46"/>
                      <a:pt x="49" y="52"/>
                    </a:cubicBezTo>
                    <a:close/>
                    <a:moveTo>
                      <a:pt x="48" y="13"/>
                    </a:moveTo>
                    <a:cubicBezTo>
                      <a:pt x="46" y="16"/>
                      <a:pt x="43" y="18"/>
                      <a:pt x="41" y="21"/>
                    </a:cubicBezTo>
                    <a:cubicBezTo>
                      <a:pt x="40" y="21"/>
                      <a:pt x="38" y="20"/>
                      <a:pt x="37" y="20"/>
                    </a:cubicBezTo>
                    <a:cubicBezTo>
                      <a:pt x="41" y="17"/>
                      <a:pt x="44" y="15"/>
                      <a:pt x="48" y="13"/>
                    </a:cubicBezTo>
                    <a:close/>
                    <a:moveTo>
                      <a:pt x="28" y="28"/>
                    </a:moveTo>
                    <a:cubicBezTo>
                      <a:pt x="29" y="27"/>
                      <a:pt x="30" y="26"/>
                      <a:pt x="31" y="25"/>
                    </a:cubicBezTo>
                    <a:cubicBezTo>
                      <a:pt x="33" y="25"/>
                      <a:pt x="35" y="26"/>
                      <a:pt x="36" y="26"/>
                    </a:cubicBezTo>
                    <a:cubicBezTo>
                      <a:pt x="37" y="26"/>
                      <a:pt x="37" y="26"/>
                      <a:pt x="37" y="26"/>
                    </a:cubicBezTo>
                    <a:cubicBezTo>
                      <a:pt x="34" y="32"/>
                      <a:pt x="30" y="39"/>
                      <a:pt x="28" y="46"/>
                    </a:cubicBezTo>
                    <a:cubicBezTo>
                      <a:pt x="28" y="46"/>
                      <a:pt x="27" y="46"/>
                      <a:pt x="27" y="46"/>
                    </a:cubicBezTo>
                    <a:cubicBezTo>
                      <a:pt x="23" y="44"/>
                      <a:pt x="20" y="43"/>
                      <a:pt x="17" y="41"/>
                    </a:cubicBezTo>
                    <a:cubicBezTo>
                      <a:pt x="20" y="36"/>
                      <a:pt x="24" y="32"/>
                      <a:pt x="28" y="28"/>
                    </a:cubicBezTo>
                    <a:close/>
                    <a:moveTo>
                      <a:pt x="14" y="46"/>
                    </a:moveTo>
                    <a:cubicBezTo>
                      <a:pt x="18" y="48"/>
                      <a:pt x="22" y="50"/>
                      <a:pt x="26" y="52"/>
                    </a:cubicBezTo>
                    <a:cubicBezTo>
                      <a:pt x="24" y="60"/>
                      <a:pt x="23" y="69"/>
                      <a:pt x="22" y="78"/>
                    </a:cubicBezTo>
                    <a:cubicBezTo>
                      <a:pt x="6" y="78"/>
                      <a:pt x="6" y="78"/>
                      <a:pt x="6" y="78"/>
                    </a:cubicBezTo>
                    <a:cubicBezTo>
                      <a:pt x="6" y="67"/>
                      <a:pt x="9" y="56"/>
                      <a:pt x="14" y="46"/>
                    </a:cubicBezTo>
                    <a:close/>
                    <a:moveTo>
                      <a:pt x="6" y="84"/>
                    </a:moveTo>
                    <a:cubicBezTo>
                      <a:pt x="22" y="84"/>
                      <a:pt x="22" y="84"/>
                      <a:pt x="22" y="84"/>
                    </a:cubicBezTo>
                    <a:cubicBezTo>
                      <a:pt x="23" y="93"/>
                      <a:pt x="24" y="102"/>
                      <a:pt x="26" y="110"/>
                    </a:cubicBezTo>
                    <a:cubicBezTo>
                      <a:pt x="26" y="110"/>
                      <a:pt x="25" y="110"/>
                      <a:pt x="25" y="111"/>
                    </a:cubicBezTo>
                    <a:cubicBezTo>
                      <a:pt x="21" y="112"/>
                      <a:pt x="17" y="114"/>
                      <a:pt x="14" y="116"/>
                    </a:cubicBezTo>
                    <a:cubicBezTo>
                      <a:pt x="9" y="106"/>
                      <a:pt x="6" y="95"/>
                      <a:pt x="6" y="84"/>
                    </a:cubicBezTo>
                    <a:close/>
                    <a:moveTo>
                      <a:pt x="28" y="134"/>
                    </a:moveTo>
                    <a:cubicBezTo>
                      <a:pt x="24" y="130"/>
                      <a:pt x="20" y="126"/>
                      <a:pt x="17" y="121"/>
                    </a:cubicBezTo>
                    <a:cubicBezTo>
                      <a:pt x="20" y="119"/>
                      <a:pt x="24" y="118"/>
                      <a:pt x="28" y="116"/>
                    </a:cubicBezTo>
                    <a:cubicBezTo>
                      <a:pt x="30" y="123"/>
                      <a:pt x="34" y="130"/>
                      <a:pt x="37" y="135"/>
                    </a:cubicBezTo>
                    <a:cubicBezTo>
                      <a:pt x="35" y="136"/>
                      <a:pt x="33" y="137"/>
                      <a:pt x="31" y="137"/>
                    </a:cubicBezTo>
                    <a:cubicBezTo>
                      <a:pt x="30" y="136"/>
                      <a:pt x="29" y="135"/>
                      <a:pt x="28" y="134"/>
                    </a:cubicBezTo>
                    <a:close/>
                    <a:moveTo>
                      <a:pt x="37" y="142"/>
                    </a:moveTo>
                    <a:cubicBezTo>
                      <a:pt x="37" y="142"/>
                      <a:pt x="38" y="142"/>
                      <a:pt x="38" y="142"/>
                    </a:cubicBezTo>
                    <a:cubicBezTo>
                      <a:pt x="39" y="141"/>
                      <a:pt x="40" y="141"/>
                      <a:pt x="41" y="141"/>
                    </a:cubicBezTo>
                    <a:cubicBezTo>
                      <a:pt x="43" y="144"/>
                      <a:pt x="46" y="146"/>
                      <a:pt x="48" y="149"/>
                    </a:cubicBezTo>
                    <a:cubicBezTo>
                      <a:pt x="44" y="147"/>
                      <a:pt x="41" y="145"/>
                      <a:pt x="37" y="142"/>
                    </a:cubicBezTo>
                    <a:close/>
                    <a:moveTo>
                      <a:pt x="48" y="139"/>
                    </a:moveTo>
                    <a:cubicBezTo>
                      <a:pt x="51" y="139"/>
                      <a:pt x="54" y="138"/>
                      <a:pt x="56" y="138"/>
                    </a:cubicBezTo>
                    <a:cubicBezTo>
                      <a:pt x="59" y="144"/>
                      <a:pt x="61" y="148"/>
                      <a:pt x="64" y="152"/>
                    </a:cubicBezTo>
                    <a:cubicBezTo>
                      <a:pt x="58" y="149"/>
                      <a:pt x="53" y="145"/>
                      <a:pt x="48" y="139"/>
                    </a:cubicBezTo>
                    <a:close/>
                    <a:moveTo>
                      <a:pt x="78" y="156"/>
                    </a:moveTo>
                    <a:cubicBezTo>
                      <a:pt x="76" y="155"/>
                      <a:pt x="73" y="153"/>
                      <a:pt x="71" y="151"/>
                    </a:cubicBezTo>
                    <a:cubicBezTo>
                      <a:pt x="68" y="148"/>
                      <a:pt x="65" y="143"/>
                      <a:pt x="63" y="137"/>
                    </a:cubicBezTo>
                    <a:cubicBezTo>
                      <a:pt x="68" y="137"/>
                      <a:pt x="73" y="137"/>
                      <a:pt x="78" y="137"/>
                    </a:cubicBezTo>
                    <a:lnTo>
                      <a:pt x="78" y="156"/>
                    </a:lnTo>
                    <a:close/>
                    <a:moveTo>
                      <a:pt x="78" y="130"/>
                    </a:moveTo>
                    <a:cubicBezTo>
                      <a:pt x="72" y="130"/>
                      <a:pt x="66" y="131"/>
                      <a:pt x="61" y="131"/>
                    </a:cubicBezTo>
                    <a:cubicBezTo>
                      <a:pt x="60" y="129"/>
                      <a:pt x="59" y="127"/>
                      <a:pt x="58" y="124"/>
                    </a:cubicBezTo>
                    <a:cubicBezTo>
                      <a:pt x="57" y="119"/>
                      <a:pt x="56" y="114"/>
                      <a:pt x="55" y="109"/>
                    </a:cubicBezTo>
                    <a:cubicBezTo>
                      <a:pt x="62" y="108"/>
                      <a:pt x="70" y="108"/>
                      <a:pt x="78" y="108"/>
                    </a:cubicBezTo>
                    <a:lnTo>
                      <a:pt x="78" y="130"/>
                    </a:lnTo>
                    <a:close/>
                    <a:moveTo>
                      <a:pt x="78" y="101"/>
                    </a:moveTo>
                    <a:cubicBezTo>
                      <a:pt x="70" y="102"/>
                      <a:pt x="62" y="102"/>
                      <a:pt x="54" y="103"/>
                    </a:cubicBezTo>
                    <a:cubicBezTo>
                      <a:pt x="54" y="97"/>
                      <a:pt x="53" y="91"/>
                      <a:pt x="53" y="84"/>
                    </a:cubicBezTo>
                    <a:cubicBezTo>
                      <a:pt x="78" y="84"/>
                      <a:pt x="78" y="84"/>
                      <a:pt x="78" y="84"/>
                    </a:cubicBezTo>
                    <a:lnTo>
                      <a:pt x="78" y="101"/>
                    </a:lnTo>
                    <a:close/>
                    <a:moveTo>
                      <a:pt x="78" y="78"/>
                    </a:moveTo>
                    <a:cubicBezTo>
                      <a:pt x="53" y="78"/>
                      <a:pt x="53" y="78"/>
                      <a:pt x="53" y="78"/>
                    </a:cubicBezTo>
                    <a:cubicBezTo>
                      <a:pt x="53" y="71"/>
                      <a:pt x="54" y="65"/>
                      <a:pt x="54" y="59"/>
                    </a:cubicBezTo>
                    <a:cubicBezTo>
                      <a:pt x="62" y="60"/>
                      <a:pt x="70" y="60"/>
                      <a:pt x="78" y="61"/>
                    </a:cubicBezTo>
                    <a:lnTo>
                      <a:pt x="78" y="78"/>
                    </a:lnTo>
                    <a:close/>
                    <a:moveTo>
                      <a:pt x="78" y="54"/>
                    </a:moveTo>
                    <a:cubicBezTo>
                      <a:pt x="70" y="54"/>
                      <a:pt x="62" y="54"/>
                      <a:pt x="55" y="53"/>
                    </a:cubicBezTo>
                    <a:cubicBezTo>
                      <a:pt x="57" y="44"/>
                      <a:pt x="58" y="37"/>
                      <a:pt x="61" y="31"/>
                    </a:cubicBezTo>
                    <a:cubicBezTo>
                      <a:pt x="66" y="31"/>
                      <a:pt x="72" y="32"/>
                      <a:pt x="78" y="32"/>
                    </a:cubicBezTo>
                    <a:lnTo>
                      <a:pt x="78" y="54"/>
                    </a:lnTo>
                    <a:close/>
                    <a:moveTo>
                      <a:pt x="63" y="25"/>
                    </a:moveTo>
                    <a:cubicBezTo>
                      <a:pt x="65" y="19"/>
                      <a:pt x="68" y="14"/>
                      <a:pt x="71" y="11"/>
                    </a:cubicBezTo>
                    <a:cubicBezTo>
                      <a:pt x="73" y="9"/>
                      <a:pt x="76" y="7"/>
                      <a:pt x="78" y="6"/>
                    </a:cubicBezTo>
                    <a:cubicBezTo>
                      <a:pt x="78" y="25"/>
                      <a:pt x="78" y="25"/>
                      <a:pt x="78" y="25"/>
                    </a:cubicBezTo>
                    <a:cubicBezTo>
                      <a:pt x="73" y="25"/>
                      <a:pt x="68" y="25"/>
                      <a:pt x="63" y="25"/>
                    </a:cubicBezTo>
                    <a:close/>
                  </a:path>
                </a:pathLst>
              </a:custGeom>
              <a:solidFill>
                <a:schemeClr val="bg1"/>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165" eaLnBrk="1" fontAlgn="auto" hangingPunct="1">
                  <a:spcBef>
                    <a:spcPts val="0"/>
                  </a:spcBef>
                  <a:spcAft>
                    <a:spcPts val="0"/>
                  </a:spcAft>
                  <a:defRPr/>
                </a:pPr>
                <a:endParaRPr lang="zh-CN" altLang="en-US" sz="1350">
                  <a:cs typeface="+mn-ea"/>
                  <a:sym typeface="+mn-lt"/>
                </a:endParaRPr>
              </a:p>
            </p:txBody>
          </p:sp>
        </p:grpSp>
      </p:grpSp>
      <p:grpSp>
        <p:nvGrpSpPr>
          <p:cNvPr id="69" name="出品 2">
            <a:extLst>
              <a:ext uri="{FF2B5EF4-FFF2-40B4-BE49-F238E27FC236}">
                <a16:creationId xmlns:a16="http://schemas.microsoft.com/office/drawing/2014/main" id="{110C80CF-273F-4271-B98B-26EBCC486A14}"/>
              </a:ext>
            </a:extLst>
          </p:cNvPr>
          <p:cNvGrpSpPr/>
          <p:nvPr/>
        </p:nvGrpSpPr>
        <p:grpSpPr>
          <a:xfrm>
            <a:off x="10217762" y="4090297"/>
            <a:ext cx="899795" cy="899795"/>
            <a:chOff x="4944" y="7319"/>
            <a:chExt cx="1417" cy="1417"/>
          </a:xfrm>
        </p:grpSpPr>
        <p:sp>
          <p:nvSpPr>
            <p:cNvPr id="70" name="出品 9">
              <a:extLst>
                <a:ext uri="{FF2B5EF4-FFF2-40B4-BE49-F238E27FC236}">
                  <a16:creationId xmlns:a16="http://schemas.microsoft.com/office/drawing/2014/main" id="{E4D98834-D7A8-4958-867C-4F1CB4242F4E}"/>
                </a:ext>
              </a:extLst>
            </p:cNvPr>
            <p:cNvSpPr/>
            <p:nvPr/>
          </p:nvSpPr>
          <p:spPr>
            <a:xfrm>
              <a:off x="4944" y="7319"/>
              <a:ext cx="1417" cy="1417"/>
            </a:xfrm>
            <a:prstGeom prst="ellipse">
              <a:avLst/>
            </a:prstGeom>
            <a:solidFill>
              <a:srgbClr val="1F4E79"/>
            </a:solidFill>
            <a:ln w="101600" cap="flat" cmpd="sng" algn="ctr">
              <a:solidFill>
                <a:srgbClr val="1F4E79"/>
              </a:solid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ysClr val="window" lastClr="FFFFFF"/>
                </a:solidFill>
                <a:effectLst/>
                <a:uLnTx/>
                <a:uFillTx/>
                <a:latin typeface="Impact"/>
                <a:ea typeface="微软雅黑"/>
                <a:cs typeface="+mn-ea"/>
                <a:sym typeface="+mn-lt"/>
              </a:endParaRPr>
            </a:p>
          </p:txBody>
        </p:sp>
        <p:sp>
          <p:nvSpPr>
            <p:cNvPr id="71" name="出品 32">
              <a:extLst>
                <a:ext uri="{FF2B5EF4-FFF2-40B4-BE49-F238E27FC236}">
                  <a16:creationId xmlns:a16="http://schemas.microsoft.com/office/drawing/2014/main" id="{8AE7D8B1-AC08-4D90-AF14-4E5CB303DBE1}"/>
                </a:ext>
              </a:extLst>
            </p:cNvPr>
            <p:cNvSpPr>
              <a:spLocks noEditPoints="1"/>
            </p:cNvSpPr>
            <p:nvPr/>
          </p:nvSpPr>
          <p:spPr bwMode="auto">
            <a:xfrm>
              <a:off x="5524" y="7749"/>
              <a:ext cx="258" cy="557"/>
            </a:xfrm>
            <a:custGeom>
              <a:avLst/>
              <a:gdLst>
                <a:gd name="T0" fmla="*/ 72 w 72"/>
                <a:gd name="T1" fmla="*/ 108 h 156"/>
                <a:gd name="T2" fmla="*/ 72 w 72"/>
                <a:gd name="T3" fmla="*/ 96 h 156"/>
                <a:gd name="T4" fmla="*/ 54 w 72"/>
                <a:gd name="T5" fmla="*/ 96 h 156"/>
                <a:gd name="T6" fmla="*/ 48 w 72"/>
                <a:gd name="T7" fmla="*/ 102 h 156"/>
                <a:gd name="T8" fmla="*/ 36 w 72"/>
                <a:gd name="T9" fmla="*/ 102 h 156"/>
                <a:gd name="T10" fmla="*/ 36 w 72"/>
                <a:gd name="T11" fmla="*/ 52 h 156"/>
                <a:gd name="T12" fmla="*/ 54 w 72"/>
                <a:gd name="T13" fmla="*/ 27 h 156"/>
                <a:gd name="T14" fmla="*/ 27 w 72"/>
                <a:gd name="T15" fmla="*/ 0 h 156"/>
                <a:gd name="T16" fmla="*/ 0 w 72"/>
                <a:gd name="T17" fmla="*/ 27 h 156"/>
                <a:gd name="T18" fmla="*/ 18 w 72"/>
                <a:gd name="T19" fmla="*/ 52 h 156"/>
                <a:gd name="T20" fmla="*/ 18 w 72"/>
                <a:gd name="T21" fmla="*/ 147 h 156"/>
                <a:gd name="T22" fmla="*/ 27 w 72"/>
                <a:gd name="T23" fmla="*/ 156 h 156"/>
                <a:gd name="T24" fmla="*/ 36 w 72"/>
                <a:gd name="T25" fmla="*/ 147 h 156"/>
                <a:gd name="T26" fmla="*/ 36 w 72"/>
                <a:gd name="T27" fmla="*/ 132 h 156"/>
                <a:gd name="T28" fmla="*/ 48 w 72"/>
                <a:gd name="T29" fmla="*/ 132 h 156"/>
                <a:gd name="T30" fmla="*/ 54 w 72"/>
                <a:gd name="T31" fmla="*/ 138 h 156"/>
                <a:gd name="T32" fmla="*/ 72 w 72"/>
                <a:gd name="T33" fmla="*/ 138 h 156"/>
                <a:gd name="T34" fmla="*/ 72 w 72"/>
                <a:gd name="T35" fmla="*/ 126 h 156"/>
                <a:gd name="T36" fmla="*/ 60 w 72"/>
                <a:gd name="T37" fmla="*/ 126 h 156"/>
                <a:gd name="T38" fmla="*/ 60 w 72"/>
                <a:gd name="T39" fmla="*/ 108 h 156"/>
                <a:gd name="T40" fmla="*/ 72 w 72"/>
                <a:gd name="T41" fmla="*/ 108 h 156"/>
                <a:gd name="T42" fmla="*/ 27 w 72"/>
                <a:gd name="T43" fmla="*/ 18 h 156"/>
                <a:gd name="T44" fmla="*/ 36 w 72"/>
                <a:gd name="T45" fmla="*/ 27 h 156"/>
                <a:gd name="T46" fmla="*/ 27 w 72"/>
                <a:gd name="T47" fmla="*/ 36 h 156"/>
                <a:gd name="T48" fmla="*/ 18 w 72"/>
                <a:gd name="T49" fmla="*/ 27 h 156"/>
                <a:gd name="T50" fmla="*/ 27 w 72"/>
                <a:gd name="T51" fmla="*/ 18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2" h="156">
                  <a:moveTo>
                    <a:pt x="72" y="108"/>
                  </a:moveTo>
                  <a:cubicBezTo>
                    <a:pt x="72" y="96"/>
                    <a:pt x="72" y="96"/>
                    <a:pt x="72" y="96"/>
                  </a:cubicBezTo>
                  <a:cubicBezTo>
                    <a:pt x="54" y="96"/>
                    <a:pt x="54" y="96"/>
                    <a:pt x="54" y="96"/>
                  </a:cubicBezTo>
                  <a:cubicBezTo>
                    <a:pt x="48" y="96"/>
                    <a:pt x="48" y="102"/>
                    <a:pt x="48" y="102"/>
                  </a:cubicBezTo>
                  <a:cubicBezTo>
                    <a:pt x="36" y="102"/>
                    <a:pt x="36" y="102"/>
                    <a:pt x="36" y="102"/>
                  </a:cubicBezTo>
                  <a:cubicBezTo>
                    <a:pt x="36" y="52"/>
                    <a:pt x="36" y="52"/>
                    <a:pt x="36" y="52"/>
                  </a:cubicBezTo>
                  <a:cubicBezTo>
                    <a:pt x="46" y="49"/>
                    <a:pt x="54" y="39"/>
                    <a:pt x="54" y="27"/>
                  </a:cubicBezTo>
                  <a:cubicBezTo>
                    <a:pt x="54" y="12"/>
                    <a:pt x="42" y="0"/>
                    <a:pt x="27" y="0"/>
                  </a:cubicBezTo>
                  <a:cubicBezTo>
                    <a:pt x="12" y="0"/>
                    <a:pt x="0" y="12"/>
                    <a:pt x="0" y="27"/>
                  </a:cubicBezTo>
                  <a:cubicBezTo>
                    <a:pt x="0" y="39"/>
                    <a:pt x="8" y="49"/>
                    <a:pt x="18" y="52"/>
                  </a:cubicBezTo>
                  <a:cubicBezTo>
                    <a:pt x="18" y="147"/>
                    <a:pt x="18" y="147"/>
                    <a:pt x="18" y="147"/>
                  </a:cubicBezTo>
                  <a:cubicBezTo>
                    <a:pt x="18" y="152"/>
                    <a:pt x="22" y="156"/>
                    <a:pt x="27" y="156"/>
                  </a:cubicBezTo>
                  <a:cubicBezTo>
                    <a:pt x="32" y="156"/>
                    <a:pt x="36" y="152"/>
                    <a:pt x="36" y="147"/>
                  </a:cubicBezTo>
                  <a:cubicBezTo>
                    <a:pt x="36" y="132"/>
                    <a:pt x="36" y="132"/>
                    <a:pt x="36" y="132"/>
                  </a:cubicBezTo>
                  <a:cubicBezTo>
                    <a:pt x="48" y="132"/>
                    <a:pt x="48" y="132"/>
                    <a:pt x="48" y="132"/>
                  </a:cubicBezTo>
                  <a:cubicBezTo>
                    <a:pt x="48" y="132"/>
                    <a:pt x="48" y="138"/>
                    <a:pt x="54" y="138"/>
                  </a:cubicBezTo>
                  <a:cubicBezTo>
                    <a:pt x="72" y="138"/>
                    <a:pt x="72" y="138"/>
                    <a:pt x="72" y="138"/>
                  </a:cubicBezTo>
                  <a:cubicBezTo>
                    <a:pt x="72" y="126"/>
                    <a:pt x="72" y="126"/>
                    <a:pt x="72" y="126"/>
                  </a:cubicBezTo>
                  <a:cubicBezTo>
                    <a:pt x="60" y="126"/>
                    <a:pt x="60" y="126"/>
                    <a:pt x="60" y="126"/>
                  </a:cubicBezTo>
                  <a:cubicBezTo>
                    <a:pt x="60" y="108"/>
                    <a:pt x="60" y="108"/>
                    <a:pt x="60" y="108"/>
                  </a:cubicBezTo>
                  <a:lnTo>
                    <a:pt x="72" y="108"/>
                  </a:lnTo>
                  <a:close/>
                  <a:moveTo>
                    <a:pt x="27" y="18"/>
                  </a:moveTo>
                  <a:cubicBezTo>
                    <a:pt x="32" y="18"/>
                    <a:pt x="36" y="22"/>
                    <a:pt x="36" y="27"/>
                  </a:cubicBezTo>
                  <a:cubicBezTo>
                    <a:pt x="36" y="32"/>
                    <a:pt x="32" y="36"/>
                    <a:pt x="27" y="36"/>
                  </a:cubicBezTo>
                  <a:cubicBezTo>
                    <a:pt x="22" y="36"/>
                    <a:pt x="18" y="32"/>
                    <a:pt x="18" y="27"/>
                  </a:cubicBezTo>
                  <a:cubicBezTo>
                    <a:pt x="18" y="22"/>
                    <a:pt x="22" y="18"/>
                    <a:pt x="27" y="18"/>
                  </a:cubicBezTo>
                </a:path>
              </a:pathLst>
            </a:custGeom>
            <a:solidFill>
              <a:sysClr val="window" lastClr="FFFFFF"/>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685165"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ysClr val="windowText" lastClr="000000"/>
                </a:solidFill>
                <a:effectLst/>
                <a:uLnTx/>
                <a:uFillTx/>
                <a:latin typeface="Impact"/>
                <a:ea typeface="微软雅黑"/>
                <a:cs typeface="+mn-ea"/>
                <a:sym typeface="+mn-lt"/>
              </a:endParaRPr>
            </a:p>
          </p:txBody>
        </p:sp>
      </p:grpSp>
      <p:sp>
        <p:nvSpPr>
          <p:cNvPr id="72" name="出品 20">
            <a:extLst>
              <a:ext uri="{FF2B5EF4-FFF2-40B4-BE49-F238E27FC236}">
                <a16:creationId xmlns:a16="http://schemas.microsoft.com/office/drawing/2014/main" id="{03169687-4F20-40B4-9311-5ECF132243EE}"/>
              </a:ext>
            </a:extLst>
          </p:cNvPr>
          <p:cNvSpPr/>
          <p:nvPr/>
        </p:nvSpPr>
        <p:spPr>
          <a:xfrm>
            <a:off x="8494836" y="3148291"/>
            <a:ext cx="1440000" cy="1440000"/>
          </a:xfrm>
          <a:prstGeom prst="ellipse">
            <a:avLst/>
          </a:prstGeom>
          <a:solidFill>
            <a:srgbClr val="20517C"/>
          </a:solidFill>
          <a:ln w="1016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800" b="1" dirty="0">
                <a:cs typeface="+mn-ea"/>
                <a:sym typeface="+mn-lt"/>
              </a:rPr>
              <a:t>研究</a:t>
            </a:r>
            <a:endParaRPr lang="en-US" altLang="zh-CN" sz="2800" b="1" dirty="0">
              <a:cs typeface="+mn-ea"/>
              <a:sym typeface="+mn-lt"/>
            </a:endParaRPr>
          </a:p>
          <a:p>
            <a:pPr algn="ctr"/>
            <a:r>
              <a:rPr lang="zh-CN" altLang="en-US" sz="2800" b="1" dirty="0">
                <a:cs typeface="+mn-ea"/>
                <a:sym typeface="+mn-lt"/>
              </a:rPr>
              <a:t>方案</a:t>
            </a:r>
          </a:p>
        </p:txBody>
      </p:sp>
      <p:sp>
        <p:nvSpPr>
          <p:cNvPr id="74" name="文本框 73">
            <a:extLst>
              <a:ext uri="{FF2B5EF4-FFF2-40B4-BE49-F238E27FC236}">
                <a16:creationId xmlns:a16="http://schemas.microsoft.com/office/drawing/2014/main" id="{5192EB6A-CD89-4122-A22A-54A4FB140A38}"/>
              </a:ext>
            </a:extLst>
          </p:cNvPr>
          <p:cNvSpPr txBox="1"/>
          <p:nvPr/>
        </p:nvSpPr>
        <p:spPr>
          <a:xfrm>
            <a:off x="911703" y="2453004"/>
            <a:ext cx="5130459" cy="1200329"/>
          </a:xfrm>
          <a:prstGeom prst="rect">
            <a:avLst/>
          </a:prstGeom>
          <a:noFill/>
        </p:spPr>
        <p:txBody>
          <a:bodyPr wrap="square">
            <a:spAutoFit/>
          </a:bodyPr>
          <a:lstStyle/>
          <a:p>
            <a:r>
              <a:rPr lang="en-US" altLang="zh-CN" dirty="0">
                <a:cs typeface="+mn-ea"/>
                <a:sym typeface="+mn-lt"/>
              </a:rPr>
              <a:t> </a:t>
            </a:r>
            <a:r>
              <a:rPr lang="zh-CN" altLang="en-US" dirty="0">
                <a:solidFill>
                  <a:srgbClr val="000000"/>
                </a:solidFill>
                <a:cs typeface="+mn-ea"/>
                <a:sym typeface="+mn-lt"/>
              </a:rPr>
              <a:t>设计了一种轻量化的</a:t>
            </a:r>
            <a:r>
              <a:rPr lang="zh-CN" altLang="en-US" dirty="0">
                <a:solidFill>
                  <a:srgbClr val="FF0000"/>
                </a:solidFill>
                <a:cs typeface="+mn-ea"/>
                <a:sym typeface="+mn-lt"/>
              </a:rPr>
              <a:t>光流估计网络</a:t>
            </a:r>
            <a:r>
              <a:rPr lang="zh-CN" altLang="en-US" dirty="0">
                <a:solidFill>
                  <a:srgbClr val="000000"/>
                </a:solidFill>
                <a:cs typeface="+mn-ea"/>
                <a:sym typeface="+mn-lt"/>
              </a:rPr>
              <a:t>，该网路采用</a:t>
            </a:r>
            <a:r>
              <a:rPr lang="zh-CN" altLang="en-US" dirty="0">
                <a:solidFill>
                  <a:srgbClr val="FF0000"/>
                </a:solidFill>
                <a:cs typeface="+mn-ea"/>
                <a:sym typeface="+mn-lt"/>
              </a:rPr>
              <a:t>拉普拉斯金字塔结构</a:t>
            </a:r>
            <a:r>
              <a:rPr lang="zh-CN" altLang="en-US" dirty="0">
                <a:solidFill>
                  <a:srgbClr val="000000"/>
                </a:solidFill>
                <a:cs typeface="+mn-ea"/>
                <a:sym typeface="+mn-lt"/>
              </a:rPr>
              <a:t>和</a:t>
            </a:r>
            <a:r>
              <a:rPr lang="en-US" altLang="zh-CN" dirty="0">
                <a:solidFill>
                  <a:srgbClr val="FF0000"/>
                </a:solidFill>
                <a:cs typeface="+mn-ea"/>
                <a:sym typeface="+mn-lt"/>
              </a:rPr>
              <a:t>U-Net</a:t>
            </a:r>
            <a:r>
              <a:rPr lang="zh-CN" altLang="en-US" dirty="0">
                <a:solidFill>
                  <a:srgbClr val="FF0000"/>
                </a:solidFill>
                <a:cs typeface="+mn-ea"/>
                <a:sym typeface="+mn-lt"/>
              </a:rPr>
              <a:t>回型结构</a:t>
            </a:r>
            <a:r>
              <a:rPr lang="zh-CN" altLang="en-US" dirty="0">
                <a:solidFill>
                  <a:srgbClr val="000000"/>
                </a:solidFill>
                <a:cs typeface="+mn-ea"/>
                <a:sym typeface="+mn-lt"/>
              </a:rPr>
              <a:t>相结合。使得每一层的光流估计尺度不同，能够对较大的位移也有较好的光流估计效果。</a:t>
            </a:r>
            <a:endParaRPr lang="zh-CN" altLang="en-US" dirty="0">
              <a:solidFill>
                <a:srgbClr val="000000"/>
              </a:solidFill>
            </a:endParaRPr>
          </a:p>
        </p:txBody>
      </p:sp>
      <p:sp>
        <p:nvSpPr>
          <p:cNvPr id="76" name="文本框 75">
            <a:extLst>
              <a:ext uri="{FF2B5EF4-FFF2-40B4-BE49-F238E27FC236}">
                <a16:creationId xmlns:a16="http://schemas.microsoft.com/office/drawing/2014/main" id="{163E65F6-8D16-461C-A617-B4E85CD0D074}"/>
              </a:ext>
            </a:extLst>
          </p:cNvPr>
          <p:cNvSpPr txBox="1"/>
          <p:nvPr/>
        </p:nvSpPr>
        <p:spPr>
          <a:xfrm>
            <a:off x="945557" y="4389927"/>
            <a:ext cx="5096605" cy="1200329"/>
          </a:xfrm>
          <a:prstGeom prst="rect">
            <a:avLst/>
          </a:prstGeom>
          <a:noFill/>
        </p:spPr>
        <p:txBody>
          <a:bodyPr wrap="square">
            <a:spAutoFit/>
          </a:bodyPr>
          <a:lstStyle/>
          <a:p>
            <a:r>
              <a:rPr lang="zh-CN" altLang="en-US" dirty="0">
                <a:solidFill>
                  <a:srgbClr val="000000"/>
                </a:solidFill>
                <a:cs typeface="+mn-ea"/>
                <a:sym typeface="+mn-lt"/>
              </a:rPr>
              <a:t>设计了一种</a:t>
            </a:r>
            <a:r>
              <a:rPr lang="zh-CN" altLang="en-US" dirty="0">
                <a:solidFill>
                  <a:srgbClr val="FF0000"/>
                </a:solidFill>
                <a:cs typeface="+mn-ea"/>
                <a:sym typeface="+mn-lt"/>
              </a:rPr>
              <a:t>快速计算的移动端目标追踪方案</a:t>
            </a:r>
            <a:r>
              <a:rPr lang="zh-CN" altLang="en-US" dirty="0">
                <a:solidFill>
                  <a:srgbClr val="000000"/>
                </a:solidFill>
                <a:cs typeface="+mn-ea"/>
                <a:sym typeface="+mn-lt"/>
              </a:rPr>
              <a:t>。将大部分深度学习估计过程卸载到边缘端。为了减少视频数据传输延迟，设计了一种同步采样方法，尽可能使视频传输缓存队列不产生拥堵。</a:t>
            </a:r>
            <a:endParaRPr lang="zh-CN" altLang="en-US" dirty="0">
              <a:solidFill>
                <a:srgbClr val="000000"/>
              </a:solidFill>
            </a:endParaRPr>
          </a:p>
        </p:txBody>
      </p:sp>
    </p:spTree>
    <p:extLst>
      <p:ext uri="{BB962C8B-B14F-4D97-AF65-F5344CB8AC3E}">
        <p14:creationId xmlns:p14="http://schemas.microsoft.com/office/powerpoint/2010/main" val="402560579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104112100"/>
  <p:tag name="MH_LIBRARY" val="GRAPHIC"/>
  <p:tag name="MH_TYPE" val="Text"/>
  <p:tag name="MH_ORDER" val="1"/>
</p:tagLst>
</file>

<file path=ppt/tags/tag10.xml><?xml version="1.0" encoding="utf-8"?>
<p:tagLst xmlns:a="http://schemas.openxmlformats.org/drawingml/2006/main" xmlns:r="http://schemas.openxmlformats.org/officeDocument/2006/relationships" xmlns:p="http://schemas.openxmlformats.org/presentationml/2006/main">
  <p:tag name="MH" val="20151201092935"/>
  <p:tag name="MH_LIBRARY" val="GRAPHIC"/>
  <p:tag name="MH_TYPE" val="SubTitle"/>
  <p:tag name="MH_ORDER" val="2"/>
</p:tagLst>
</file>

<file path=ppt/tags/tag11.xml><?xml version="1.0" encoding="utf-8"?>
<p:tagLst xmlns:a="http://schemas.openxmlformats.org/drawingml/2006/main" xmlns:r="http://schemas.openxmlformats.org/officeDocument/2006/relationships" xmlns:p="http://schemas.openxmlformats.org/presentationml/2006/main">
  <p:tag name="MH" val="20151201092935"/>
  <p:tag name="MH_LIBRARY" val="GRAPHIC"/>
  <p:tag name="MH_TYPE" val="SubTitle"/>
  <p:tag name="MH_ORDER" val="2"/>
</p:tagLst>
</file>

<file path=ppt/tags/tag12.xml><?xml version="1.0" encoding="utf-8"?>
<p:tagLst xmlns:a="http://schemas.openxmlformats.org/drawingml/2006/main" xmlns:r="http://schemas.openxmlformats.org/officeDocument/2006/relationships" xmlns:p="http://schemas.openxmlformats.org/presentationml/2006/main">
  <p:tag name="MH" val="20160508133540"/>
  <p:tag name="MH_LIBRARY" val="GRAPHIC"/>
  <p:tag name="MH_ORDER" val="矩形 4"/>
</p:tagLst>
</file>

<file path=ppt/tags/tag13.xml><?xml version="1.0" encoding="utf-8"?>
<p:tagLst xmlns:a="http://schemas.openxmlformats.org/drawingml/2006/main" xmlns:r="http://schemas.openxmlformats.org/officeDocument/2006/relationships" xmlns:p="http://schemas.openxmlformats.org/presentationml/2006/main">
  <p:tag name="MH" val="20160508133540"/>
  <p:tag name="MH_LIBRARY" val="GRAPHIC"/>
  <p:tag name="MH_ORDER" val="直接连接符 6"/>
</p:tagLst>
</file>

<file path=ppt/tags/tag2.xml><?xml version="1.0" encoding="utf-8"?>
<p:tagLst xmlns:a="http://schemas.openxmlformats.org/drawingml/2006/main" xmlns:r="http://schemas.openxmlformats.org/officeDocument/2006/relationships" xmlns:p="http://schemas.openxmlformats.org/presentationml/2006/main">
  <p:tag name="MH" val="20151104112100"/>
  <p:tag name="MH_LIBRARY" val="GRAPHIC"/>
  <p:tag name="MH_TYPE" val="Text"/>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51107210616"/>
  <p:tag name="MH_LIBRARY" val="GRAPHIC"/>
  <p:tag name="MH_TYPE" val="SubTitle"/>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51107210616"/>
  <p:tag name="MH_LIBRARY" val="GRAPHIC"/>
  <p:tag name="MH_TYPE" val="Other"/>
  <p:tag name="MH_ORDER" val="2"/>
</p:tagLst>
</file>

<file path=ppt/tags/tag5.xml><?xml version="1.0" encoding="utf-8"?>
<p:tagLst xmlns:a="http://schemas.openxmlformats.org/drawingml/2006/main" xmlns:r="http://schemas.openxmlformats.org/officeDocument/2006/relationships" xmlns:p="http://schemas.openxmlformats.org/presentationml/2006/main">
  <p:tag name="MH" val="20151107210616"/>
  <p:tag name="MH_LIBRARY" val="GRAPHIC"/>
  <p:tag name="MH_TYPE" val="SubTitle"/>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51107210616"/>
  <p:tag name="MH_LIBRARY" val="GRAPHIC"/>
  <p:tag name="MH_TYPE" val="Other"/>
  <p:tag name="MH_ORDER" val="4"/>
</p:tagLst>
</file>

<file path=ppt/tags/tag7.xml><?xml version="1.0" encoding="utf-8"?>
<p:tagLst xmlns:a="http://schemas.openxmlformats.org/drawingml/2006/main" xmlns:r="http://schemas.openxmlformats.org/officeDocument/2006/relationships" xmlns:p="http://schemas.openxmlformats.org/presentationml/2006/main">
  <p:tag name="MH" val="20151107210616"/>
  <p:tag name="MH_LIBRARY" val="GRAPHIC"/>
  <p:tag name="MH_TYPE" val="Other"/>
  <p:tag name="MH_ORDER" val="8"/>
</p:tagLst>
</file>

<file path=ppt/tags/tag8.xml><?xml version="1.0" encoding="utf-8"?>
<p:tagLst xmlns:a="http://schemas.openxmlformats.org/drawingml/2006/main" xmlns:r="http://schemas.openxmlformats.org/officeDocument/2006/relationships" xmlns:p="http://schemas.openxmlformats.org/presentationml/2006/main">
  <p:tag name="MH" val="20151107210616"/>
  <p:tag name="MH_LIBRARY" val="GRAPHIC"/>
  <p:tag name="MH_TYPE" val="Other"/>
  <p:tag name="MH_ORDER" val="3"/>
</p:tagLst>
</file>

<file path=ppt/tags/tag9.xml><?xml version="1.0" encoding="utf-8"?>
<p:tagLst xmlns:a="http://schemas.openxmlformats.org/drawingml/2006/main" xmlns:r="http://schemas.openxmlformats.org/officeDocument/2006/relationships" xmlns:p="http://schemas.openxmlformats.org/presentationml/2006/main">
  <p:tag name="MH" val="20151107210616"/>
  <p:tag name="MH_LIBRARY" val="GRAPHIC"/>
  <p:tag name="MH_TYPE" val="Other"/>
  <p:tag name="MH_ORDER" val="5"/>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自定义 2">
      <a:dk1>
        <a:srgbClr val="20517C"/>
      </a:dk1>
      <a:lt1>
        <a:srgbClr val="FFFFFF"/>
      </a:lt1>
      <a:dk2>
        <a:srgbClr val="20517C"/>
      </a:dk2>
      <a:lt2>
        <a:srgbClr val="FFFFFF"/>
      </a:lt2>
      <a:accent1>
        <a:srgbClr val="20517C"/>
      </a:accent1>
      <a:accent2>
        <a:srgbClr val="FFFFFF"/>
      </a:accent2>
      <a:accent3>
        <a:srgbClr val="A5A5A5"/>
      </a:accent3>
      <a:accent4>
        <a:srgbClr val="FFC000"/>
      </a:accent4>
      <a:accent5>
        <a:srgbClr val="4472C4"/>
      </a:accent5>
      <a:accent6>
        <a:srgbClr val="70AD47"/>
      </a:accent6>
      <a:hlink>
        <a:srgbClr val="0563C1"/>
      </a:hlink>
      <a:folHlink>
        <a:srgbClr val="954F72"/>
      </a:folHlink>
    </a:clrScheme>
    <a:fontScheme name="论文答辩主题字体">
      <a:majorFont>
        <a:latin typeface="华文细黑"/>
        <a:ea typeface="微软雅黑"/>
        <a:cs typeface=""/>
      </a:majorFont>
      <a:minorFont>
        <a:latin typeface="华文细黑"/>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自定义 2">
      <a:dk1>
        <a:srgbClr val="20517C"/>
      </a:dk1>
      <a:lt1>
        <a:srgbClr val="FFFFFF"/>
      </a:lt1>
      <a:dk2>
        <a:srgbClr val="20517C"/>
      </a:dk2>
      <a:lt2>
        <a:srgbClr val="FFFFFF"/>
      </a:lt2>
      <a:accent1>
        <a:srgbClr val="20517C"/>
      </a:accent1>
      <a:accent2>
        <a:srgbClr val="FFFFFF"/>
      </a:accent2>
      <a:accent3>
        <a:srgbClr val="A5A5A5"/>
      </a:accent3>
      <a:accent4>
        <a:srgbClr val="FFC000"/>
      </a:accent4>
      <a:accent5>
        <a:srgbClr val="4472C4"/>
      </a:accent5>
      <a:accent6>
        <a:srgbClr val="70AD47"/>
      </a:accent6>
      <a:hlink>
        <a:srgbClr val="0563C1"/>
      </a:hlink>
      <a:folHlink>
        <a:srgbClr val="954F72"/>
      </a:folHlink>
    </a:clrScheme>
    <a:fontScheme name="论文答辩主题字体">
      <a:majorFont>
        <a:latin typeface="华文细黑"/>
        <a:ea typeface="微软雅黑"/>
        <a:cs typeface=""/>
      </a:majorFont>
      <a:minorFont>
        <a:latin typeface="华文细黑"/>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17</TotalTime>
  <Words>3924</Words>
  <Application>Microsoft Office PowerPoint</Application>
  <PresentationFormat>宽屏</PresentationFormat>
  <Paragraphs>335</Paragraphs>
  <Slides>32</Slides>
  <Notes>32</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2</vt:i4>
      </vt:variant>
      <vt:variant>
        <vt:lpstr>幻灯片标题</vt:lpstr>
      </vt:variant>
      <vt:variant>
        <vt:i4>32</vt:i4>
      </vt:variant>
    </vt:vector>
  </HeadingPairs>
  <TitlesOfParts>
    <vt:vector size="52" baseType="lpstr">
      <vt:lpstr>Gill Sans</vt:lpstr>
      <vt:lpstr>等线</vt:lpstr>
      <vt:lpstr>华文楷体</vt:lpstr>
      <vt:lpstr>华文细黑</vt:lpstr>
      <vt:lpstr>微软雅黑</vt:lpstr>
      <vt:lpstr>微软雅黑 Light</vt:lpstr>
      <vt:lpstr>幼圆</vt:lpstr>
      <vt:lpstr>Arial</vt:lpstr>
      <vt:lpstr>Arial Narrow</vt:lpstr>
      <vt:lpstr>Calibri</vt:lpstr>
      <vt:lpstr>Calibri Light</vt:lpstr>
      <vt:lpstr>Impact</vt:lpstr>
      <vt:lpstr>Times New Roman</vt:lpstr>
      <vt:lpstr>Wingdings</vt:lpstr>
      <vt:lpstr>1_Office 主题​​</vt:lpstr>
      <vt:lpstr>Office 主题​​</vt:lpstr>
      <vt:lpstr>Office 主题</vt:lpstr>
      <vt:lpstr>2_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vy phoenix</dc:creator>
  <cp:lastModifiedBy>hu yixuan</cp:lastModifiedBy>
  <cp:revision>208</cp:revision>
  <dcterms:created xsi:type="dcterms:W3CDTF">2022-03-31T05:32:08Z</dcterms:created>
  <dcterms:modified xsi:type="dcterms:W3CDTF">2022-05-29T00:48:47Z</dcterms:modified>
</cp:coreProperties>
</file>